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007BC3D3" w:rsidR="003819CA" w:rsidRPr="009E409F" w:rsidRDefault="009E409F">
      <w:pPr>
        <w:pStyle w:val="ThesisTitle"/>
        <w:rPr>
          <w:sz w:val="28"/>
          <w:szCs w:val="36"/>
        </w:rPr>
      </w:pPr>
      <w:r w:rsidRPr="009E409F">
        <w:rPr>
          <w:sz w:val="28"/>
          <w:szCs w:val="36"/>
        </w:rPr>
        <w:b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7777777" w:rsidR="009E409F" w:rsidRDefault="009E409F"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441C12C2" w:rsidR="003819CA" w:rsidRDefault="00C262DB" w:rsidP="00DC6286">
      <w:pPr>
        <w:pStyle w:val="Supervisor"/>
        <w:spacing w:line="240" w:lineRule="auto"/>
      </w:pPr>
      <w:r>
        <w:t>Supervisor</w:t>
      </w:r>
      <w:r w:rsidR="009256BF">
        <w:t>s</w:t>
      </w:r>
      <w:r>
        <w:t xml:space="preserve">:          </w:t>
      </w:r>
      <w:r w:rsidR="008506F4" w:rsidRPr="008506F4">
        <w:t>Dr. Dawn MacIsaac, Ph</w:t>
      </w:r>
      <w:r w:rsidR="00914772">
        <w:t>.D.</w:t>
      </w:r>
      <w:r w:rsidR="008506F4" w:rsidRPr="008506F4">
        <w:t>, Electrical and Computer Engineering</w:t>
      </w:r>
    </w:p>
    <w:p w14:paraId="3F566FE8" w14:textId="435D77C1"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8506F4" w:rsidRPr="008506F4">
        <w:t>Dr. Julian Cardenas, Ph</w:t>
      </w:r>
      <w:r w:rsidR="00914772">
        <w:t>.D.</w:t>
      </w:r>
      <w:r w:rsidR="008506F4" w:rsidRPr="008506F4">
        <w:t>, Electrical and Computer Engineering</w:t>
      </w:r>
    </w:p>
    <w:p w14:paraId="6C3E2450" w14:textId="77777777" w:rsidR="00C05FA8" w:rsidRDefault="00C05FA8" w:rsidP="00DC6286">
      <w:pPr>
        <w:pStyle w:val="Supervisor"/>
        <w:spacing w:line="240" w:lineRule="auto"/>
      </w:pPr>
    </w:p>
    <w:p w14:paraId="4D965206" w14:textId="77777777" w:rsidR="00DC6286" w:rsidRDefault="00DC6286" w:rsidP="00F6062B">
      <w:pPr>
        <w:pStyle w:val="ExamBoard"/>
        <w:spacing w:line="240" w:lineRule="auto"/>
      </w:pPr>
    </w:p>
    <w:p w14:paraId="232F91E3" w14:textId="4575A70C" w:rsidR="003819CA" w:rsidRDefault="00C262DB" w:rsidP="00F6062B">
      <w:pPr>
        <w:pStyle w:val="ExamBoard"/>
        <w:spacing w:line="240" w:lineRule="auto"/>
      </w:pPr>
      <w:r>
        <w:t xml:space="preserve">Examining Board:   </w:t>
      </w:r>
      <w:r w:rsidR="00F6062B">
        <w:t xml:space="preserve"> </w:t>
      </w:r>
      <w:r w:rsidR="00AF2700">
        <w:fldChar w:fldCharType="begin">
          <w:ffData>
            <w:name w:val="Text8"/>
            <w:enabled/>
            <w:calcOnExit w:val="0"/>
            <w:textInput>
              <w:default w:val="(name, degree, department/field), Chair"/>
            </w:textInput>
          </w:ffData>
        </w:fldChar>
      </w:r>
      <w:bookmarkStart w:id="0" w:name="Text8"/>
      <w:r>
        <w:instrText xml:space="preserve"> FORMTEXT </w:instrText>
      </w:r>
      <w:r w:rsidR="00AF2700">
        <w:fldChar w:fldCharType="separate"/>
      </w:r>
      <w:r>
        <w:rPr>
          <w:noProof/>
        </w:rPr>
        <w:t>(name, degree, department/field), Chair</w:t>
      </w:r>
      <w:r w:rsidR="00AF2700">
        <w:fldChar w:fldCharType="end"/>
      </w:r>
      <w:bookmarkEnd w:id="0"/>
      <w:r>
        <w:tab/>
      </w:r>
      <w:r>
        <w:tab/>
      </w:r>
    </w:p>
    <w:p w14:paraId="72FC7905" w14:textId="77777777" w:rsidR="003819CA" w:rsidRDefault="00AF2700" w:rsidP="00F6062B">
      <w:pPr>
        <w:pStyle w:val="ExamBoard"/>
        <w:spacing w:line="240" w:lineRule="auto"/>
        <w:ind w:left="1985"/>
      </w:pPr>
      <w:r>
        <w:fldChar w:fldCharType="begin">
          <w:ffData>
            <w:name w:val="Text9"/>
            <w:enabled/>
            <w:calcOnExit w:val="0"/>
            <w:textInput>
              <w:default w:val="(name, degree, department/field)"/>
            </w:textInput>
          </w:ffData>
        </w:fldChar>
      </w:r>
      <w:bookmarkStart w:id="1" w:name="Text9"/>
      <w:r w:rsidR="00C262DB" w:rsidRPr="00440BED">
        <w:instrText xml:space="preserve"> FORMTEXT </w:instrText>
      </w:r>
      <w:r>
        <w:fldChar w:fldCharType="separate"/>
      </w:r>
      <w:r w:rsidR="00C262DB">
        <w:rPr>
          <w:noProof/>
        </w:rPr>
        <w:t>(name, degree, department/field)</w:t>
      </w:r>
      <w:r>
        <w:fldChar w:fldCharType="end"/>
      </w:r>
      <w:bookmarkEnd w:id="1"/>
    </w:p>
    <w:p w14:paraId="6B0B95F1" w14:textId="27040D5F" w:rsidR="00862138" w:rsidRDefault="00AF2700" w:rsidP="00DC6286">
      <w:pPr>
        <w:pStyle w:val="ExternalExamPerson"/>
        <w:spacing w:line="240" w:lineRule="auto"/>
        <w:ind w:left="1985"/>
      </w:pPr>
      <w:r>
        <w:fldChar w:fldCharType="begin">
          <w:ffData>
            <w:name w:val="Text10"/>
            <w:enabled/>
            <w:calcOnExit w:val="0"/>
            <w:textInput>
              <w:default w:val="(continue as required)"/>
            </w:textInput>
          </w:ffData>
        </w:fldChar>
      </w:r>
      <w:bookmarkStart w:id="2" w:name="Text10"/>
      <w:r w:rsidR="00C262DB" w:rsidRPr="00DC6286">
        <w:instrText xml:space="preserve"> FORMTEXT </w:instrText>
      </w:r>
      <w:r>
        <w:fldChar w:fldCharType="separate"/>
      </w:r>
      <w:r w:rsidR="00C262DB">
        <w:rPr>
          <w:noProof/>
        </w:rPr>
        <w:t>(continue as required)</w:t>
      </w:r>
      <w:r>
        <w:fldChar w:fldCharType="end"/>
      </w:r>
      <w:bookmarkEnd w:id="2"/>
      <w:r w:rsidR="00862138">
        <w:br/>
      </w:r>
      <w:r w:rsidR="00862138">
        <w:br/>
      </w:r>
    </w:p>
    <w:p w14:paraId="6181B62C" w14:textId="20CF82F2" w:rsidR="00C05FA8" w:rsidRDefault="00C05FA8" w:rsidP="00DC6286">
      <w:pPr>
        <w:pStyle w:val="ExternalExamPerson"/>
        <w:spacing w:line="240" w:lineRule="auto"/>
        <w:ind w:left="1985"/>
      </w:pPr>
    </w:p>
    <w:p w14:paraId="53DF4518" w14:textId="77777777" w:rsidR="009E409F" w:rsidRDefault="009E409F" w:rsidP="00DC6286">
      <w:pPr>
        <w:pStyle w:val="ExternalExamPerson"/>
        <w:spacing w:line="240" w:lineRule="auto"/>
        <w:ind w:left="1985"/>
      </w:pPr>
    </w:p>
    <w:p w14:paraId="36843264" w14:textId="7ED197CE" w:rsidR="003819CA" w:rsidRDefault="00C262DB" w:rsidP="00862138">
      <w:pPr>
        <w:pStyle w:val="ExternalExam"/>
        <w:spacing w:line="240" w:lineRule="auto"/>
        <w:jc w:val="center"/>
      </w:pPr>
      <w:r>
        <w:t>This thesis</w:t>
      </w:r>
      <w:r w:rsidR="005D529B">
        <w:t xml:space="preserve"> </w:t>
      </w:r>
      <w:r>
        <w:t>is accepted by the</w:t>
      </w:r>
    </w:p>
    <w:p w14:paraId="0F7BF1A3" w14:textId="20F1B7E2" w:rsidR="009E409F" w:rsidRDefault="00C262DB" w:rsidP="009E409F">
      <w:pPr>
        <w:pStyle w:val="ThesisNote"/>
        <w:spacing w:line="240" w:lineRule="auto"/>
        <w:jc w:val="center"/>
      </w:pPr>
      <w:r>
        <w:t>Dean of Graduate Studies</w:t>
      </w:r>
      <w:r w:rsidR="005D529B">
        <w:br/>
      </w:r>
      <w:r w:rsidR="005D529B">
        <w:br/>
      </w:r>
    </w:p>
    <w:p w14:paraId="6A44067B" w14:textId="4EB984E9" w:rsidR="009E409F" w:rsidRDefault="009E409F" w:rsidP="00862138">
      <w:pPr>
        <w:pStyle w:val="ThesisNote"/>
        <w:spacing w:line="240" w:lineRule="auto"/>
        <w:jc w:val="center"/>
      </w:pPr>
    </w:p>
    <w:p w14:paraId="116C13CD" w14:textId="77777777" w:rsidR="00E279DB" w:rsidRDefault="00E279DB" w:rsidP="00862138">
      <w:pPr>
        <w:pStyle w:val="ThesisNote"/>
        <w:spacing w:line="240" w:lineRule="auto"/>
        <w:jc w:val="center"/>
      </w:pPr>
    </w:p>
    <w:p w14:paraId="39395FB2" w14:textId="77777777" w:rsidR="003819CA" w:rsidRPr="00E81C9E" w:rsidRDefault="00C262DB">
      <w:pPr>
        <w:pStyle w:val="School"/>
        <w:rPr>
          <w:b w:val="0"/>
        </w:rPr>
      </w:pPr>
      <w:r w:rsidRPr="00E81C9E">
        <w:rPr>
          <w:b w:val="0"/>
        </w:rPr>
        <w:t xml:space="preserve">THE </w:t>
      </w:r>
      <w:smartTag w:uri="urn:schemas-microsoft-com:office:smarttags" w:element="place">
        <w:smartTag w:uri="urn:schemas-microsoft-com:office:smarttags" w:element="PlaceType">
          <w:r w:rsidRPr="00E81C9E">
            <w:rPr>
              <w:b w:val="0"/>
            </w:rPr>
            <w:t>UNIVERSITY</w:t>
          </w:r>
        </w:smartTag>
        <w:r w:rsidRPr="00E81C9E">
          <w:rPr>
            <w:b w:val="0"/>
          </w:rPr>
          <w:t xml:space="preserve"> OF </w:t>
        </w:r>
        <w:smartTag w:uri="urn:schemas-microsoft-com:office:smarttags" w:element="PlaceName">
          <w:r w:rsidRPr="00E81C9E">
            <w:rPr>
              <w:b w:val="0"/>
            </w:rPr>
            <w:t>NEW BRUNSWICK</w:t>
          </w:r>
        </w:smartTag>
      </w:smartTag>
    </w:p>
    <w:p w14:paraId="30728F8E" w14:textId="6B3F118B" w:rsidR="00440BED" w:rsidRDefault="00440BED" w:rsidP="00440BED">
      <w:pPr>
        <w:pStyle w:val="Copyright"/>
      </w:pPr>
      <w:r w:rsidRPr="00440BED">
        <w:t>December 2021</w:t>
      </w:r>
    </w:p>
    <w:p w14:paraId="7F6658DA" w14:textId="5403DB45" w:rsidR="003819CA" w:rsidRDefault="00C262DB">
      <w:pPr>
        <w:pStyle w:val="Copyright"/>
      </w:pPr>
      <w:r>
        <w:t>©</w:t>
      </w:r>
      <w:r w:rsidR="00440BED" w:rsidRPr="00440BED">
        <w:t xml:space="preserve"> Tolulope Oluwaseun Olugbenga, 2021</w:t>
      </w:r>
      <w:r w:rsidR="00440BED">
        <w:t xml:space="preserve"> </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00B5EE64" w14:textId="46C5C0E6" w:rsidR="003819CA" w:rsidRDefault="00C262DB">
      <w:pPr>
        <w:pStyle w:val="Abstract"/>
      </w:pPr>
      <w:bookmarkStart w:id="3" w:name="_Toc82948985"/>
      <w:r>
        <w:lastRenderedPageBreak/>
        <w:t>ABSTRACT</w:t>
      </w:r>
      <w:r w:rsidR="009816F8">
        <w:t xml:space="preserve"> -</w:t>
      </w:r>
      <w:r w:rsidR="00932C39">
        <w:t xml:space="preserve"> </w:t>
      </w:r>
      <w:r w:rsidR="009816F8">
        <w:t>150 words</w:t>
      </w:r>
      <w:bookmarkEnd w:id="3"/>
    </w:p>
    <w:p w14:paraId="1223D637" w14:textId="45565339" w:rsidR="008F5F2A" w:rsidRDefault="008F5F2A" w:rsidP="00DE57EF">
      <w:pPr>
        <w:ind w:firstLine="288"/>
      </w:pPr>
      <w:r>
        <w:t xml:space="preserve">For over a century, load forecasting has been used to plan and operate electric grids. Load aggregators, power marketers, independent system operators, regulatory commissions, industrial/commercial firms all benefit from load forecasting for revenue projection, energy trading, rate design, and other purposes. Load forecasting has been extensively studied in the literature </w:t>
      </w:r>
      <w:r>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8","issued":{"date-parts":[["2017"]]},"title":"A review and analysis of regression and machine learning models on commercial building electricity load forecasting","type":"article"},"uris":["http://www.mendeley.com/documents/?uuid=3ed04135-1610-447e-8b7f-927a1b8a387c"]},{"id":"ITEM-9","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9","issued":{"date-parts":[["2015"]]},"title":"A review of short term load forecasting using artificial neural network models","type":"paper-conference"},"uris":["http://www.mendeley.com/documents/?uuid=551ddfd8-11e8-4840-a0d0-747025f85887"]}],"mendeley":{"formattedCitation":"[1]–[9]","plainTextFormattedCitation":"[1]–[9]","previouslyFormattedCitation":"[1]–[9]"},"properties":{"noteIndex":0},"schema":"https://github.com/citation-style-language/schema/raw/master/csl-citation.json"}</w:instrText>
      </w:r>
      <w:r>
        <w:fldChar w:fldCharType="separate"/>
      </w:r>
      <w:r w:rsidRPr="008F5F2A">
        <w:rPr>
          <w:noProof/>
        </w:rPr>
        <w:t>[1]–[9]</w:t>
      </w:r>
      <w:r>
        <w:fldChar w:fldCharType="end"/>
      </w:r>
      <w:r>
        <w:t>.</w:t>
      </w:r>
      <w:r w:rsidR="009B2F8B">
        <w:t xml:space="preserve"> </w:t>
      </w:r>
      <w:r>
        <w:t>Forecasting load has been done using statistical and machine learning (ML) techniques</w:t>
      </w:r>
      <w:r w:rsidR="006826B9">
        <w:t>,</w:t>
      </w:r>
      <w:r>
        <w:t xml:space="preserve"> and the line between the two is becoming increasingly blurred </w:t>
      </w:r>
      <w:r w:rsidR="00AB140D">
        <w:fldChar w:fldCharType="begin" w:fldLock="1"/>
      </w:r>
      <w:r w:rsidR="00AB140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AB140D">
        <w:fldChar w:fldCharType="separate"/>
      </w:r>
      <w:r w:rsidR="00AB140D" w:rsidRPr="00527687">
        <w:rPr>
          <w:noProof/>
        </w:rPr>
        <w:t>[1]</w:t>
      </w:r>
      <w:r w:rsidR="00AB140D">
        <w:fldChar w:fldCharType="end"/>
      </w:r>
      <w:r>
        <w:t>. However, machine learning algorithms are more intelligent</w:t>
      </w:r>
      <w:r w:rsidR="00914772">
        <w:t xml:space="preserve"> and</w:t>
      </w:r>
      <w:r>
        <w:t xml:space="preserve"> can adapt to complex relationships between load and other influencing factors (weather) </w:t>
      </w:r>
      <w:r>
        <w:fldChar w:fldCharType="begin" w:fldLock="1"/>
      </w:r>
      <w:r w:rsidR="00287359">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8F5F2A">
        <w:rPr>
          <w:noProof/>
        </w:rPr>
        <w:t>[10]</w:t>
      </w:r>
      <w:r>
        <w:fldChar w:fldCharType="end"/>
      </w:r>
      <w:r>
        <w:t xml:space="preserve">. Deep learning approaches like recurrent neural networks (RNN) </w:t>
      </w:r>
      <w:r>
        <w:fldChar w:fldCharType="begin" w:fldLock="1"/>
      </w:r>
      <w:r w:rsidR="00287359">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fldChar w:fldCharType="separate"/>
      </w:r>
      <w:r w:rsidRPr="008F5F2A">
        <w:rPr>
          <w:noProof/>
        </w:rPr>
        <w:t>[11]</w:t>
      </w:r>
      <w:r>
        <w:fldChar w:fldCharType="end"/>
      </w:r>
      <w:r>
        <w:t xml:space="preserve">, long-short-term memory networks (LSTM) </w:t>
      </w:r>
      <w:r>
        <w:fldChar w:fldCharType="begin" w:fldLock="1"/>
      </w:r>
      <w:r w:rsidR="00287359">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fldChar w:fldCharType="separate"/>
      </w:r>
      <w:r w:rsidRPr="008F5F2A">
        <w:rPr>
          <w:noProof/>
        </w:rPr>
        <w:t>[12]</w:t>
      </w:r>
      <w:r>
        <w:fldChar w:fldCharType="end"/>
      </w:r>
      <w:r>
        <w:t xml:space="preserve">, and 1-D convolution neural networks (CNN) </w:t>
      </w:r>
      <w:r>
        <w:fldChar w:fldCharType="begin" w:fldLock="1"/>
      </w:r>
      <w:r w:rsidR="00287359">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fldChar w:fldCharType="separate"/>
      </w:r>
      <w:r w:rsidRPr="008F5F2A">
        <w:rPr>
          <w:noProof/>
        </w:rPr>
        <w:t>[3], [7]</w:t>
      </w:r>
      <w:r>
        <w:fldChar w:fldCharType="end"/>
      </w:r>
      <w:r>
        <w:t xml:space="preserve"> have recently caught the attention of researchers in this field. This study compares deep learning </w:t>
      </w:r>
      <w:r w:rsidR="009C454C">
        <w:t>forecasters</w:t>
      </w:r>
      <w:r>
        <w:t xml:space="preserve"> to some conventional forecasters used by utilities to see if deep learning better suits their needs.</w:t>
      </w:r>
    </w:p>
    <w:p w14:paraId="6AFA092A" w14:textId="77777777" w:rsidR="008F5F2A" w:rsidRDefault="008F5F2A" w:rsidP="00ED1D51">
      <w:pPr>
        <w:pStyle w:val="BodyText"/>
        <w:ind w:firstLine="288"/>
      </w:pPr>
    </w:p>
    <w:p w14:paraId="6ACE2C03" w14:textId="77777777" w:rsidR="00ED1D51" w:rsidRDefault="00ED1D51"/>
    <w:p w14:paraId="7E9A65D9" w14:textId="77777777" w:rsidR="003819CA" w:rsidRDefault="003819CA"/>
    <w:p w14:paraId="044221CF" w14:textId="77777777" w:rsidR="00C92783" w:rsidRDefault="00C92783"/>
    <w:p w14:paraId="7817ABEE" w14:textId="77777777" w:rsidR="00C92783" w:rsidRDefault="00C92783" w:rsidP="00C92783">
      <w:pPr>
        <w:pStyle w:val="Dedication"/>
      </w:pPr>
    </w:p>
    <w:p w14:paraId="3F2BD055" w14:textId="77777777" w:rsidR="00C92783" w:rsidRDefault="00C92783" w:rsidP="00C92783">
      <w:pPr>
        <w:pStyle w:val="Dedication"/>
      </w:pPr>
    </w:p>
    <w:p w14:paraId="0EE424EC" w14:textId="77777777" w:rsidR="00C92783" w:rsidRDefault="00C92783" w:rsidP="00C92783">
      <w:pPr>
        <w:pStyle w:val="Dedication"/>
      </w:pPr>
    </w:p>
    <w:p w14:paraId="6169359E" w14:textId="77777777" w:rsidR="00C92783" w:rsidRDefault="00C92783" w:rsidP="00C92783">
      <w:pPr>
        <w:pStyle w:val="Dedication"/>
      </w:pPr>
    </w:p>
    <w:p w14:paraId="26998456" w14:textId="77777777" w:rsidR="00535E27" w:rsidRPr="00535E27" w:rsidRDefault="00535E27" w:rsidP="00535E27"/>
    <w:p w14:paraId="19623855" w14:textId="77777777" w:rsidR="00C92783" w:rsidRDefault="00C92783" w:rsidP="00C92783">
      <w:pPr>
        <w:pStyle w:val="Dedication"/>
      </w:pPr>
    </w:p>
    <w:p w14:paraId="64B3CC5C" w14:textId="6F1763CA" w:rsidR="00C92783" w:rsidRDefault="00C92783" w:rsidP="00CB319A">
      <w:pPr>
        <w:pStyle w:val="Dedication"/>
        <w:jc w:val="left"/>
      </w:pPr>
    </w:p>
    <w:p w14:paraId="01F09DA3" w14:textId="77777777" w:rsidR="00CB319A" w:rsidRPr="00CB319A" w:rsidRDefault="00CB319A" w:rsidP="00CB319A"/>
    <w:p w14:paraId="60B3CBB3" w14:textId="77777777" w:rsidR="00C92783" w:rsidRDefault="00C92783" w:rsidP="00C92783">
      <w:pPr>
        <w:pStyle w:val="Dedication"/>
      </w:pPr>
    </w:p>
    <w:p w14:paraId="6C9A698B" w14:textId="77777777" w:rsidR="00C92783" w:rsidRDefault="00C92783" w:rsidP="00C92783">
      <w:pPr>
        <w:pStyle w:val="Dedication"/>
      </w:pPr>
    </w:p>
    <w:p w14:paraId="7ACFD953" w14:textId="77777777" w:rsidR="00C92783" w:rsidRDefault="00C92783" w:rsidP="00C92783">
      <w:pPr>
        <w:pStyle w:val="Dedication"/>
      </w:pPr>
      <w:bookmarkStart w:id="4" w:name="_Toc82948986"/>
      <w:r>
        <w:t>DEDICATION</w:t>
      </w:r>
      <w:bookmarkEnd w:id="4"/>
      <w:r>
        <w:t xml:space="preserve"> </w:t>
      </w:r>
    </w:p>
    <w:p w14:paraId="5C218F68" w14:textId="13DF5827" w:rsidR="00914772" w:rsidRDefault="00914772" w:rsidP="0056500B">
      <w:pPr>
        <w:jc w:val="center"/>
        <w:rPr>
          <w:b/>
        </w:rP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7DFB7B9B" w14:textId="77777777" w:rsidR="00914772" w:rsidRDefault="00914772">
      <w:pPr>
        <w:spacing w:line="240" w:lineRule="auto"/>
      </w:pPr>
      <w:r>
        <w:rPr>
          <w:b/>
        </w:rPr>
        <w:br w:type="page"/>
      </w:r>
    </w:p>
    <w:p w14:paraId="475BE643" w14:textId="0E877761" w:rsidR="003819CA" w:rsidRDefault="00C262DB">
      <w:pPr>
        <w:pStyle w:val="Acknowledg"/>
      </w:pPr>
      <w:bookmarkStart w:id="5" w:name="_Toc82948987"/>
      <w:r>
        <w:lastRenderedPageBreak/>
        <w:t>ACKNOWLEDGEMENTS</w:t>
      </w:r>
      <w:bookmarkEnd w:id="5"/>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14B8D8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F6DE1E2" w:rsidR="003819CA" w:rsidRDefault="00C262DB">
      <w:pPr>
        <w:pStyle w:val="TOC"/>
      </w:pPr>
      <w:bookmarkStart w:id="6" w:name="_Toc82948988"/>
      <w:r>
        <w:lastRenderedPageBreak/>
        <w:t>Table of Contents</w:t>
      </w:r>
      <w:bookmarkEnd w:id="6"/>
    </w:p>
    <w:p w14:paraId="40ABBB98" w14:textId="7C787804" w:rsidR="003665B8"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2948985" w:history="1">
        <w:r w:rsidR="003665B8" w:rsidRPr="0013331E">
          <w:rPr>
            <w:rStyle w:val="Hyperlink"/>
            <w:noProof/>
          </w:rPr>
          <w:t>ABSTRACT - 150 words</w:t>
        </w:r>
        <w:r w:rsidR="003665B8">
          <w:rPr>
            <w:noProof/>
            <w:webHidden/>
          </w:rPr>
          <w:tab/>
        </w:r>
        <w:r w:rsidR="003665B8">
          <w:rPr>
            <w:noProof/>
            <w:webHidden/>
          </w:rPr>
          <w:fldChar w:fldCharType="begin"/>
        </w:r>
        <w:r w:rsidR="003665B8">
          <w:rPr>
            <w:noProof/>
            <w:webHidden/>
          </w:rPr>
          <w:instrText xml:space="preserve"> PAGEREF _Toc82948985 \h </w:instrText>
        </w:r>
        <w:r w:rsidR="003665B8">
          <w:rPr>
            <w:noProof/>
            <w:webHidden/>
          </w:rPr>
        </w:r>
        <w:r w:rsidR="003665B8">
          <w:rPr>
            <w:noProof/>
            <w:webHidden/>
          </w:rPr>
          <w:fldChar w:fldCharType="separate"/>
        </w:r>
        <w:r w:rsidR="003665B8">
          <w:rPr>
            <w:noProof/>
            <w:webHidden/>
          </w:rPr>
          <w:t>ii</w:t>
        </w:r>
        <w:r w:rsidR="003665B8">
          <w:rPr>
            <w:noProof/>
            <w:webHidden/>
          </w:rPr>
          <w:fldChar w:fldCharType="end"/>
        </w:r>
      </w:hyperlink>
    </w:p>
    <w:p w14:paraId="17487A55" w14:textId="10DCBC81" w:rsidR="003665B8" w:rsidRDefault="00E25300">
      <w:pPr>
        <w:pStyle w:val="TOC1"/>
        <w:rPr>
          <w:rFonts w:asciiTheme="minorHAnsi" w:eastAsiaTheme="minorEastAsia" w:hAnsiTheme="minorHAnsi" w:cstheme="minorBidi"/>
          <w:noProof/>
          <w:sz w:val="22"/>
          <w:szCs w:val="22"/>
          <w:lang w:eastAsia="en-CA"/>
        </w:rPr>
      </w:pPr>
      <w:hyperlink w:anchor="_Toc82948986" w:history="1">
        <w:r w:rsidR="003665B8" w:rsidRPr="0013331E">
          <w:rPr>
            <w:rStyle w:val="Hyperlink"/>
            <w:noProof/>
          </w:rPr>
          <w:t>DEDICATION</w:t>
        </w:r>
        <w:r w:rsidR="003665B8">
          <w:rPr>
            <w:noProof/>
            <w:webHidden/>
          </w:rPr>
          <w:tab/>
        </w:r>
        <w:r w:rsidR="003665B8">
          <w:rPr>
            <w:noProof/>
            <w:webHidden/>
          </w:rPr>
          <w:fldChar w:fldCharType="begin"/>
        </w:r>
        <w:r w:rsidR="003665B8">
          <w:rPr>
            <w:noProof/>
            <w:webHidden/>
          </w:rPr>
          <w:instrText xml:space="preserve"> PAGEREF _Toc82948986 \h </w:instrText>
        </w:r>
        <w:r w:rsidR="003665B8">
          <w:rPr>
            <w:noProof/>
            <w:webHidden/>
          </w:rPr>
        </w:r>
        <w:r w:rsidR="003665B8">
          <w:rPr>
            <w:noProof/>
            <w:webHidden/>
          </w:rPr>
          <w:fldChar w:fldCharType="separate"/>
        </w:r>
        <w:r w:rsidR="003665B8">
          <w:rPr>
            <w:noProof/>
            <w:webHidden/>
          </w:rPr>
          <w:t>iii</w:t>
        </w:r>
        <w:r w:rsidR="003665B8">
          <w:rPr>
            <w:noProof/>
            <w:webHidden/>
          </w:rPr>
          <w:fldChar w:fldCharType="end"/>
        </w:r>
      </w:hyperlink>
    </w:p>
    <w:p w14:paraId="5289C6A0" w14:textId="03045CF9" w:rsidR="003665B8" w:rsidRDefault="00E25300">
      <w:pPr>
        <w:pStyle w:val="TOC1"/>
        <w:rPr>
          <w:rFonts w:asciiTheme="minorHAnsi" w:eastAsiaTheme="minorEastAsia" w:hAnsiTheme="minorHAnsi" w:cstheme="minorBidi"/>
          <w:noProof/>
          <w:sz w:val="22"/>
          <w:szCs w:val="22"/>
          <w:lang w:eastAsia="en-CA"/>
        </w:rPr>
      </w:pPr>
      <w:hyperlink w:anchor="_Toc82948987" w:history="1">
        <w:r w:rsidR="003665B8" w:rsidRPr="0013331E">
          <w:rPr>
            <w:rStyle w:val="Hyperlink"/>
            <w:noProof/>
          </w:rPr>
          <w:t>ACKNOWLEDGEMENTS</w:t>
        </w:r>
        <w:r w:rsidR="003665B8">
          <w:rPr>
            <w:noProof/>
            <w:webHidden/>
          </w:rPr>
          <w:tab/>
        </w:r>
        <w:r w:rsidR="003665B8">
          <w:rPr>
            <w:noProof/>
            <w:webHidden/>
          </w:rPr>
          <w:fldChar w:fldCharType="begin"/>
        </w:r>
        <w:r w:rsidR="003665B8">
          <w:rPr>
            <w:noProof/>
            <w:webHidden/>
          </w:rPr>
          <w:instrText xml:space="preserve"> PAGEREF _Toc82948987 \h </w:instrText>
        </w:r>
        <w:r w:rsidR="003665B8">
          <w:rPr>
            <w:noProof/>
            <w:webHidden/>
          </w:rPr>
        </w:r>
        <w:r w:rsidR="003665B8">
          <w:rPr>
            <w:noProof/>
            <w:webHidden/>
          </w:rPr>
          <w:fldChar w:fldCharType="separate"/>
        </w:r>
        <w:r w:rsidR="003665B8">
          <w:rPr>
            <w:noProof/>
            <w:webHidden/>
          </w:rPr>
          <w:t>iv</w:t>
        </w:r>
        <w:r w:rsidR="003665B8">
          <w:rPr>
            <w:noProof/>
            <w:webHidden/>
          </w:rPr>
          <w:fldChar w:fldCharType="end"/>
        </w:r>
      </w:hyperlink>
    </w:p>
    <w:p w14:paraId="0A95C75D" w14:textId="2F0CFB24" w:rsidR="003665B8" w:rsidRDefault="00E25300">
      <w:pPr>
        <w:pStyle w:val="TOC1"/>
        <w:rPr>
          <w:rFonts w:asciiTheme="minorHAnsi" w:eastAsiaTheme="minorEastAsia" w:hAnsiTheme="minorHAnsi" w:cstheme="minorBidi"/>
          <w:noProof/>
          <w:sz w:val="22"/>
          <w:szCs w:val="22"/>
          <w:lang w:eastAsia="en-CA"/>
        </w:rPr>
      </w:pPr>
      <w:hyperlink w:anchor="_Toc82948988" w:history="1">
        <w:r w:rsidR="003665B8" w:rsidRPr="0013331E">
          <w:rPr>
            <w:rStyle w:val="Hyperlink"/>
            <w:noProof/>
          </w:rPr>
          <w:t>Table of Contents</w:t>
        </w:r>
        <w:r w:rsidR="003665B8">
          <w:rPr>
            <w:noProof/>
            <w:webHidden/>
          </w:rPr>
          <w:tab/>
        </w:r>
        <w:r w:rsidR="003665B8">
          <w:rPr>
            <w:noProof/>
            <w:webHidden/>
          </w:rPr>
          <w:fldChar w:fldCharType="begin"/>
        </w:r>
        <w:r w:rsidR="003665B8">
          <w:rPr>
            <w:noProof/>
            <w:webHidden/>
          </w:rPr>
          <w:instrText xml:space="preserve"> PAGEREF _Toc82948988 \h </w:instrText>
        </w:r>
        <w:r w:rsidR="003665B8">
          <w:rPr>
            <w:noProof/>
            <w:webHidden/>
          </w:rPr>
        </w:r>
        <w:r w:rsidR="003665B8">
          <w:rPr>
            <w:noProof/>
            <w:webHidden/>
          </w:rPr>
          <w:fldChar w:fldCharType="separate"/>
        </w:r>
        <w:r w:rsidR="003665B8">
          <w:rPr>
            <w:noProof/>
            <w:webHidden/>
          </w:rPr>
          <w:t>v</w:t>
        </w:r>
        <w:r w:rsidR="003665B8">
          <w:rPr>
            <w:noProof/>
            <w:webHidden/>
          </w:rPr>
          <w:fldChar w:fldCharType="end"/>
        </w:r>
      </w:hyperlink>
    </w:p>
    <w:p w14:paraId="2F0DE918" w14:textId="59DAF646" w:rsidR="003665B8" w:rsidRDefault="00E25300">
      <w:pPr>
        <w:pStyle w:val="TOC1"/>
        <w:rPr>
          <w:rFonts w:asciiTheme="minorHAnsi" w:eastAsiaTheme="minorEastAsia" w:hAnsiTheme="minorHAnsi" w:cstheme="minorBidi"/>
          <w:noProof/>
          <w:sz w:val="22"/>
          <w:szCs w:val="22"/>
          <w:lang w:eastAsia="en-CA"/>
        </w:rPr>
      </w:pPr>
      <w:hyperlink w:anchor="_Toc82948989" w:history="1">
        <w:r w:rsidR="003665B8" w:rsidRPr="0013331E">
          <w:rPr>
            <w:rStyle w:val="Hyperlink"/>
            <w:noProof/>
          </w:rPr>
          <w:t>List of Tables</w:t>
        </w:r>
        <w:r w:rsidR="003665B8">
          <w:rPr>
            <w:noProof/>
            <w:webHidden/>
          </w:rPr>
          <w:tab/>
        </w:r>
        <w:r w:rsidR="003665B8">
          <w:rPr>
            <w:noProof/>
            <w:webHidden/>
          </w:rPr>
          <w:fldChar w:fldCharType="begin"/>
        </w:r>
        <w:r w:rsidR="003665B8">
          <w:rPr>
            <w:noProof/>
            <w:webHidden/>
          </w:rPr>
          <w:instrText xml:space="preserve"> PAGEREF _Toc82948989 \h </w:instrText>
        </w:r>
        <w:r w:rsidR="003665B8">
          <w:rPr>
            <w:noProof/>
            <w:webHidden/>
          </w:rPr>
        </w:r>
        <w:r w:rsidR="003665B8">
          <w:rPr>
            <w:noProof/>
            <w:webHidden/>
          </w:rPr>
          <w:fldChar w:fldCharType="separate"/>
        </w:r>
        <w:r w:rsidR="003665B8">
          <w:rPr>
            <w:noProof/>
            <w:webHidden/>
          </w:rPr>
          <w:t>viii</w:t>
        </w:r>
        <w:r w:rsidR="003665B8">
          <w:rPr>
            <w:noProof/>
            <w:webHidden/>
          </w:rPr>
          <w:fldChar w:fldCharType="end"/>
        </w:r>
      </w:hyperlink>
    </w:p>
    <w:p w14:paraId="43B3FAEF" w14:textId="7BD60C45" w:rsidR="003665B8" w:rsidRDefault="00E25300">
      <w:pPr>
        <w:pStyle w:val="TOC1"/>
        <w:rPr>
          <w:rFonts w:asciiTheme="minorHAnsi" w:eastAsiaTheme="minorEastAsia" w:hAnsiTheme="minorHAnsi" w:cstheme="minorBidi"/>
          <w:noProof/>
          <w:sz w:val="22"/>
          <w:szCs w:val="22"/>
          <w:lang w:eastAsia="en-CA"/>
        </w:rPr>
      </w:pPr>
      <w:hyperlink w:anchor="_Toc82948990" w:history="1">
        <w:r w:rsidR="003665B8" w:rsidRPr="0013331E">
          <w:rPr>
            <w:rStyle w:val="Hyperlink"/>
            <w:noProof/>
          </w:rPr>
          <w:t>List of Figures</w:t>
        </w:r>
        <w:r w:rsidR="003665B8">
          <w:rPr>
            <w:noProof/>
            <w:webHidden/>
          </w:rPr>
          <w:tab/>
        </w:r>
        <w:r w:rsidR="003665B8">
          <w:rPr>
            <w:noProof/>
            <w:webHidden/>
          </w:rPr>
          <w:fldChar w:fldCharType="begin"/>
        </w:r>
        <w:r w:rsidR="003665B8">
          <w:rPr>
            <w:noProof/>
            <w:webHidden/>
          </w:rPr>
          <w:instrText xml:space="preserve"> PAGEREF _Toc82948990 \h </w:instrText>
        </w:r>
        <w:r w:rsidR="003665B8">
          <w:rPr>
            <w:noProof/>
            <w:webHidden/>
          </w:rPr>
        </w:r>
        <w:r w:rsidR="003665B8">
          <w:rPr>
            <w:noProof/>
            <w:webHidden/>
          </w:rPr>
          <w:fldChar w:fldCharType="separate"/>
        </w:r>
        <w:r w:rsidR="003665B8">
          <w:rPr>
            <w:noProof/>
            <w:webHidden/>
          </w:rPr>
          <w:t>ix</w:t>
        </w:r>
        <w:r w:rsidR="003665B8">
          <w:rPr>
            <w:noProof/>
            <w:webHidden/>
          </w:rPr>
          <w:fldChar w:fldCharType="end"/>
        </w:r>
      </w:hyperlink>
    </w:p>
    <w:p w14:paraId="6AAE8C05" w14:textId="60219627" w:rsidR="003665B8" w:rsidRDefault="00E25300">
      <w:pPr>
        <w:pStyle w:val="TOC1"/>
        <w:rPr>
          <w:rFonts w:asciiTheme="minorHAnsi" w:eastAsiaTheme="minorEastAsia" w:hAnsiTheme="minorHAnsi" w:cstheme="minorBidi"/>
          <w:noProof/>
          <w:sz w:val="22"/>
          <w:szCs w:val="22"/>
          <w:lang w:eastAsia="en-CA"/>
        </w:rPr>
      </w:pPr>
      <w:hyperlink w:anchor="_Toc82948991" w:history="1">
        <w:r w:rsidR="003665B8" w:rsidRPr="0013331E">
          <w:rPr>
            <w:rStyle w:val="Hyperlink"/>
            <w:noProof/>
          </w:rPr>
          <w:t>List of Abbreviations</w:t>
        </w:r>
        <w:r w:rsidR="003665B8">
          <w:rPr>
            <w:noProof/>
            <w:webHidden/>
          </w:rPr>
          <w:tab/>
        </w:r>
        <w:r w:rsidR="003665B8">
          <w:rPr>
            <w:noProof/>
            <w:webHidden/>
          </w:rPr>
          <w:fldChar w:fldCharType="begin"/>
        </w:r>
        <w:r w:rsidR="003665B8">
          <w:rPr>
            <w:noProof/>
            <w:webHidden/>
          </w:rPr>
          <w:instrText xml:space="preserve"> PAGEREF _Toc82948991 \h </w:instrText>
        </w:r>
        <w:r w:rsidR="003665B8">
          <w:rPr>
            <w:noProof/>
            <w:webHidden/>
          </w:rPr>
        </w:r>
        <w:r w:rsidR="003665B8">
          <w:rPr>
            <w:noProof/>
            <w:webHidden/>
          </w:rPr>
          <w:fldChar w:fldCharType="separate"/>
        </w:r>
        <w:r w:rsidR="003665B8">
          <w:rPr>
            <w:noProof/>
            <w:webHidden/>
          </w:rPr>
          <w:t>x</w:t>
        </w:r>
        <w:r w:rsidR="003665B8">
          <w:rPr>
            <w:noProof/>
            <w:webHidden/>
          </w:rPr>
          <w:fldChar w:fldCharType="end"/>
        </w:r>
      </w:hyperlink>
    </w:p>
    <w:p w14:paraId="453E9CEB" w14:textId="6F8DACCA" w:rsidR="003665B8" w:rsidRDefault="00E25300">
      <w:pPr>
        <w:pStyle w:val="TOC1"/>
        <w:rPr>
          <w:rFonts w:asciiTheme="minorHAnsi" w:eastAsiaTheme="minorEastAsia" w:hAnsiTheme="minorHAnsi" w:cstheme="minorBidi"/>
          <w:noProof/>
          <w:sz w:val="22"/>
          <w:szCs w:val="22"/>
          <w:lang w:eastAsia="en-CA"/>
        </w:rPr>
      </w:pPr>
      <w:hyperlink w:anchor="_Toc82948992" w:history="1">
        <w:r w:rsidR="003665B8" w:rsidRPr="0013331E">
          <w:rPr>
            <w:rStyle w:val="Hyperlink"/>
            <w:noProof/>
          </w:rPr>
          <w:t>1 Introduction</w:t>
        </w:r>
        <w:r w:rsidR="003665B8">
          <w:rPr>
            <w:noProof/>
            <w:webHidden/>
          </w:rPr>
          <w:tab/>
        </w:r>
        <w:r w:rsidR="003665B8">
          <w:rPr>
            <w:noProof/>
            <w:webHidden/>
          </w:rPr>
          <w:fldChar w:fldCharType="begin"/>
        </w:r>
        <w:r w:rsidR="003665B8">
          <w:rPr>
            <w:noProof/>
            <w:webHidden/>
          </w:rPr>
          <w:instrText xml:space="preserve"> PAGEREF _Toc82948992 \h </w:instrText>
        </w:r>
        <w:r w:rsidR="003665B8">
          <w:rPr>
            <w:noProof/>
            <w:webHidden/>
          </w:rPr>
        </w:r>
        <w:r w:rsidR="003665B8">
          <w:rPr>
            <w:noProof/>
            <w:webHidden/>
          </w:rPr>
          <w:fldChar w:fldCharType="separate"/>
        </w:r>
        <w:r w:rsidR="003665B8">
          <w:rPr>
            <w:noProof/>
            <w:webHidden/>
          </w:rPr>
          <w:t>1</w:t>
        </w:r>
        <w:r w:rsidR="003665B8">
          <w:rPr>
            <w:noProof/>
            <w:webHidden/>
          </w:rPr>
          <w:fldChar w:fldCharType="end"/>
        </w:r>
      </w:hyperlink>
    </w:p>
    <w:p w14:paraId="0E16BBF1" w14:textId="5B140FC3"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8993" w:history="1">
        <w:r w:rsidR="003665B8" w:rsidRPr="0013331E">
          <w:rPr>
            <w:rStyle w:val="Hyperlink"/>
            <w:noProof/>
          </w:rPr>
          <w:t>1.1 Objectives and Contributions</w:t>
        </w:r>
        <w:r w:rsidR="003665B8">
          <w:rPr>
            <w:noProof/>
            <w:webHidden/>
          </w:rPr>
          <w:tab/>
        </w:r>
        <w:r w:rsidR="003665B8">
          <w:rPr>
            <w:noProof/>
            <w:webHidden/>
          </w:rPr>
          <w:fldChar w:fldCharType="begin"/>
        </w:r>
        <w:r w:rsidR="003665B8">
          <w:rPr>
            <w:noProof/>
            <w:webHidden/>
          </w:rPr>
          <w:instrText xml:space="preserve"> PAGEREF _Toc82948993 \h </w:instrText>
        </w:r>
        <w:r w:rsidR="003665B8">
          <w:rPr>
            <w:noProof/>
            <w:webHidden/>
          </w:rPr>
        </w:r>
        <w:r w:rsidR="003665B8">
          <w:rPr>
            <w:noProof/>
            <w:webHidden/>
          </w:rPr>
          <w:fldChar w:fldCharType="separate"/>
        </w:r>
        <w:r w:rsidR="003665B8">
          <w:rPr>
            <w:noProof/>
            <w:webHidden/>
          </w:rPr>
          <w:t>3</w:t>
        </w:r>
        <w:r w:rsidR="003665B8">
          <w:rPr>
            <w:noProof/>
            <w:webHidden/>
          </w:rPr>
          <w:fldChar w:fldCharType="end"/>
        </w:r>
      </w:hyperlink>
    </w:p>
    <w:p w14:paraId="1934B47E" w14:textId="35916C45"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8994" w:history="1">
        <w:r w:rsidR="003665B8" w:rsidRPr="0013331E">
          <w:rPr>
            <w:rStyle w:val="Hyperlink"/>
            <w:noProof/>
          </w:rPr>
          <w:t>1.2 Outline of the Thesis</w:t>
        </w:r>
        <w:r w:rsidR="003665B8">
          <w:rPr>
            <w:noProof/>
            <w:webHidden/>
          </w:rPr>
          <w:tab/>
        </w:r>
        <w:r w:rsidR="003665B8">
          <w:rPr>
            <w:noProof/>
            <w:webHidden/>
          </w:rPr>
          <w:fldChar w:fldCharType="begin"/>
        </w:r>
        <w:r w:rsidR="003665B8">
          <w:rPr>
            <w:noProof/>
            <w:webHidden/>
          </w:rPr>
          <w:instrText xml:space="preserve"> PAGEREF _Toc82948994 \h </w:instrText>
        </w:r>
        <w:r w:rsidR="003665B8">
          <w:rPr>
            <w:noProof/>
            <w:webHidden/>
          </w:rPr>
        </w:r>
        <w:r w:rsidR="003665B8">
          <w:rPr>
            <w:noProof/>
            <w:webHidden/>
          </w:rPr>
          <w:fldChar w:fldCharType="separate"/>
        </w:r>
        <w:r w:rsidR="003665B8">
          <w:rPr>
            <w:noProof/>
            <w:webHidden/>
          </w:rPr>
          <w:t>4</w:t>
        </w:r>
        <w:r w:rsidR="003665B8">
          <w:rPr>
            <w:noProof/>
            <w:webHidden/>
          </w:rPr>
          <w:fldChar w:fldCharType="end"/>
        </w:r>
      </w:hyperlink>
    </w:p>
    <w:p w14:paraId="15FCF222" w14:textId="4100E89B" w:rsidR="003665B8" w:rsidRDefault="00E25300">
      <w:pPr>
        <w:pStyle w:val="TOC1"/>
        <w:rPr>
          <w:rFonts w:asciiTheme="minorHAnsi" w:eastAsiaTheme="minorEastAsia" w:hAnsiTheme="minorHAnsi" w:cstheme="minorBidi"/>
          <w:noProof/>
          <w:sz w:val="22"/>
          <w:szCs w:val="22"/>
          <w:lang w:eastAsia="en-CA"/>
        </w:rPr>
      </w:pPr>
      <w:hyperlink w:anchor="_Toc82948995" w:history="1">
        <w:r w:rsidR="003665B8" w:rsidRPr="0013331E">
          <w:rPr>
            <w:rStyle w:val="Hyperlink"/>
            <w:noProof/>
          </w:rPr>
          <w:t>2 Overview of Load Forecasting</w:t>
        </w:r>
        <w:r w:rsidR="003665B8">
          <w:rPr>
            <w:noProof/>
            <w:webHidden/>
          </w:rPr>
          <w:tab/>
        </w:r>
        <w:r w:rsidR="003665B8">
          <w:rPr>
            <w:noProof/>
            <w:webHidden/>
          </w:rPr>
          <w:fldChar w:fldCharType="begin"/>
        </w:r>
        <w:r w:rsidR="003665B8">
          <w:rPr>
            <w:noProof/>
            <w:webHidden/>
          </w:rPr>
          <w:instrText xml:space="preserve"> PAGEREF _Toc82948995 \h </w:instrText>
        </w:r>
        <w:r w:rsidR="003665B8">
          <w:rPr>
            <w:noProof/>
            <w:webHidden/>
          </w:rPr>
        </w:r>
        <w:r w:rsidR="003665B8">
          <w:rPr>
            <w:noProof/>
            <w:webHidden/>
          </w:rPr>
          <w:fldChar w:fldCharType="separate"/>
        </w:r>
        <w:r w:rsidR="003665B8">
          <w:rPr>
            <w:noProof/>
            <w:webHidden/>
          </w:rPr>
          <w:t>5</w:t>
        </w:r>
        <w:r w:rsidR="003665B8">
          <w:rPr>
            <w:noProof/>
            <w:webHidden/>
          </w:rPr>
          <w:fldChar w:fldCharType="end"/>
        </w:r>
      </w:hyperlink>
    </w:p>
    <w:p w14:paraId="23E1CA36" w14:textId="394007D4"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8996" w:history="1">
        <w:r w:rsidR="003665B8" w:rsidRPr="0013331E">
          <w:rPr>
            <w:rStyle w:val="Hyperlink"/>
            <w:noProof/>
          </w:rPr>
          <w:t>2.1 Factors that affect the load demand</w:t>
        </w:r>
        <w:r w:rsidR="003665B8">
          <w:rPr>
            <w:noProof/>
            <w:webHidden/>
          </w:rPr>
          <w:tab/>
        </w:r>
        <w:r w:rsidR="003665B8">
          <w:rPr>
            <w:noProof/>
            <w:webHidden/>
          </w:rPr>
          <w:fldChar w:fldCharType="begin"/>
        </w:r>
        <w:r w:rsidR="003665B8">
          <w:rPr>
            <w:noProof/>
            <w:webHidden/>
          </w:rPr>
          <w:instrText xml:space="preserve"> PAGEREF _Toc82948996 \h </w:instrText>
        </w:r>
        <w:r w:rsidR="003665B8">
          <w:rPr>
            <w:noProof/>
            <w:webHidden/>
          </w:rPr>
        </w:r>
        <w:r w:rsidR="003665B8">
          <w:rPr>
            <w:noProof/>
            <w:webHidden/>
          </w:rPr>
          <w:fldChar w:fldCharType="separate"/>
        </w:r>
        <w:r w:rsidR="003665B8">
          <w:rPr>
            <w:noProof/>
            <w:webHidden/>
          </w:rPr>
          <w:t>5</w:t>
        </w:r>
        <w:r w:rsidR="003665B8">
          <w:rPr>
            <w:noProof/>
            <w:webHidden/>
          </w:rPr>
          <w:fldChar w:fldCharType="end"/>
        </w:r>
      </w:hyperlink>
    </w:p>
    <w:p w14:paraId="28173483" w14:textId="430CDAC7"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8997" w:history="1">
        <w:r w:rsidR="003665B8" w:rsidRPr="0013331E">
          <w:rPr>
            <w:rStyle w:val="Hyperlink"/>
            <w:noProof/>
          </w:rPr>
          <w:t>2.1.1 Historical load</w:t>
        </w:r>
        <w:r w:rsidR="003665B8">
          <w:rPr>
            <w:noProof/>
            <w:webHidden/>
          </w:rPr>
          <w:tab/>
        </w:r>
        <w:r w:rsidR="003665B8">
          <w:rPr>
            <w:noProof/>
            <w:webHidden/>
          </w:rPr>
          <w:fldChar w:fldCharType="begin"/>
        </w:r>
        <w:r w:rsidR="003665B8">
          <w:rPr>
            <w:noProof/>
            <w:webHidden/>
          </w:rPr>
          <w:instrText xml:space="preserve"> PAGEREF _Toc82948997 \h </w:instrText>
        </w:r>
        <w:r w:rsidR="003665B8">
          <w:rPr>
            <w:noProof/>
            <w:webHidden/>
          </w:rPr>
        </w:r>
        <w:r w:rsidR="003665B8">
          <w:rPr>
            <w:noProof/>
            <w:webHidden/>
          </w:rPr>
          <w:fldChar w:fldCharType="separate"/>
        </w:r>
        <w:r w:rsidR="003665B8">
          <w:rPr>
            <w:noProof/>
            <w:webHidden/>
          </w:rPr>
          <w:t>5</w:t>
        </w:r>
        <w:r w:rsidR="003665B8">
          <w:rPr>
            <w:noProof/>
            <w:webHidden/>
          </w:rPr>
          <w:fldChar w:fldCharType="end"/>
        </w:r>
      </w:hyperlink>
    </w:p>
    <w:p w14:paraId="1D465697" w14:textId="67EB15E3"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8998" w:history="1">
        <w:r w:rsidR="003665B8" w:rsidRPr="0013331E">
          <w:rPr>
            <w:rStyle w:val="Hyperlink"/>
            <w:noProof/>
          </w:rPr>
          <w:t>2.1.2 Economic Factors</w:t>
        </w:r>
        <w:r w:rsidR="003665B8">
          <w:rPr>
            <w:noProof/>
            <w:webHidden/>
          </w:rPr>
          <w:tab/>
        </w:r>
        <w:r w:rsidR="003665B8">
          <w:rPr>
            <w:noProof/>
            <w:webHidden/>
          </w:rPr>
          <w:fldChar w:fldCharType="begin"/>
        </w:r>
        <w:r w:rsidR="003665B8">
          <w:rPr>
            <w:noProof/>
            <w:webHidden/>
          </w:rPr>
          <w:instrText xml:space="preserve"> PAGEREF _Toc82948998 \h </w:instrText>
        </w:r>
        <w:r w:rsidR="003665B8">
          <w:rPr>
            <w:noProof/>
            <w:webHidden/>
          </w:rPr>
        </w:r>
        <w:r w:rsidR="003665B8">
          <w:rPr>
            <w:noProof/>
            <w:webHidden/>
          </w:rPr>
          <w:fldChar w:fldCharType="separate"/>
        </w:r>
        <w:r w:rsidR="003665B8">
          <w:rPr>
            <w:noProof/>
            <w:webHidden/>
          </w:rPr>
          <w:t>6</w:t>
        </w:r>
        <w:r w:rsidR="003665B8">
          <w:rPr>
            <w:noProof/>
            <w:webHidden/>
          </w:rPr>
          <w:fldChar w:fldCharType="end"/>
        </w:r>
      </w:hyperlink>
    </w:p>
    <w:p w14:paraId="2E749FE5" w14:textId="180ED5F4"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8999" w:history="1">
        <w:r w:rsidR="003665B8" w:rsidRPr="0013331E">
          <w:rPr>
            <w:rStyle w:val="Hyperlink"/>
            <w:noProof/>
          </w:rPr>
          <w:t>2.1.3 Chronological Factors</w:t>
        </w:r>
        <w:r w:rsidR="003665B8">
          <w:rPr>
            <w:noProof/>
            <w:webHidden/>
          </w:rPr>
          <w:tab/>
        </w:r>
        <w:r w:rsidR="003665B8">
          <w:rPr>
            <w:noProof/>
            <w:webHidden/>
          </w:rPr>
          <w:fldChar w:fldCharType="begin"/>
        </w:r>
        <w:r w:rsidR="003665B8">
          <w:rPr>
            <w:noProof/>
            <w:webHidden/>
          </w:rPr>
          <w:instrText xml:space="preserve"> PAGEREF _Toc82948999 \h </w:instrText>
        </w:r>
        <w:r w:rsidR="003665B8">
          <w:rPr>
            <w:noProof/>
            <w:webHidden/>
          </w:rPr>
        </w:r>
        <w:r w:rsidR="003665B8">
          <w:rPr>
            <w:noProof/>
            <w:webHidden/>
          </w:rPr>
          <w:fldChar w:fldCharType="separate"/>
        </w:r>
        <w:r w:rsidR="003665B8">
          <w:rPr>
            <w:noProof/>
            <w:webHidden/>
          </w:rPr>
          <w:t>6</w:t>
        </w:r>
        <w:r w:rsidR="003665B8">
          <w:rPr>
            <w:noProof/>
            <w:webHidden/>
          </w:rPr>
          <w:fldChar w:fldCharType="end"/>
        </w:r>
      </w:hyperlink>
    </w:p>
    <w:p w14:paraId="4B26E124" w14:textId="232209DF"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00" w:history="1">
        <w:r w:rsidR="003665B8" w:rsidRPr="0013331E">
          <w:rPr>
            <w:rStyle w:val="Hyperlink"/>
            <w:noProof/>
          </w:rPr>
          <w:t>2.1.4 Meteorological Factors</w:t>
        </w:r>
        <w:r w:rsidR="003665B8">
          <w:rPr>
            <w:noProof/>
            <w:webHidden/>
          </w:rPr>
          <w:tab/>
        </w:r>
        <w:r w:rsidR="003665B8">
          <w:rPr>
            <w:noProof/>
            <w:webHidden/>
          </w:rPr>
          <w:fldChar w:fldCharType="begin"/>
        </w:r>
        <w:r w:rsidR="003665B8">
          <w:rPr>
            <w:noProof/>
            <w:webHidden/>
          </w:rPr>
          <w:instrText xml:space="preserve"> PAGEREF _Toc82949000 \h </w:instrText>
        </w:r>
        <w:r w:rsidR="003665B8">
          <w:rPr>
            <w:noProof/>
            <w:webHidden/>
          </w:rPr>
        </w:r>
        <w:r w:rsidR="003665B8">
          <w:rPr>
            <w:noProof/>
            <w:webHidden/>
          </w:rPr>
          <w:fldChar w:fldCharType="separate"/>
        </w:r>
        <w:r w:rsidR="003665B8">
          <w:rPr>
            <w:noProof/>
            <w:webHidden/>
          </w:rPr>
          <w:t>7</w:t>
        </w:r>
        <w:r w:rsidR="003665B8">
          <w:rPr>
            <w:noProof/>
            <w:webHidden/>
          </w:rPr>
          <w:fldChar w:fldCharType="end"/>
        </w:r>
      </w:hyperlink>
    </w:p>
    <w:p w14:paraId="2D9810D3" w14:textId="55FC6284"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01" w:history="1">
        <w:r w:rsidR="003665B8" w:rsidRPr="0013331E">
          <w:rPr>
            <w:rStyle w:val="Hyperlink"/>
            <w:noProof/>
          </w:rPr>
          <w:t>2.1.5 Random Factors</w:t>
        </w:r>
        <w:r w:rsidR="003665B8">
          <w:rPr>
            <w:noProof/>
            <w:webHidden/>
          </w:rPr>
          <w:tab/>
        </w:r>
        <w:r w:rsidR="003665B8">
          <w:rPr>
            <w:noProof/>
            <w:webHidden/>
          </w:rPr>
          <w:fldChar w:fldCharType="begin"/>
        </w:r>
        <w:r w:rsidR="003665B8">
          <w:rPr>
            <w:noProof/>
            <w:webHidden/>
          </w:rPr>
          <w:instrText xml:space="preserve"> PAGEREF _Toc82949001 \h </w:instrText>
        </w:r>
        <w:r w:rsidR="003665B8">
          <w:rPr>
            <w:noProof/>
            <w:webHidden/>
          </w:rPr>
        </w:r>
        <w:r w:rsidR="003665B8">
          <w:rPr>
            <w:noProof/>
            <w:webHidden/>
          </w:rPr>
          <w:fldChar w:fldCharType="separate"/>
        </w:r>
        <w:r w:rsidR="003665B8">
          <w:rPr>
            <w:noProof/>
            <w:webHidden/>
          </w:rPr>
          <w:t>9</w:t>
        </w:r>
        <w:r w:rsidR="003665B8">
          <w:rPr>
            <w:noProof/>
            <w:webHidden/>
          </w:rPr>
          <w:fldChar w:fldCharType="end"/>
        </w:r>
      </w:hyperlink>
    </w:p>
    <w:p w14:paraId="3DCA33F6" w14:textId="5755C805"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9002" w:history="1">
        <w:r w:rsidR="003665B8" w:rsidRPr="0013331E">
          <w:rPr>
            <w:rStyle w:val="Hyperlink"/>
            <w:noProof/>
          </w:rPr>
          <w:t>2.2 Load Forecasting Horizons</w:t>
        </w:r>
        <w:r w:rsidR="003665B8">
          <w:rPr>
            <w:noProof/>
            <w:webHidden/>
          </w:rPr>
          <w:tab/>
        </w:r>
        <w:r w:rsidR="003665B8">
          <w:rPr>
            <w:noProof/>
            <w:webHidden/>
          </w:rPr>
          <w:fldChar w:fldCharType="begin"/>
        </w:r>
        <w:r w:rsidR="003665B8">
          <w:rPr>
            <w:noProof/>
            <w:webHidden/>
          </w:rPr>
          <w:instrText xml:space="preserve"> PAGEREF _Toc82949002 \h </w:instrText>
        </w:r>
        <w:r w:rsidR="003665B8">
          <w:rPr>
            <w:noProof/>
            <w:webHidden/>
          </w:rPr>
        </w:r>
        <w:r w:rsidR="003665B8">
          <w:rPr>
            <w:noProof/>
            <w:webHidden/>
          </w:rPr>
          <w:fldChar w:fldCharType="separate"/>
        </w:r>
        <w:r w:rsidR="003665B8">
          <w:rPr>
            <w:noProof/>
            <w:webHidden/>
          </w:rPr>
          <w:t>9</w:t>
        </w:r>
        <w:r w:rsidR="003665B8">
          <w:rPr>
            <w:noProof/>
            <w:webHidden/>
          </w:rPr>
          <w:fldChar w:fldCharType="end"/>
        </w:r>
      </w:hyperlink>
    </w:p>
    <w:p w14:paraId="11383EE2" w14:textId="1D28DAD6"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03" w:history="1">
        <w:r w:rsidR="003665B8" w:rsidRPr="0013331E">
          <w:rPr>
            <w:rStyle w:val="Hyperlink"/>
            <w:noProof/>
          </w:rPr>
          <w:t>2.2.1 Very Short-Term Load Forecasting (VSTLF)</w:t>
        </w:r>
        <w:r w:rsidR="003665B8">
          <w:rPr>
            <w:noProof/>
            <w:webHidden/>
          </w:rPr>
          <w:tab/>
        </w:r>
        <w:r w:rsidR="003665B8">
          <w:rPr>
            <w:noProof/>
            <w:webHidden/>
          </w:rPr>
          <w:fldChar w:fldCharType="begin"/>
        </w:r>
        <w:r w:rsidR="003665B8">
          <w:rPr>
            <w:noProof/>
            <w:webHidden/>
          </w:rPr>
          <w:instrText xml:space="preserve"> PAGEREF _Toc82949003 \h </w:instrText>
        </w:r>
        <w:r w:rsidR="003665B8">
          <w:rPr>
            <w:noProof/>
            <w:webHidden/>
          </w:rPr>
        </w:r>
        <w:r w:rsidR="003665B8">
          <w:rPr>
            <w:noProof/>
            <w:webHidden/>
          </w:rPr>
          <w:fldChar w:fldCharType="separate"/>
        </w:r>
        <w:r w:rsidR="003665B8">
          <w:rPr>
            <w:noProof/>
            <w:webHidden/>
          </w:rPr>
          <w:t>10</w:t>
        </w:r>
        <w:r w:rsidR="003665B8">
          <w:rPr>
            <w:noProof/>
            <w:webHidden/>
          </w:rPr>
          <w:fldChar w:fldCharType="end"/>
        </w:r>
      </w:hyperlink>
    </w:p>
    <w:p w14:paraId="35D127C3" w14:textId="152B268C"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04" w:history="1">
        <w:r w:rsidR="003665B8" w:rsidRPr="0013331E">
          <w:rPr>
            <w:rStyle w:val="Hyperlink"/>
            <w:noProof/>
          </w:rPr>
          <w:t>2.2.2 Short Term Load Forecasting (STLF)</w:t>
        </w:r>
        <w:r w:rsidR="003665B8">
          <w:rPr>
            <w:noProof/>
            <w:webHidden/>
          </w:rPr>
          <w:tab/>
        </w:r>
        <w:r w:rsidR="003665B8">
          <w:rPr>
            <w:noProof/>
            <w:webHidden/>
          </w:rPr>
          <w:fldChar w:fldCharType="begin"/>
        </w:r>
        <w:r w:rsidR="003665B8">
          <w:rPr>
            <w:noProof/>
            <w:webHidden/>
          </w:rPr>
          <w:instrText xml:space="preserve"> PAGEREF _Toc82949004 \h </w:instrText>
        </w:r>
        <w:r w:rsidR="003665B8">
          <w:rPr>
            <w:noProof/>
            <w:webHidden/>
          </w:rPr>
        </w:r>
        <w:r w:rsidR="003665B8">
          <w:rPr>
            <w:noProof/>
            <w:webHidden/>
          </w:rPr>
          <w:fldChar w:fldCharType="separate"/>
        </w:r>
        <w:r w:rsidR="003665B8">
          <w:rPr>
            <w:noProof/>
            <w:webHidden/>
          </w:rPr>
          <w:t>11</w:t>
        </w:r>
        <w:r w:rsidR="003665B8">
          <w:rPr>
            <w:noProof/>
            <w:webHidden/>
          </w:rPr>
          <w:fldChar w:fldCharType="end"/>
        </w:r>
      </w:hyperlink>
    </w:p>
    <w:p w14:paraId="33EF3E81" w14:textId="440C7F59"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05" w:history="1">
        <w:r w:rsidR="003665B8" w:rsidRPr="0013331E">
          <w:rPr>
            <w:rStyle w:val="Hyperlink"/>
            <w:noProof/>
          </w:rPr>
          <w:t>2.2.3 Medium-Term Load Forecasting (MTLF)</w:t>
        </w:r>
        <w:r w:rsidR="003665B8">
          <w:rPr>
            <w:noProof/>
            <w:webHidden/>
          </w:rPr>
          <w:tab/>
        </w:r>
        <w:r w:rsidR="003665B8">
          <w:rPr>
            <w:noProof/>
            <w:webHidden/>
          </w:rPr>
          <w:fldChar w:fldCharType="begin"/>
        </w:r>
        <w:r w:rsidR="003665B8">
          <w:rPr>
            <w:noProof/>
            <w:webHidden/>
          </w:rPr>
          <w:instrText xml:space="preserve"> PAGEREF _Toc82949005 \h </w:instrText>
        </w:r>
        <w:r w:rsidR="003665B8">
          <w:rPr>
            <w:noProof/>
            <w:webHidden/>
          </w:rPr>
        </w:r>
        <w:r w:rsidR="003665B8">
          <w:rPr>
            <w:noProof/>
            <w:webHidden/>
          </w:rPr>
          <w:fldChar w:fldCharType="separate"/>
        </w:r>
        <w:r w:rsidR="003665B8">
          <w:rPr>
            <w:noProof/>
            <w:webHidden/>
          </w:rPr>
          <w:t>11</w:t>
        </w:r>
        <w:r w:rsidR="003665B8">
          <w:rPr>
            <w:noProof/>
            <w:webHidden/>
          </w:rPr>
          <w:fldChar w:fldCharType="end"/>
        </w:r>
      </w:hyperlink>
    </w:p>
    <w:p w14:paraId="7C3DAC75" w14:textId="5CA7DD8E"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06" w:history="1">
        <w:r w:rsidR="003665B8" w:rsidRPr="0013331E">
          <w:rPr>
            <w:rStyle w:val="Hyperlink"/>
            <w:noProof/>
          </w:rPr>
          <w:t>2.2.4 Long Term Load Forecasting (LTLF)</w:t>
        </w:r>
        <w:r w:rsidR="003665B8">
          <w:rPr>
            <w:noProof/>
            <w:webHidden/>
          </w:rPr>
          <w:tab/>
        </w:r>
        <w:r w:rsidR="003665B8">
          <w:rPr>
            <w:noProof/>
            <w:webHidden/>
          </w:rPr>
          <w:fldChar w:fldCharType="begin"/>
        </w:r>
        <w:r w:rsidR="003665B8">
          <w:rPr>
            <w:noProof/>
            <w:webHidden/>
          </w:rPr>
          <w:instrText xml:space="preserve"> PAGEREF _Toc82949006 \h </w:instrText>
        </w:r>
        <w:r w:rsidR="003665B8">
          <w:rPr>
            <w:noProof/>
            <w:webHidden/>
          </w:rPr>
        </w:r>
        <w:r w:rsidR="003665B8">
          <w:rPr>
            <w:noProof/>
            <w:webHidden/>
          </w:rPr>
          <w:fldChar w:fldCharType="separate"/>
        </w:r>
        <w:r w:rsidR="003665B8">
          <w:rPr>
            <w:noProof/>
            <w:webHidden/>
          </w:rPr>
          <w:t>12</w:t>
        </w:r>
        <w:r w:rsidR="003665B8">
          <w:rPr>
            <w:noProof/>
            <w:webHidden/>
          </w:rPr>
          <w:fldChar w:fldCharType="end"/>
        </w:r>
      </w:hyperlink>
    </w:p>
    <w:p w14:paraId="650DFD49" w14:textId="6359A37D"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9007" w:history="1">
        <w:r w:rsidR="003665B8" w:rsidRPr="0013331E">
          <w:rPr>
            <w:rStyle w:val="Hyperlink"/>
            <w:noProof/>
          </w:rPr>
          <w:t>2.3 Overview of Load Forecasting Techniques</w:t>
        </w:r>
        <w:r w:rsidR="003665B8">
          <w:rPr>
            <w:noProof/>
            <w:webHidden/>
          </w:rPr>
          <w:tab/>
        </w:r>
        <w:r w:rsidR="003665B8">
          <w:rPr>
            <w:noProof/>
            <w:webHidden/>
          </w:rPr>
          <w:fldChar w:fldCharType="begin"/>
        </w:r>
        <w:r w:rsidR="003665B8">
          <w:rPr>
            <w:noProof/>
            <w:webHidden/>
          </w:rPr>
          <w:instrText xml:space="preserve"> PAGEREF _Toc82949007 \h </w:instrText>
        </w:r>
        <w:r w:rsidR="003665B8">
          <w:rPr>
            <w:noProof/>
            <w:webHidden/>
          </w:rPr>
        </w:r>
        <w:r w:rsidR="003665B8">
          <w:rPr>
            <w:noProof/>
            <w:webHidden/>
          </w:rPr>
          <w:fldChar w:fldCharType="separate"/>
        </w:r>
        <w:r w:rsidR="003665B8">
          <w:rPr>
            <w:noProof/>
            <w:webHidden/>
          </w:rPr>
          <w:t>13</w:t>
        </w:r>
        <w:r w:rsidR="003665B8">
          <w:rPr>
            <w:noProof/>
            <w:webHidden/>
          </w:rPr>
          <w:fldChar w:fldCharType="end"/>
        </w:r>
      </w:hyperlink>
    </w:p>
    <w:p w14:paraId="64BAD23A" w14:textId="4FA80E72"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08" w:history="1">
        <w:r w:rsidR="003665B8" w:rsidRPr="0013331E">
          <w:rPr>
            <w:rStyle w:val="Hyperlink"/>
            <w:noProof/>
          </w:rPr>
          <w:t>2.3.1 Statistical and Machine Learning Techniques</w:t>
        </w:r>
        <w:r w:rsidR="003665B8">
          <w:rPr>
            <w:noProof/>
            <w:webHidden/>
          </w:rPr>
          <w:tab/>
        </w:r>
        <w:r w:rsidR="003665B8">
          <w:rPr>
            <w:noProof/>
            <w:webHidden/>
          </w:rPr>
          <w:fldChar w:fldCharType="begin"/>
        </w:r>
        <w:r w:rsidR="003665B8">
          <w:rPr>
            <w:noProof/>
            <w:webHidden/>
          </w:rPr>
          <w:instrText xml:space="preserve"> PAGEREF _Toc82949008 \h </w:instrText>
        </w:r>
        <w:r w:rsidR="003665B8">
          <w:rPr>
            <w:noProof/>
            <w:webHidden/>
          </w:rPr>
        </w:r>
        <w:r w:rsidR="003665B8">
          <w:rPr>
            <w:noProof/>
            <w:webHidden/>
          </w:rPr>
          <w:fldChar w:fldCharType="separate"/>
        </w:r>
        <w:r w:rsidR="003665B8">
          <w:rPr>
            <w:noProof/>
            <w:webHidden/>
          </w:rPr>
          <w:t>13</w:t>
        </w:r>
        <w:r w:rsidR="003665B8">
          <w:rPr>
            <w:noProof/>
            <w:webHidden/>
          </w:rPr>
          <w:fldChar w:fldCharType="end"/>
        </w:r>
      </w:hyperlink>
    </w:p>
    <w:p w14:paraId="6E1FECCF" w14:textId="38525661"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09" w:history="1">
        <w:r w:rsidR="003665B8" w:rsidRPr="0013331E">
          <w:rPr>
            <w:rStyle w:val="Hyperlink"/>
            <w:noProof/>
          </w:rPr>
          <w:t>2.3.2 Deep Learning Techniques</w:t>
        </w:r>
        <w:r w:rsidR="003665B8">
          <w:rPr>
            <w:noProof/>
            <w:webHidden/>
          </w:rPr>
          <w:tab/>
        </w:r>
        <w:r w:rsidR="003665B8">
          <w:rPr>
            <w:noProof/>
            <w:webHidden/>
          </w:rPr>
          <w:fldChar w:fldCharType="begin"/>
        </w:r>
        <w:r w:rsidR="003665B8">
          <w:rPr>
            <w:noProof/>
            <w:webHidden/>
          </w:rPr>
          <w:instrText xml:space="preserve"> PAGEREF _Toc82949009 \h </w:instrText>
        </w:r>
        <w:r w:rsidR="003665B8">
          <w:rPr>
            <w:noProof/>
            <w:webHidden/>
          </w:rPr>
        </w:r>
        <w:r w:rsidR="003665B8">
          <w:rPr>
            <w:noProof/>
            <w:webHidden/>
          </w:rPr>
          <w:fldChar w:fldCharType="separate"/>
        </w:r>
        <w:r w:rsidR="003665B8">
          <w:rPr>
            <w:noProof/>
            <w:webHidden/>
          </w:rPr>
          <w:t>14</w:t>
        </w:r>
        <w:r w:rsidR="003665B8">
          <w:rPr>
            <w:noProof/>
            <w:webHidden/>
          </w:rPr>
          <w:fldChar w:fldCharType="end"/>
        </w:r>
      </w:hyperlink>
    </w:p>
    <w:p w14:paraId="59CCB70F" w14:textId="3522F4F3"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10" w:history="1">
        <w:r w:rsidR="003665B8" w:rsidRPr="0013331E">
          <w:rPr>
            <w:rStyle w:val="Hyperlink"/>
            <w:noProof/>
          </w:rPr>
          <w:t>2.3.3 The Myth of Finding the One Size Fits All Technique</w:t>
        </w:r>
        <w:r w:rsidR="003665B8">
          <w:rPr>
            <w:noProof/>
            <w:webHidden/>
          </w:rPr>
          <w:tab/>
        </w:r>
        <w:r w:rsidR="003665B8">
          <w:rPr>
            <w:noProof/>
            <w:webHidden/>
          </w:rPr>
          <w:fldChar w:fldCharType="begin"/>
        </w:r>
        <w:r w:rsidR="003665B8">
          <w:rPr>
            <w:noProof/>
            <w:webHidden/>
          </w:rPr>
          <w:instrText xml:space="preserve"> PAGEREF _Toc82949010 \h </w:instrText>
        </w:r>
        <w:r w:rsidR="003665B8">
          <w:rPr>
            <w:noProof/>
            <w:webHidden/>
          </w:rPr>
        </w:r>
        <w:r w:rsidR="003665B8">
          <w:rPr>
            <w:noProof/>
            <w:webHidden/>
          </w:rPr>
          <w:fldChar w:fldCharType="separate"/>
        </w:r>
        <w:r w:rsidR="003665B8">
          <w:rPr>
            <w:noProof/>
            <w:webHidden/>
          </w:rPr>
          <w:t>15</w:t>
        </w:r>
        <w:r w:rsidR="003665B8">
          <w:rPr>
            <w:noProof/>
            <w:webHidden/>
          </w:rPr>
          <w:fldChar w:fldCharType="end"/>
        </w:r>
      </w:hyperlink>
    </w:p>
    <w:p w14:paraId="1D97B004" w14:textId="5EB1EC91"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9011" w:history="1">
        <w:r w:rsidR="003665B8" w:rsidRPr="0013331E">
          <w:rPr>
            <w:rStyle w:val="Hyperlink"/>
            <w:noProof/>
          </w:rPr>
          <w:t>2.4 Description of the Benchmark Techniques</w:t>
        </w:r>
        <w:r w:rsidR="003665B8">
          <w:rPr>
            <w:noProof/>
            <w:webHidden/>
          </w:rPr>
          <w:tab/>
        </w:r>
        <w:r w:rsidR="003665B8">
          <w:rPr>
            <w:noProof/>
            <w:webHidden/>
          </w:rPr>
          <w:fldChar w:fldCharType="begin"/>
        </w:r>
        <w:r w:rsidR="003665B8">
          <w:rPr>
            <w:noProof/>
            <w:webHidden/>
          </w:rPr>
          <w:instrText xml:space="preserve"> PAGEREF _Toc82949011 \h </w:instrText>
        </w:r>
        <w:r w:rsidR="003665B8">
          <w:rPr>
            <w:noProof/>
            <w:webHidden/>
          </w:rPr>
        </w:r>
        <w:r w:rsidR="003665B8">
          <w:rPr>
            <w:noProof/>
            <w:webHidden/>
          </w:rPr>
          <w:fldChar w:fldCharType="separate"/>
        </w:r>
        <w:r w:rsidR="003665B8">
          <w:rPr>
            <w:noProof/>
            <w:webHidden/>
          </w:rPr>
          <w:t>16</w:t>
        </w:r>
        <w:r w:rsidR="003665B8">
          <w:rPr>
            <w:noProof/>
            <w:webHidden/>
          </w:rPr>
          <w:fldChar w:fldCharType="end"/>
        </w:r>
      </w:hyperlink>
    </w:p>
    <w:p w14:paraId="5F483CB4" w14:textId="4A36EE14"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12" w:history="1">
        <w:r w:rsidR="003665B8" w:rsidRPr="0013331E">
          <w:rPr>
            <w:rStyle w:val="Hyperlink"/>
            <w:noProof/>
          </w:rPr>
          <w:t>2.4.1 The Seasonal Naïve Forecaster (SNF)</w:t>
        </w:r>
        <w:r w:rsidR="003665B8">
          <w:rPr>
            <w:noProof/>
            <w:webHidden/>
          </w:rPr>
          <w:tab/>
        </w:r>
        <w:r w:rsidR="003665B8">
          <w:rPr>
            <w:noProof/>
            <w:webHidden/>
          </w:rPr>
          <w:fldChar w:fldCharType="begin"/>
        </w:r>
        <w:r w:rsidR="003665B8">
          <w:rPr>
            <w:noProof/>
            <w:webHidden/>
          </w:rPr>
          <w:instrText xml:space="preserve"> PAGEREF _Toc82949012 \h </w:instrText>
        </w:r>
        <w:r w:rsidR="003665B8">
          <w:rPr>
            <w:noProof/>
            <w:webHidden/>
          </w:rPr>
        </w:r>
        <w:r w:rsidR="003665B8">
          <w:rPr>
            <w:noProof/>
            <w:webHidden/>
          </w:rPr>
          <w:fldChar w:fldCharType="separate"/>
        </w:r>
        <w:r w:rsidR="003665B8">
          <w:rPr>
            <w:noProof/>
            <w:webHidden/>
          </w:rPr>
          <w:t>16</w:t>
        </w:r>
        <w:r w:rsidR="003665B8">
          <w:rPr>
            <w:noProof/>
            <w:webHidden/>
          </w:rPr>
          <w:fldChar w:fldCharType="end"/>
        </w:r>
      </w:hyperlink>
    </w:p>
    <w:p w14:paraId="714DA885" w14:textId="266F35E8"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13" w:history="1">
        <w:r w:rsidR="003665B8" w:rsidRPr="0013331E">
          <w:rPr>
            <w:rStyle w:val="Hyperlink"/>
            <w:noProof/>
          </w:rPr>
          <w:t>2.4.2 The Multiple Linear Regression Forecaster (MLR)</w:t>
        </w:r>
        <w:r w:rsidR="003665B8">
          <w:rPr>
            <w:noProof/>
            <w:webHidden/>
          </w:rPr>
          <w:tab/>
        </w:r>
        <w:r w:rsidR="003665B8">
          <w:rPr>
            <w:noProof/>
            <w:webHidden/>
          </w:rPr>
          <w:fldChar w:fldCharType="begin"/>
        </w:r>
        <w:r w:rsidR="003665B8">
          <w:rPr>
            <w:noProof/>
            <w:webHidden/>
          </w:rPr>
          <w:instrText xml:space="preserve"> PAGEREF _Toc82949013 \h </w:instrText>
        </w:r>
        <w:r w:rsidR="003665B8">
          <w:rPr>
            <w:noProof/>
            <w:webHidden/>
          </w:rPr>
        </w:r>
        <w:r w:rsidR="003665B8">
          <w:rPr>
            <w:noProof/>
            <w:webHidden/>
          </w:rPr>
          <w:fldChar w:fldCharType="separate"/>
        </w:r>
        <w:r w:rsidR="003665B8">
          <w:rPr>
            <w:noProof/>
            <w:webHidden/>
          </w:rPr>
          <w:t>17</w:t>
        </w:r>
        <w:r w:rsidR="003665B8">
          <w:rPr>
            <w:noProof/>
            <w:webHidden/>
          </w:rPr>
          <w:fldChar w:fldCharType="end"/>
        </w:r>
      </w:hyperlink>
    </w:p>
    <w:p w14:paraId="4B46DC12" w14:textId="2214CE9E"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14" w:history="1">
        <w:r w:rsidR="003665B8" w:rsidRPr="0013331E">
          <w:rPr>
            <w:rStyle w:val="Hyperlink"/>
            <w:noProof/>
          </w:rPr>
          <w:t>2.4.3 The Auto-Regressive Integrated Moving Average Forecaster (ARIMA)</w:t>
        </w:r>
        <w:r w:rsidR="003665B8">
          <w:rPr>
            <w:noProof/>
            <w:webHidden/>
          </w:rPr>
          <w:tab/>
        </w:r>
        <w:r w:rsidR="003665B8">
          <w:rPr>
            <w:noProof/>
            <w:webHidden/>
          </w:rPr>
          <w:fldChar w:fldCharType="begin"/>
        </w:r>
        <w:r w:rsidR="003665B8">
          <w:rPr>
            <w:noProof/>
            <w:webHidden/>
          </w:rPr>
          <w:instrText xml:space="preserve"> PAGEREF _Toc82949014 \h </w:instrText>
        </w:r>
        <w:r w:rsidR="003665B8">
          <w:rPr>
            <w:noProof/>
            <w:webHidden/>
          </w:rPr>
        </w:r>
        <w:r w:rsidR="003665B8">
          <w:rPr>
            <w:noProof/>
            <w:webHidden/>
          </w:rPr>
          <w:fldChar w:fldCharType="separate"/>
        </w:r>
        <w:r w:rsidR="003665B8">
          <w:rPr>
            <w:noProof/>
            <w:webHidden/>
          </w:rPr>
          <w:t>19</w:t>
        </w:r>
        <w:r w:rsidR="003665B8">
          <w:rPr>
            <w:noProof/>
            <w:webHidden/>
          </w:rPr>
          <w:fldChar w:fldCharType="end"/>
        </w:r>
      </w:hyperlink>
    </w:p>
    <w:p w14:paraId="78756BC9" w14:textId="26B72B72"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15" w:history="1">
        <w:r w:rsidR="003665B8" w:rsidRPr="0013331E">
          <w:rPr>
            <w:rStyle w:val="Hyperlink"/>
            <w:noProof/>
          </w:rPr>
          <w:t>2.4.4 Artificial Neural Networks (ANNs)</w:t>
        </w:r>
        <w:r w:rsidR="003665B8">
          <w:rPr>
            <w:noProof/>
            <w:webHidden/>
          </w:rPr>
          <w:tab/>
        </w:r>
        <w:r w:rsidR="003665B8">
          <w:rPr>
            <w:noProof/>
            <w:webHidden/>
          </w:rPr>
          <w:fldChar w:fldCharType="begin"/>
        </w:r>
        <w:r w:rsidR="003665B8">
          <w:rPr>
            <w:noProof/>
            <w:webHidden/>
          </w:rPr>
          <w:instrText xml:space="preserve"> PAGEREF _Toc82949015 \h </w:instrText>
        </w:r>
        <w:r w:rsidR="003665B8">
          <w:rPr>
            <w:noProof/>
            <w:webHidden/>
          </w:rPr>
        </w:r>
        <w:r w:rsidR="003665B8">
          <w:rPr>
            <w:noProof/>
            <w:webHidden/>
          </w:rPr>
          <w:fldChar w:fldCharType="separate"/>
        </w:r>
        <w:r w:rsidR="003665B8">
          <w:rPr>
            <w:noProof/>
            <w:webHidden/>
          </w:rPr>
          <w:t>21</w:t>
        </w:r>
        <w:r w:rsidR="003665B8">
          <w:rPr>
            <w:noProof/>
            <w:webHidden/>
          </w:rPr>
          <w:fldChar w:fldCharType="end"/>
        </w:r>
      </w:hyperlink>
    </w:p>
    <w:p w14:paraId="4BB508A3" w14:textId="5EA8C523" w:rsidR="003665B8" w:rsidRDefault="00E25300">
      <w:pPr>
        <w:pStyle w:val="TOC1"/>
        <w:rPr>
          <w:rFonts w:asciiTheme="minorHAnsi" w:eastAsiaTheme="minorEastAsia" w:hAnsiTheme="minorHAnsi" w:cstheme="minorBidi"/>
          <w:noProof/>
          <w:sz w:val="22"/>
          <w:szCs w:val="22"/>
          <w:lang w:eastAsia="en-CA"/>
        </w:rPr>
      </w:pPr>
      <w:hyperlink w:anchor="_Toc82949016" w:history="1">
        <w:r w:rsidR="003665B8" w:rsidRPr="0013331E">
          <w:rPr>
            <w:rStyle w:val="Hyperlink"/>
            <w:noProof/>
          </w:rPr>
          <w:t>3 Investigation</w:t>
        </w:r>
        <w:r w:rsidR="003665B8">
          <w:rPr>
            <w:noProof/>
            <w:webHidden/>
          </w:rPr>
          <w:tab/>
        </w:r>
        <w:r w:rsidR="003665B8">
          <w:rPr>
            <w:noProof/>
            <w:webHidden/>
          </w:rPr>
          <w:fldChar w:fldCharType="begin"/>
        </w:r>
        <w:r w:rsidR="003665B8">
          <w:rPr>
            <w:noProof/>
            <w:webHidden/>
          </w:rPr>
          <w:instrText xml:space="preserve"> PAGEREF _Toc82949016 \h </w:instrText>
        </w:r>
        <w:r w:rsidR="003665B8">
          <w:rPr>
            <w:noProof/>
            <w:webHidden/>
          </w:rPr>
        </w:r>
        <w:r w:rsidR="003665B8">
          <w:rPr>
            <w:noProof/>
            <w:webHidden/>
          </w:rPr>
          <w:fldChar w:fldCharType="separate"/>
        </w:r>
        <w:r w:rsidR="003665B8">
          <w:rPr>
            <w:noProof/>
            <w:webHidden/>
          </w:rPr>
          <w:t>29</w:t>
        </w:r>
        <w:r w:rsidR="003665B8">
          <w:rPr>
            <w:noProof/>
            <w:webHidden/>
          </w:rPr>
          <w:fldChar w:fldCharType="end"/>
        </w:r>
      </w:hyperlink>
    </w:p>
    <w:p w14:paraId="7B19308D" w14:textId="0A0416F5"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9017" w:history="1">
        <w:r w:rsidR="003665B8" w:rsidRPr="0013331E">
          <w:rPr>
            <w:rStyle w:val="Hyperlink"/>
            <w:noProof/>
          </w:rPr>
          <w:t>3.1 The Deep Learning Techniques</w:t>
        </w:r>
        <w:r w:rsidR="003665B8">
          <w:rPr>
            <w:noProof/>
            <w:webHidden/>
          </w:rPr>
          <w:tab/>
        </w:r>
        <w:r w:rsidR="003665B8">
          <w:rPr>
            <w:noProof/>
            <w:webHidden/>
          </w:rPr>
          <w:fldChar w:fldCharType="begin"/>
        </w:r>
        <w:r w:rsidR="003665B8">
          <w:rPr>
            <w:noProof/>
            <w:webHidden/>
          </w:rPr>
          <w:instrText xml:space="preserve"> PAGEREF _Toc82949017 \h </w:instrText>
        </w:r>
        <w:r w:rsidR="003665B8">
          <w:rPr>
            <w:noProof/>
            <w:webHidden/>
          </w:rPr>
        </w:r>
        <w:r w:rsidR="003665B8">
          <w:rPr>
            <w:noProof/>
            <w:webHidden/>
          </w:rPr>
          <w:fldChar w:fldCharType="separate"/>
        </w:r>
        <w:r w:rsidR="003665B8">
          <w:rPr>
            <w:noProof/>
            <w:webHidden/>
          </w:rPr>
          <w:t>30</w:t>
        </w:r>
        <w:r w:rsidR="003665B8">
          <w:rPr>
            <w:noProof/>
            <w:webHidden/>
          </w:rPr>
          <w:fldChar w:fldCharType="end"/>
        </w:r>
      </w:hyperlink>
    </w:p>
    <w:p w14:paraId="10687B2D" w14:textId="6983E455"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18" w:history="1">
        <w:r w:rsidR="003665B8" w:rsidRPr="0013331E">
          <w:rPr>
            <w:rStyle w:val="Hyperlink"/>
            <w:noProof/>
          </w:rPr>
          <w:t>3.1.1 The Long Short Term Memory Forecaster (LSTM)</w:t>
        </w:r>
        <w:r w:rsidR="003665B8">
          <w:rPr>
            <w:noProof/>
            <w:webHidden/>
          </w:rPr>
          <w:tab/>
        </w:r>
        <w:r w:rsidR="003665B8">
          <w:rPr>
            <w:noProof/>
            <w:webHidden/>
          </w:rPr>
          <w:fldChar w:fldCharType="begin"/>
        </w:r>
        <w:r w:rsidR="003665B8">
          <w:rPr>
            <w:noProof/>
            <w:webHidden/>
          </w:rPr>
          <w:instrText xml:space="preserve"> PAGEREF _Toc82949018 \h </w:instrText>
        </w:r>
        <w:r w:rsidR="003665B8">
          <w:rPr>
            <w:noProof/>
            <w:webHidden/>
          </w:rPr>
        </w:r>
        <w:r w:rsidR="003665B8">
          <w:rPr>
            <w:noProof/>
            <w:webHidden/>
          </w:rPr>
          <w:fldChar w:fldCharType="separate"/>
        </w:r>
        <w:r w:rsidR="003665B8">
          <w:rPr>
            <w:noProof/>
            <w:webHidden/>
          </w:rPr>
          <w:t>34</w:t>
        </w:r>
        <w:r w:rsidR="003665B8">
          <w:rPr>
            <w:noProof/>
            <w:webHidden/>
          </w:rPr>
          <w:fldChar w:fldCharType="end"/>
        </w:r>
      </w:hyperlink>
    </w:p>
    <w:p w14:paraId="134A1AD5" w14:textId="0D08ED12"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19" w:history="1">
        <w:r w:rsidR="003665B8" w:rsidRPr="0013331E">
          <w:rPr>
            <w:rStyle w:val="Hyperlink"/>
            <w:noProof/>
          </w:rPr>
          <w:t>3.1.2 The Convolutional Neural Network Forecaster (CNN)</w:t>
        </w:r>
        <w:r w:rsidR="003665B8">
          <w:rPr>
            <w:noProof/>
            <w:webHidden/>
          </w:rPr>
          <w:tab/>
        </w:r>
        <w:r w:rsidR="003665B8">
          <w:rPr>
            <w:noProof/>
            <w:webHidden/>
          </w:rPr>
          <w:fldChar w:fldCharType="begin"/>
        </w:r>
        <w:r w:rsidR="003665B8">
          <w:rPr>
            <w:noProof/>
            <w:webHidden/>
          </w:rPr>
          <w:instrText xml:space="preserve"> PAGEREF _Toc82949019 \h </w:instrText>
        </w:r>
        <w:r w:rsidR="003665B8">
          <w:rPr>
            <w:noProof/>
            <w:webHidden/>
          </w:rPr>
        </w:r>
        <w:r w:rsidR="003665B8">
          <w:rPr>
            <w:noProof/>
            <w:webHidden/>
          </w:rPr>
          <w:fldChar w:fldCharType="separate"/>
        </w:r>
        <w:r w:rsidR="003665B8">
          <w:rPr>
            <w:noProof/>
            <w:webHidden/>
          </w:rPr>
          <w:t>37</w:t>
        </w:r>
        <w:r w:rsidR="003665B8">
          <w:rPr>
            <w:noProof/>
            <w:webHidden/>
          </w:rPr>
          <w:fldChar w:fldCharType="end"/>
        </w:r>
      </w:hyperlink>
    </w:p>
    <w:p w14:paraId="1CF41AAC" w14:textId="0D9C78D2"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9020" w:history="1">
        <w:r w:rsidR="003665B8" w:rsidRPr="0013331E">
          <w:rPr>
            <w:rStyle w:val="Hyperlink"/>
            <w:noProof/>
          </w:rPr>
          <w:t>3.2 Specifications for the Algorithms</w:t>
        </w:r>
        <w:r w:rsidR="003665B8">
          <w:rPr>
            <w:noProof/>
            <w:webHidden/>
          </w:rPr>
          <w:tab/>
        </w:r>
        <w:r w:rsidR="003665B8">
          <w:rPr>
            <w:noProof/>
            <w:webHidden/>
          </w:rPr>
          <w:fldChar w:fldCharType="begin"/>
        </w:r>
        <w:r w:rsidR="003665B8">
          <w:rPr>
            <w:noProof/>
            <w:webHidden/>
          </w:rPr>
          <w:instrText xml:space="preserve"> PAGEREF _Toc82949020 \h </w:instrText>
        </w:r>
        <w:r w:rsidR="003665B8">
          <w:rPr>
            <w:noProof/>
            <w:webHidden/>
          </w:rPr>
        </w:r>
        <w:r w:rsidR="003665B8">
          <w:rPr>
            <w:noProof/>
            <w:webHidden/>
          </w:rPr>
          <w:fldChar w:fldCharType="separate"/>
        </w:r>
        <w:r w:rsidR="003665B8">
          <w:rPr>
            <w:noProof/>
            <w:webHidden/>
          </w:rPr>
          <w:t>40</w:t>
        </w:r>
        <w:r w:rsidR="003665B8">
          <w:rPr>
            <w:noProof/>
            <w:webHidden/>
          </w:rPr>
          <w:fldChar w:fldCharType="end"/>
        </w:r>
      </w:hyperlink>
    </w:p>
    <w:p w14:paraId="5BB0024A" w14:textId="7CBBFCF8"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21" w:history="1">
        <w:r w:rsidR="003665B8" w:rsidRPr="0013331E">
          <w:rPr>
            <w:rStyle w:val="Hyperlink"/>
            <w:noProof/>
          </w:rPr>
          <w:t>3.2.1 The MLR Forecaster</w:t>
        </w:r>
        <w:r w:rsidR="003665B8">
          <w:rPr>
            <w:noProof/>
            <w:webHidden/>
          </w:rPr>
          <w:tab/>
        </w:r>
        <w:r w:rsidR="003665B8">
          <w:rPr>
            <w:noProof/>
            <w:webHidden/>
          </w:rPr>
          <w:fldChar w:fldCharType="begin"/>
        </w:r>
        <w:r w:rsidR="003665B8">
          <w:rPr>
            <w:noProof/>
            <w:webHidden/>
          </w:rPr>
          <w:instrText xml:space="preserve"> PAGEREF _Toc82949021 \h </w:instrText>
        </w:r>
        <w:r w:rsidR="003665B8">
          <w:rPr>
            <w:noProof/>
            <w:webHidden/>
          </w:rPr>
        </w:r>
        <w:r w:rsidR="003665B8">
          <w:rPr>
            <w:noProof/>
            <w:webHidden/>
          </w:rPr>
          <w:fldChar w:fldCharType="separate"/>
        </w:r>
        <w:r w:rsidR="003665B8">
          <w:rPr>
            <w:noProof/>
            <w:webHidden/>
          </w:rPr>
          <w:t>41</w:t>
        </w:r>
        <w:r w:rsidR="003665B8">
          <w:rPr>
            <w:noProof/>
            <w:webHidden/>
          </w:rPr>
          <w:fldChar w:fldCharType="end"/>
        </w:r>
      </w:hyperlink>
    </w:p>
    <w:p w14:paraId="0A54A781" w14:textId="6A33A5BA"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22" w:history="1">
        <w:r w:rsidR="003665B8" w:rsidRPr="0013331E">
          <w:rPr>
            <w:rStyle w:val="Hyperlink"/>
            <w:noProof/>
          </w:rPr>
          <w:t>3.2.2 The ANNSTLF-G3 Forecaster</w:t>
        </w:r>
        <w:r w:rsidR="003665B8">
          <w:rPr>
            <w:noProof/>
            <w:webHidden/>
          </w:rPr>
          <w:tab/>
        </w:r>
        <w:r w:rsidR="003665B8">
          <w:rPr>
            <w:noProof/>
            <w:webHidden/>
          </w:rPr>
          <w:fldChar w:fldCharType="begin"/>
        </w:r>
        <w:r w:rsidR="003665B8">
          <w:rPr>
            <w:noProof/>
            <w:webHidden/>
          </w:rPr>
          <w:instrText xml:space="preserve"> PAGEREF _Toc82949022 \h </w:instrText>
        </w:r>
        <w:r w:rsidR="003665B8">
          <w:rPr>
            <w:noProof/>
            <w:webHidden/>
          </w:rPr>
        </w:r>
        <w:r w:rsidR="003665B8">
          <w:rPr>
            <w:noProof/>
            <w:webHidden/>
          </w:rPr>
          <w:fldChar w:fldCharType="separate"/>
        </w:r>
        <w:r w:rsidR="003665B8">
          <w:rPr>
            <w:noProof/>
            <w:webHidden/>
          </w:rPr>
          <w:t>41</w:t>
        </w:r>
        <w:r w:rsidR="003665B8">
          <w:rPr>
            <w:noProof/>
            <w:webHidden/>
          </w:rPr>
          <w:fldChar w:fldCharType="end"/>
        </w:r>
      </w:hyperlink>
    </w:p>
    <w:p w14:paraId="6CAAB270" w14:textId="73A1AAAA"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23" w:history="1">
        <w:r w:rsidR="003665B8" w:rsidRPr="0013331E">
          <w:rPr>
            <w:rStyle w:val="Hyperlink"/>
            <w:noProof/>
          </w:rPr>
          <w:t>3.2.3 The LSTM Forecaster</w:t>
        </w:r>
        <w:r w:rsidR="003665B8">
          <w:rPr>
            <w:noProof/>
            <w:webHidden/>
          </w:rPr>
          <w:tab/>
        </w:r>
        <w:r w:rsidR="003665B8">
          <w:rPr>
            <w:noProof/>
            <w:webHidden/>
          </w:rPr>
          <w:fldChar w:fldCharType="begin"/>
        </w:r>
        <w:r w:rsidR="003665B8">
          <w:rPr>
            <w:noProof/>
            <w:webHidden/>
          </w:rPr>
          <w:instrText xml:space="preserve"> PAGEREF _Toc82949023 \h </w:instrText>
        </w:r>
        <w:r w:rsidR="003665B8">
          <w:rPr>
            <w:noProof/>
            <w:webHidden/>
          </w:rPr>
        </w:r>
        <w:r w:rsidR="003665B8">
          <w:rPr>
            <w:noProof/>
            <w:webHidden/>
          </w:rPr>
          <w:fldChar w:fldCharType="separate"/>
        </w:r>
        <w:r w:rsidR="003665B8">
          <w:rPr>
            <w:noProof/>
            <w:webHidden/>
          </w:rPr>
          <w:t>42</w:t>
        </w:r>
        <w:r w:rsidR="003665B8">
          <w:rPr>
            <w:noProof/>
            <w:webHidden/>
          </w:rPr>
          <w:fldChar w:fldCharType="end"/>
        </w:r>
      </w:hyperlink>
    </w:p>
    <w:p w14:paraId="6B8C63D4" w14:textId="5BECA8BB" w:rsidR="003665B8" w:rsidRDefault="00E25300">
      <w:pPr>
        <w:pStyle w:val="TOC3"/>
        <w:tabs>
          <w:tab w:val="right" w:leader="dot" w:pos="8630"/>
        </w:tabs>
        <w:rPr>
          <w:rFonts w:asciiTheme="minorHAnsi" w:eastAsiaTheme="minorEastAsia" w:hAnsiTheme="minorHAnsi" w:cstheme="minorBidi"/>
          <w:noProof/>
          <w:sz w:val="22"/>
          <w:szCs w:val="22"/>
          <w:lang w:eastAsia="en-CA"/>
        </w:rPr>
      </w:pPr>
      <w:hyperlink w:anchor="_Toc82949024" w:history="1">
        <w:r w:rsidR="003665B8" w:rsidRPr="0013331E">
          <w:rPr>
            <w:rStyle w:val="Hyperlink"/>
            <w:noProof/>
          </w:rPr>
          <w:t>3.2.4 The CNN Forecaster</w:t>
        </w:r>
        <w:r w:rsidR="003665B8">
          <w:rPr>
            <w:noProof/>
            <w:webHidden/>
          </w:rPr>
          <w:tab/>
        </w:r>
        <w:r w:rsidR="003665B8">
          <w:rPr>
            <w:noProof/>
            <w:webHidden/>
          </w:rPr>
          <w:fldChar w:fldCharType="begin"/>
        </w:r>
        <w:r w:rsidR="003665B8">
          <w:rPr>
            <w:noProof/>
            <w:webHidden/>
          </w:rPr>
          <w:instrText xml:space="preserve"> PAGEREF _Toc82949024 \h </w:instrText>
        </w:r>
        <w:r w:rsidR="003665B8">
          <w:rPr>
            <w:noProof/>
            <w:webHidden/>
          </w:rPr>
        </w:r>
        <w:r w:rsidR="003665B8">
          <w:rPr>
            <w:noProof/>
            <w:webHidden/>
          </w:rPr>
          <w:fldChar w:fldCharType="separate"/>
        </w:r>
        <w:r w:rsidR="003665B8">
          <w:rPr>
            <w:noProof/>
            <w:webHidden/>
          </w:rPr>
          <w:t>42</w:t>
        </w:r>
        <w:r w:rsidR="003665B8">
          <w:rPr>
            <w:noProof/>
            <w:webHidden/>
          </w:rPr>
          <w:fldChar w:fldCharType="end"/>
        </w:r>
      </w:hyperlink>
    </w:p>
    <w:p w14:paraId="03DEA0A6" w14:textId="60CA8FCF"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9025" w:history="1">
        <w:r w:rsidR="003665B8" w:rsidRPr="0013331E">
          <w:rPr>
            <w:rStyle w:val="Hyperlink"/>
            <w:noProof/>
          </w:rPr>
          <w:t>3.3 How our Results Were Analyzed</w:t>
        </w:r>
        <w:r w:rsidR="003665B8">
          <w:rPr>
            <w:noProof/>
            <w:webHidden/>
          </w:rPr>
          <w:tab/>
        </w:r>
        <w:r w:rsidR="003665B8">
          <w:rPr>
            <w:noProof/>
            <w:webHidden/>
          </w:rPr>
          <w:fldChar w:fldCharType="begin"/>
        </w:r>
        <w:r w:rsidR="003665B8">
          <w:rPr>
            <w:noProof/>
            <w:webHidden/>
          </w:rPr>
          <w:instrText xml:space="preserve"> PAGEREF _Toc82949025 \h </w:instrText>
        </w:r>
        <w:r w:rsidR="003665B8">
          <w:rPr>
            <w:noProof/>
            <w:webHidden/>
          </w:rPr>
        </w:r>
        <w:r w:rsidR="003665B8">
          <w:rPr>
            <w:noProof/>
            <w:webHidden/>
          </w:rPr>
          <w:fldChar w:fldCharType="separate"/>
        </w:r>
        <w:r w:rsidR="003665B8">
          <w:rPr>
            <w:noProof/>
            <w:webHidden/>
          </w:rPr>
          <w:t>43</w:t>
        </w:r>
        <w:r w:rsidR="003665B8">
          <w:rPr>
            <w:noProof/>
            <w:webHidden/>
          </w:rPr>
          <w:fldChar w:fldCharType="end"/>
        </w:r>
      </w:hyperlink>
    </w:p>
    <w:p w14:paraId="0EC5B1B0" w14:textId="31488A10" w:rsidR="003665B8" w:rsidRDefault="00E25300">
      <w:pPr>
        <w:pStyle w:val="TOC1"/>
        <w:rPr>
          <w:rFonts w:asciiTheme="minorHAnsi" w:eastAsiaTheme="minorEastAsia" w:hAnsiTheme="minorHAnsi" w:cstheme="minorBidi"/>
          <w:noProof/>
          <w:sz w:val="22"/>
          <w:szCs w:val="22"/>
          <w:lang w:eastAsia="en-CA"/>
        </w:rPr>
      </w:pPr>
      <w:hyperlink w:anchor="_Toc82949026" w:history="1">
        <w:r w:rsidR="003665B8" w:rsidRPr="0013331E">
          <w:rPr>
            <w:rStyle w:val="Hyperlink"/>
            <w:noProof/>
          </w:rPr>
          <w:t>4 Results and Discussion</w:t>
        </w:r>
        <w:r w:rsidR="003665B8">
          <w:rPr>
            <w:noProof/>
            <w:webHidden/>
          </w:rPr>
          <w:tab/>
        </w:r>
        <w:r w:rsidR="003665B8">
          <w:rPr>
            <w:noProof/>
            <w:webHidden/>
          </w:rPr>
          <w:fldChar w:fldCharType="begin"/>
        </w:r>
        <w:r w:rsidR="003665B8">
          <w:rPr>
            <w:noProof/>
            <w:webHidden/>
          </w:rPr>
          <w:instrText xml:space="preserve"> PAGEREF _Toc82949026 \h </w:instrText>
        </w:r>
        <w:r w:rsidR="003665B8">
          <w:rPr>
            <w:noProof/>
            <w:webHidden/>
          </w:rPr>
        </w:r>
        <w:r w:rsidR="003665B8">
          <w:rPr>
            <w:noProof/>
            <w:webHidden/>
          </w:rPr>
          <w:fldChar w:fldCharType="separate"/>
        </w:r>
        <w:r w:rsidR="003665B8">
          <w:rPr>
            <w:noProof/>
            <w:webHidden/>
          </w:rPr>
          <w:t>44</w:t>
        </w:r>
        <w:r w:rsidR="003665B8">
          <w:rPr>
            <w:noProof/>
            <w:webHidden/>
          </w:rPr>
          <w:fldChar w:fldCharType="end"/>
        </w:r>
      </w:hyperlink>
    </w:p>
    <w:p w14:paraId="513E54F3" w14:textId="68AD8950"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9027" w:history="1">
        <w:r w:rsidR="003665B8" w:rsidRPr="0013331E">
          <w:rPr>
            <w:rStyle w:val="Hyperlink"/>
            <w:noProof/>
          </w:rPr>
          <w:t>4.1 Performance Metrics</w:t>
        </w:r>
        <w:r w:rsidR="003665B8">
          <w:rPr>
            <w:noProof/>
            <w:webHidden/>
          </w:rPr>
          <w:tab/>
        </w:r>
        <w:r w:rsidR="003665B8">
          <w:rPr>
            <w:noProof/>
            <w:webHidden/>
          </w:rPr>
          <w:fldChar w:fldCharType="begin"/>
        </w:r>
        <w:r w:rsidR="003665B8">
          <w:rPr>
            <w:noProof/>
            <w:webHidden/>
          </w:rPr>
          <w:instrText xml:space="preserve"> PAGEREF _Toc82949027 \h </w:instrText>
        </w:r>
        <w:r w:rsidR="003665B8">
          <w:rPr>
            <w:noProof/>
            <w:webHidden/>
          </w:rPr>
        </w:r>
        <w:r w:rsidR="003665B8">
          <w:rPr>
            <w:noProof/>
            <w:webHidden/>
          </w:rPr>
          <w:fldChar w:fldCharType="separate"/>
        </w:r>
        <w:r w:rsidR="003665B8">
          <w:rPr>
            <w:noProof/>
            <w:webHidden/>
          </w:rPr>
          <w:t>44</w:t>
        </w:r>
        <w:r w:rsidR="003665B8">
          <w:rPr>
            <w:noProof/>
            <w:webHidden/>
          </w:rPr>
          <w:fldChar w:fldCharType="end"/>
        </w:r>
      </w:hyperlink>
    </w:p>
    <w:p w14:paraId="5F4DC7F7" w14:textId="0F1321FD" w:rsidR="003665B8" w:rsidRDefault="00E25300">
      <w:pPr>
        <w:pStyle w:val="TOC1"/>
        <w:rPr>
          <w:rFonts w:asciiTheme="minorHAnsi" w:eastAsiaTheme="minorEastAsia" w:hAnsiTheme="minorHAnsi" w:cstheme="minorBidi"/>
          <w:noProof/>
          <w:sz w:val="22"/>
          <w:szCs w:val="22"/>
          <w:lang w:eastAsia="en-CA"/>
        </w:rPr>
      </w:pPr>
      <w:hyperlink w:anchor="_Toc82949028" w:history="1">
        <w:r w:rsidR="003665B8" w:rsidRPr="0013331E">
          <w:rPr>
            <w:rStyle w:val="Hyperlink"/>
            <w:noProof/>
          </w:rPr>
          <w:t>5 Conclusion</w:t>
        </w:r>
        <w:r w:rsidR="003665B8">
          <w:rPr>
            <w:noProof/>
            <w:webHidden/>
          </w:rPr>
          <w:tab/>
        </w:r>
        <w:r w:rsidR="003665B8">
          <w:rPr>
            <w:noProof/>
            <w:webHidden/>
          </w:rPr>
          <w:fldChar w:fldCharType="begin"/>
        </w:r>
        <w:r w:rsidR="003665B8">
          <w:rPr>
            <w:noProof/>
            <w:webHidden/>
          </w:rPr>
          <w:instrText xml:space="preserve"> PAGEREF _Toc82949028 \h </w:instrText>
        </w:r>
        <w:r w:rsidR="003665B8">
          <w:rPr>
            <w:noProof/>
            <w:webHidden/>
          </w:rPr>
        </w:r>
        <w:r w:rsidR="003665B8">
          <w:rPr>
            <w:noProof/>
            <w:webHidden/>
          </w:rPr>
          <w:fldChar w:fldCharType="separate"/>
        </w:r>
        <w:r w:rsidR="003665B8">
          <w:rPr>
            <w:noProof/>
            <w:webHidden/>
          </w:rPr>
          <w:t>47</w:t>
        </w:r>
        <w:r w:rsidR="003665B8">
          <w:rPr>
            <w:noProof/>
            <w:webHidden/>
          </w:rPr>
          <w:fldChar w:fldCharType="end"/>
        </w:r>
      </w:hyperlink>
    </w:p>
    <w:p w14:paraId="45FD38D4" w14:textId="4381B456"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9029" w:history="1">
        <w:r w:rsidR="003665B8" w:rsidRPr="0013331E">
          <w:rPr>
            <w:rStyle w:val="Hyperlink"/>
            <w:noProof/>
          </w:rPr>
          <w:t>5.1 Contributions</w:t>
        </w:r>
        <w:r w:rsidR="003665B8">
          <w:rPr>
            <w:noProof/>
            <w:webHidden/>
          </w:rPr>
          <w:tab/>
        </w:r>
        <w:r w:rsidR="003665B8">
          <w:rPr>
            <w:noProof/>
            <w:webHidden/>
          </w:rPr>
          <w:fldChar w:fldCharType="begin"/>
        </w:r>
        <w:r w:rsidR="003665B8">
          <w:rPr>
            <w:noProof/>
            <w:webHidden/>
          </w:rPr>
          <w:instrText xml:space="preserve"> PAGEREF _Toc82949029 \h </w:instrText>
        </w:r>
        <w:r w:rsidR="003665B8">
          <w:rPr>
            <w:noProof/>
            <w:webHidden/>
          </w:rPr>
        </w:r>
        <w:r w:rsidR="003665B8">
          <w:rPr>
            <w:noProof/>
            <w:webHidden/>
          </w:rPr>
          <w:fldChar w:fldCharType="separate"/>
        </w:r>
        <w:r w:rsidR="003665B8">
          <w:rPr>
            <w:noProof/>
            <w:webHidden/>
          </w:rPr>
          <w:t>47</w:t>
        </w:r>
        <w:r w:rsidR="003665B8">
          <w:rPr>
            <w:noProof/>
            <w:webHidden/>
          </w:rPr>
          <w:fldChar w:fldCharType="end"/>
        </w:r>
      </w:hyperlink>
    </w:p>
    <w:p w14:paraId="1E79FEA6" w14:textId="74D2F0B5" w:rsidR="003665B8" w:rsidRDefault="00E25300">
      <w:pPr>
        <w:pStyle w:val="TOC2"/>
        <w:tabs>
          <w:tab w:val="right" w:leader="dot" w:pos="8630"/>
        </w:tabs>
        <w:rPr>
          <w:rFonts w:asciiTheme="minorHAnsi" w:eastAsiaTheme="minorEastAsia" w:hAnsiTheme="minorHAnsi" w:cstheme="minorBidi"/>
          <w:noProof/>
          <w:sz w:val="22"/>
          <w:szCs w:val="22"/>
          <w:lang w:eastAsia="en-CA"/>
        </w:rPr>
      </w:pPr>
      <w:hyperlink w:anchor="_Toc82949030" w:history="1">
        <w:r w:rsidR="003665B8" w:rsidRPr="0013331E">
          <w:rPr>
            <w:rStyle w:val="Hyperlink"/>
            <w:noProof/>
          </w:rPr>
          <w:t>5.2 Future Work</w:t>
        </w:r>
        <w:r w:rsidR="003665B8">
          <w:rPr>
            <w:noProof/>
            <w:webHidden/>
          </w:rPr>
          <w:tab/>
        </w:r>
        <w:r w:rsidR="003665B8">
          <w:rPr>
            <w:noProof/>
            <w:webHidden/>
          </w:rPr>
          <w:fldChar w:fldCharType="begin"/>
        </w:r>
        <w:r w:rsidR="003665B8">
          <w:rPr>
            <w:noProof/>
            <w:webHidden/>
          </w:rPr>
          <w:instrText xml:space="preserve"> PAGEREF _Toc82949030 \h </w:instrText>
        </w:r>
        <w:r w:rsidR="003665B8">
          <w:rPr>
            <w:noProof/>
            <w:webHidden/>
          </w:rPr>
        </w:r>
        <w:r w:rsidR="003665B8">
          <w:rPr>
            <w:noProof/>
            <w:webHidden/>
          </w:rPr>
          <w:fldChar w:fldCharType="separate"/>
        </w:r>
        <w:r w:rsidR="003665B8">
          <w:rPr>
            <w:noProof/>
            <w:webHidden/>
          </w:rPr>
          <w:t>47</w:t>
        </w:r>
        <w:r w:rsidR="003665B8">
          <w:rPr>
            <w:noProof/>
            <w:webHidden/>
          </w:rPr>
          <w:fldChar w:fldCharType="end"/>
        </w:r>
      </w:hyperlink>
    </w:p>
    <w:p w14:paraId="492AF3C8" w14:textId="05E19CA7" w:rsidR="003665B8" w:rsidRDefault="00E25300">
      <w:pPr>
        <w:pStyle w:val="TOC1"/>
        <w:rPr>
          <w:rFonts w:asciiTheme="minorHAnsi" w:eastAsiaTheme="minorEastAsia" w:hAnsiTheme="minorHAnsi" w:cstheme="minorBidi"/>
          <w:noProof/>
          <w:sz w:val="22"/>
          <w:szCs w:val="22"/>
          <w:lang w:eastAsia="en-CA"/>
        </w:rPr>
      </w:pPr>
      <w:hyperlink w:anchor="_Toc82949031" w:history="1">
        <w:r w:rsidR="003665B8" w:rsidRPr="0013331E">
          <w:rPr>
            <w:rStyle w:val="Hyperlink"/>
            <w:noProof/>
          </w:rPr>
          <w:t>Bibliography</w:t>
        </w:r>
        <w:r w:rsidR="003665B8">
          <w:rPr>
            <w:noProof/>
            <w:webHidden/>
          </w:rPr>
          <w:tab/>
        </w:r>
        <w:r w:rsidR="003665B8">
          <w:rPr>
            <w:noProof/>
            <w:webHidden/>
          </w:rPr>
          <w:fldChar w:fldCharType="begin"/>
        </w:r>
        <w:r w:rsidR="003665B8">
          <w:rPr>
            <w:noProof/>
            <w:webHidden/>
          </w:rPr>
          <w:instrText xml:space="preserve"> PAGEREF _Toc82949031 \h </w:instrText>
        </w:r>
        <w:r w:rsidR="003665B8">
          <w:rPr>
            <w:noProof/>
            <w:webHidden/>
          </w:rPr>
        </w:r>
        <w:r w:rsidR="003665B8">
          <w:rPr>
            <w:noProof/>
            <w:webHidden/>
          </w:rPr>
          <w:fldChar w:fldCharType="separate"/>
        </w:r>
        <w:r w:rsidR="003665B8">
          <w:rPr>
            <w:noProof/>
            <w:webHidden/>
          </w:rPr>
          <w:t>48</w:t>
        </w:r>
        <w:r w:rsidR="003665B8">
          <w:rPr>
            <w:noProof/>
            <w:webHidden/>
          </w:rPr>
          <w:fldChar w:fldCharType="end"/>
        </w:r>
      </w:hyperlink>
    </w:p>
    <w:p w14:paraId="0FD71275" w14:textId="662518D6" w:rsidR="003665B8" w:rsidRDefault="00E25300">
      <w:pPr>
        <w:pStyle w:val="TOC1"/>
        <w:rPr>
          <w:rFonts w:asciiTheme="minorHAnsi" w:eastAsiaTheme="minorEastAsia" w:hAnsiTheme="minorHAnsi" w:cstheme="minorBidi"/>
          <w:noProof/>
          <w:sz w:val="22"/>
          <w:szCs w:val="22"/>
          <w:lang w:eastAsia="en-CA"/>
        </w:rPr>
      </w:pPr>
      <w:hyperlink w:anchor="_Toc82949032" w:history="1">
        <w:r w:rsidR="003665B8" w:rsidRPr="0013331E">
          <w:rPr>
            <w:rStyle w:val="Hyperlink"/>
            <w:noProof/>
          </w:rPr>
          <w:t>Appendix Title</w:t>
        </w:r>
        <w:r w:rsidR="003665B8">
          <w:rPr>
            <w:noProof/>
            <w:webHidden/>
          </w:rPr>
          <w:tab/>
        </w:r>
        <w:r w:rsidR="003665B8">
          <w:rPr>
            <w:noProof/>
            <w:webHidden/>
          </w:rPr>
          <w:fldChar w:fldCharType="begin"/>
        </w:r>
        <w:r w:rsidR="003665B8">
          <w:rPr>
            <w:noProof/>
            <w:webHidden/>
          </w:rPr>
          <w:instrText xml:space="preserve"> PAGEREF _Toc82949032 \h </w:instrText>
        </w:r>
        <w:r w:rsidR="003665B8">
          <w:rPr>
            <w:noProof/>
            <w:webHidden/>
          </w:rPr>
        </w:r>
        <w:r w:rsidR="003665B8">
          <w:rPr>
            <w:noProof/>
            <w:webHidden/>
          </w:rPr>
          <w:fldChar w:fldCharType="separate"/>
        </w:r>
        <w:r w:rsidR="003665B8">
          <w:rPr>
            <w:noProof/>
            <w:webHidden/>
          </w:rPr>
          <w:t>68</w:t>
        </w:r>
        <w:r w:rsidR="003665B8">
          <w:rPr>
            <w:noProof/>
            <w:webHidden/>
          </w:rPr>
          <w:fldChar w:fldCharType="end"/>
        </w:r>
      </w:hyperlink>
    </w:p>
    <w:p w14:paraId="48EBBAF7" w14:textId="3593F7F6" w:rsidR="003665B8" w:rsidRDefault="00E25300">
      <w:pPr>
        <w:pStyle w:val="TOC1"/>
        <w:rPr>
          <w:rFonts w:asciiTheme="minorHAnsi" w:eastAsiaTheme="minorEastAsia" w:hAnsiTheme="minorHAnsi" w:cstheme="minorBidi"/>
          <w:noProof/>
          <w:sz w:val="22"/>
          <w:szCs w:val="22"/>
          <w:lang w:eastAsia="en-CA"/>
        </w:rPr>
      </w:pPr>
      <w:hyperlink w:anchor="_Toc82949033" w:history="1">
        <w:r w:rsidR="003665B8" w:rsidRPr="0013331E">
          <w:rPr>
            <w:rStyle w:val="Hyperlink"/>
            <w:noProof/>
          </w:rPr>
          <w:t>Glossary</w:t>
        </w:r>
        <w:r w:rsidR="003665B8">
          <w:rPr>
            <w:noProof/>
            <w:webHidden/>
          </w:rPr>
          <w:tab/>
        </w:r>
        <w:r w:rsidR="003665B8">
          <w:rPr>
            <w:noProof/>
            <w:webHidden/>
          </w:rPr>
          <w:fldChar w:fldCharType="begin"/>
        </w:r>
        <w:r w:rsidR="003665B8">
          <w:rPr>
            <w:noProof/>
            <w:webHidden/>
          </w:rPr>
          <w:instrText xml:space="preserve"> PAGEREF _Toc82949033 \h </w:instrText>
        </w:r>
        <w:r w:rsidR="003665B8">
          <w:rPr>
            <w:noProof/>
            <w:webHidden/>
          </w:rPr>
        </w:r>
        <w:r w:rsidR="003665B8">
          <w:rPr>
            <w:noProof/>
            <w:webHidden/>
          </w:rPr>
          <w:fldChar w:fldCharType="separate"/>
        </w:r>
        <w:r w:rsidR="003665B8">
          <w:rPr>
            <w:noProof/>
            <w:webHidden/>
          </w:rPr>
          <w:t>69</w:t>
        </w:r>
        <w:r w:rsidR="003665B8">
          <w:rPr>
            <w:noProof/>
            <w:webHidden/>
          </w:rPr>
          <w:fldChar w:fldCharType="end"/>
        </w:r>
      </w:hyperlink>
    </w:p>
    <w:p w14:paraId="43376AB8" w14:textId="167072DF"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62F575EF" w:rsidR="003819CA" w:rsidRDefault="00C262DB" w:rsidP="00FD52FC">
      <w:pPr>
        <w:pStyle w:val="TableList"/>
      </w:pPr>
      <w:bookmarkStart w:id="7" w:name="_Toc82948989"/>
      <w:r>
        <w:lastRenderedPageBreak/>
        <w:t>List of Tables</w:t>
      </w:r>
      <w:bookmarkEnd w:id="7"/>
      <w:r>
        <w:t xml:space="preserve"> </w:t>
      </w:r>
    </w:p>
    <w:p w14:paraId="31F6D782" w14:textId="0B5B8DE3" w:rsidR="003665B8"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2949034" w:history="1">
        <w:r w:rsidR="003665B8" w:rsidRPr="00C42F4F">
          <w:rPr>
            <w:rStyle w:val="Hyperlink"/>
            <w:noProof/>
          </w:rPr>
          <w:t>Table 1</w:t>
        </w:r>
        <w:r w:rsidR="003665B8">
          <w:rPr>
            <w:noProof/>
            <w:webHidden/>
          </w:rPr>
          <w:tab/>
        </w:r>
        <w:r w:rsidR="003665B8">
          <w:rPr>
            <w:noProof/>
            <w:webHidden/>
          </w:rPr>
          <w:fldChar w:fldCharType="begin"/>
        </w:r>
        <w:r w:rsidR="003665B8">
          <w:rPr>
            <w:noProof/>
            <w:webHidden/>
          </w:rPr>
          <w:instrText xml:space="preserve"> PAGEREF _Toc82949034 \h </w:instrText>
        </w:r>
        <w:r w:rsidR="003665B8">
          <w:rPr>
            <w:noProof/>
            <w:webHidden/>
          </w:rPr>
        </w:r>
        <w:r w:rsidR="003665B8">
          <w:rPr>
            <w:noProof/>
            <w:webHidden/>
          </w:rPr>
          <w:fldChar w:fldCharType="separate"/>
        </w:r>
        <w:r w:rsidR="003665B8">
          <w:rPr>
            <w:noProof/>
            <w:webHidden/>
          </w:rPr>
          <w:t>44</w:t>
        </w:r>
        <w:r w:rsidR="003665B8">
          <w:rPr>
            <w:noProof/>
            <w:webHidden/>
          </w:rPr>
          <w:fldChar w:fldCharType="end"/>
        </w:r>
      </w:hyperlink>
    </w:p>
    <w:p w14:paraId="41310AC4" w14:textId="65B66B0B"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77777777" w:rsidR="003819CA" w:rsidRDefault="00C262DB">
      <w:pPr>
        <w:pStyle w:val="FigureList"/>
      </w:pPr>
      <w:bookmarkStart w:id="8" w:name="_Toc82948990"/>
      <w:r>
        <w:lastRenderedPageBreak/>
        <w:t>List of Figures</w:t>
      </w:r>
      <w:bookmarkEnd w:id="8"/>
      <w:r>
        <w:t xml:space="preserve"> </w:t>
      </w:r>
    </w:p>
    <w:p w14:paraId="7D135A4D" w14:textId="0F746DDD" w:rsidR="003665B8"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2949035" w:history="1">
        <w:r w:rsidR="003665B8" w:rsidRPr="008E3717">
          <w:rPr>
            <w:rStyle w:val="Hyperlink"/>
            <w:noProof/>
          </w:rPr>
          <w:t>Figure 1 - An artificial neuron’s workflow</w:t>
        </w:r>
        <w:r w:rsidR="003665B8">
          <w:rPr>
            <w:noProof/>
            <w:webHidden/>
          </w:rPr>
          <w:tab/>
        </w:r>
        <w:r w:rsidR="003665B8">
          <w:rPr>
            <w:noProof/>
            <w:webHidden/>
          </w:rPr>
          <w:fldChar w:fldCharType="begin"/>
        </w:r>
        <w:r w:rsidR="003665B8">
          <w:rPr>
            <w:noProof/>
            <w:webHidden/>
          </w:rPr>
          <w:instrText xml:space="preserve"> PAGEREF _Toc82949035 \h </w:instrText>
        </w:r>
        <w:r w:rsidR="003665B8">
          <w:rPr>
            <w:noProof/>
            <w:webHidden/>
          </w:rPr>
        </w:r>
        <w:r w:rsidR="003665B8">
          <w:rPr>
            <w:noProof/>
            <w:webHidden/>
          </w:rPr>
          <w:fldChar w:fldCharType="separate"/>
        </w:r>
        <w:r w:rsidR="003665B8">
          <w:rPr>
            <w:noProof/>
            <w:webHidden/>
          </w:rPr>
          <w:t>22</w:t>
        </w:r>
        <w:r w:rsidR="003665B8">
          <w:rPr>
            <w:noProof/>
            <w:webHidden/>
          </w:rPr>
          <w:fldChar w:fldCharType="end"/>
        </w:r>
      </w:hyperlink>
    </w:p>
    <w:p w14:paraId="6A7C422B" w14:textId="13C1D3E9" w:rsidR="003665B8" w:rsidRDefault="00E25300">
      <w:pPr>
        <w:pStyle w:val="TableofFigures"/>
        <w:tabs>
          <w:tab w:val="right" w:leader="dot" w:pos="8630"/>
        </w:tabs>
        <w:rPr>
          <w:rFonts w:asciiTheme="minorHAnsi" w:eastAsiaTheme="minorEastAsia" w:hAnsiTheme="minorHAnsi" w:cstheme="minorBidi"/>
          <w:noProof/>
          <w:sz w:val="22"/>
          <w:szCs w:val="22"/>
          <w:lang w:eastAsia="en-CA"/>
        </w:rPr>
      </w:pPr>
      <w:hyperlink w:anchor="_Toc82949036" w:history="1">
        <w:r w:rsidR="003665B8" w:rsidRPr="008E3717">
          <w:rPr>
            <w:rStyle w:val="Hyperlink"/>
            <w:noProof/>
          </w:rPr>
          <w:t>Figure 2 - Examples of the most frequently used ANN activation functions [111]</w:t>
        </w:r>
        <w:r w:rsidR="003665B8">
          <w:rPr>
            <w:noProof/>
            <w:webHidden/>
          </w:rPr>
          <w:tab/>
        </w:r>
        <w:r w:rsidR="003665B8">
          <w:rPr>
            <w:noProof/>
            <w:webHidden/>
          </w:rPr>
          <w:fldChar w:fldCharType="begin"/>
        </w:r>
        <w:r w:rsidR="003665B8">
          <w:rPr>
            <w:noProof/>
            <w:webHidden/>
          </w:rPr>
          <w:instrText xml:space="preserve"> PAGEREF _Toc82949036 \h </w:instrText>
        </w:r>
        <w:r w:rsidR="003665B8">
          <w:rPr>
            <w:noProof/>
            <w:webHidden/>
          </w:rPr>
        </w:r>
        <w:r w:rsidR="003665B8">
          <w:rPr>
            <w:noProof/>
            <w:webHidden/>
          </w:rPr>
          <w:fldChar w:fldCharType="separate"/>
        </w:r>
        <w:r w:rsidR="003665B8">
          <w:rPr>
            <w:noProof/>
            <w:webHidden/>
          </w:rPr>
          <w:t>23</w:t>
        </w:r>
        <w:r w:rsidR="003665B8">
          <w:rPr>
            <w:noProof/>
            <w:webHidden/>
          </w:rPr>
          <w:fldChar w:fldCharType="end"/>
        </w:r>
      </w:hyperlink>
    </w:p>
    <w:p w14:paraId="3C0351C0" w14:textId="25749FF2" w:rsidR="003665B8" w:rsidRDefault="00E25300">
      <w:pPr>
        <w:pStyle w:val="TableofFigures"/>
        <w:tabs>
          <w:tab w:val="right" w:leader="dot" w:pos="8630"/>
        </w:tabs>
        <w:rPr>
          <w:rFonts w:asciiTheme="minorHAnsi" w:eastAsiaTheme="minorEastAsia" w:hAnsiTheme="minorHAnsi" w:cstheme="minorBidi"/>
          <w:noProof/>
          <w:sz w:val="22"/>
          <w:szCs w:val="22"/>
          <w:lang w:eastAsia="en-CA"/>
        </w:rPr>
      </w:pPr>
      <w:hyperlink w:anchor="_Toc82949037" w:history="1">
        <w:r w:rsidR="003665B8" w:rsidRPr="008E3717">
          <w:rPr>
            <w:rStyle w:val="Hyperlink"/>
            <w:noProof/>
          </w:rPr>
          <w:t>Figure 3 - The Structure of a simple feed-forward ANN [112]</w:t>
        </w:r>
        <w:r w:rsidR="003665B8">
          <w:rPr>
            <w:noProof/>
            <w:webHidden/>
          </w:rPr>
          <w:tab/>
        </w:r>
        <w:r w:rsidR="003665B8">
          <w:rPr>
            <w:noProof/>
            <w:webHidden/>
          </w:rPr>
          <w:fldChar w:fldCharType="begin"/>
        </w:r>
        <w:r w:rsidR="003665B8">
          <w:rPr>
            <w:noProof/>
            <w:webHidden/>
          </w:rPr>
          <w:instrText xml:space="preserve"> PAGEREF _Toc82949037 \h </w:instrText>
        </w:r>
        <w:r w:rsidR="003665B8">
          <w:rPr>
            <w:noProof/>
            <w:webHidden/>
          </w:rPr>
        </w:r>
        <w:r w:rsidR="003665B8">
          <w:rPr>
            <w:noProof/>
            <w:webHidden/>
          </w:rPr>
          <w:fldChar w:fldCharType="separate"/>
        </w:r>
        <w:r w:rsidR="003665B8">
          <w:rPr>
            <w:noProof/>
            <w:webHidden/>
          </w:rPr>
          <w:t>24</w:t>
        </w:r>
        <w:r w:rsidR="003665B8">
          <w:rPr>
            <w:noProof/>
            <w:webHidden/>
          </w:rPr>
          <w:fldChar w:fldCharType="end"/>
        </w:r>
      </w:hyperlink>
    </w:p>
    <w:p w14:paraId="6663FC54" w14:textId="1B4BCB85" w:rsidR="003665B8" w:rsidRDefault="00E25300">
      <w:pPr>
        <w:pStyle w:val="TableofFigures"/>
        <w:tabs>
          <w:tab w:val="right" w:leader="dot" w:pos="8630"/>
        </w:tabs>
        <w:rPr>
          <w:rFonts w:asciiTheme="minorHAnsi" w:eastAsiaTheme="minorEastAsia" w:hAnsiTheme="minorHAnsi" w:cstheme="minorBidi"/>
          <w:noProof/>
          <w:sz w:val="22"/>
          <w:szCs w:val="22"/>
          <w:lang w:eastAsia="en-CA"/>
        </w:rPr>
      </w:pPr>
      <w:hyperlink w:anchor="_Toc82949038" w:history="1">
        <w:r w:rsidR="003665B8" w:rsidRPr="008E3717">
          <w:rPr>
            <w:rStyle w:val="Hyperlink"/>
            <w:noProof/>
          </w:rPr>
          <w:t>Figure 4 - The Block Diagram of the third generation ANNSTLF [37]</w:t>
        </w:r>
        <w:r w:rsidR="003665B8">
          <w:rPr>
            <w:noProof/>
            <w:webHidden/>
          </w:rPr>
          <w:tab/>
        </w:r>
        <w:r w:rsidR="003665B8">
          <w:rPr>
            <w:noProof/>
            <w:webHidden/>
          </w:rPr>
          <w:fldChar w:fldCharType="begin"/>
        </w:r>
        <w:r w:rsidR="003665B8">
          <w:rPr>
            <w:noProof/>
            <w:webHidden/>
          </w:rPr>
          <w:instrText xml:space="preserve"> PAGEREF _Toc82949038 \h </w:instrText>
        </w:r>
        <w:r w:rsidR="003665B8">
          <w:rPr>
            <w:noProof/>
            <w:webHidden/>
          </w:rPr>
        </w:r>
        <w:r w:rsidR="003665B8">
          <w:rPr>
            <w:noProof/>
            <w:webHidden/>
          </w:rPr>
          <w:fldChar w:fldCharType="separate"/>
        </w:r>
        <w:r w:rsidR="003665B8">
          <w:rPr>
            <w:noProof/>
            <w:webHidden/>
          </w:rPr>
          <w:t>27</w:t>
        </w:r>
        <w:r w:rsidR="003665B8">
          <w:rPr>
            <w:noProof/>
            <w:webHidden/>
          </w:rPr>
          <w:fldChar w:fldCharType="end"/>
        </w:r>
      </w:hyperlink>
    </w:p>
    <w:p w14:paraId="24D40A98" w14:textId="477D4777" w:rsidR="003665B8" w:rsidRDefault="00E25300">
      <w:pPr>
        <w:pStyle w:val="TableofFigures"/>
        <w:tabs>
          <w:tab w:val="right" w:leader="dot" w:pos="8630"/>
        </w:tabs>
        <w:rPr>
          <w:rFonts w:asciiTheme="minorHAnsi" w:eastAsiaTheme="minorEastAsia" w:hAnsiTheme="minorHAnsi" w:cstheme="minorBidi"/>
          <w:noProof/>
          <w:sz w:val="22"/>
          <w:szCs w:val="22"/>
          <w:lang w:eastAsia="en-CA"/>
        </w:rPr>
      </w:pPr>
      <w:hyperlink w:anchor="_Toc82949039" w:history="1">
        <w:r w:rsidR="003665B8" w:rsidRPr="008E3717">
          <w:rPr>
            <w:rStyle w:val="Hyperlink"/>
            <w:noProof/>
          </w:rPr>
          <w:t>Figure 5 – A simple network versus a deep learning network [130]</w:t>
        </w:r>
        <w:r w:rsidR="003665B8">
          <w:rPr>
            <w:noProof/>
            <w:webHidden/>
          </w:rPr>
          <w:tab/>
        </w:r>
        <w:r w:rsidR="003665B8">
          <w:rPr>
            <w:noProof/>
            <w:webHidden/>
          </w:rPr>
          <w:fldChar w:fldCharType="begin"/>
        </w:r>
        <w:r w:rsidR="003665B8">
          <w:rPr>
            <w:noProof/>
            <w:webHidden/>
          </w:rPr>
          <w:instrText xml:space="preserve"> PAGEREF _Toc82949039 \h </w:instrText>
        </w:r>
        <w:r w:rsidR="003665B8">
          <w:rPr>
            <w:noProof/>
            <w:webHidden/>
          </w:rPr>
        </w:r>
        <w:r w:rsidR="003665B8">
          <w:rPr>
            <w:noProof/>
            <w:webHidden/>
          </w:rPr>
          <w:fldChar w:fldCharType="separate"/>
        </w:r>
        <w:r w:rsidR="003665B8">
          <w:rPr>
            <w:noProof/>
            <w:webHidden/>
          </w:rPr>
          <w:t>31</w:t>
        </w:r>
        <w:r w:rsidR="003665B8">
          <w:rPr>
            <w:noProof/>
            <w:webHidden/>
          </w:rPr>
          <w:fldChar w:fldCharType="end"/>
        </w:r>
      </w:hyperlink>
    </w:p>
    <w:p w14:paraId="75A72828" w14:textId="255D03CD" w:rsidR="003665B8" w:rsidRDefault="00E25300">
      <w:pPr>
        <w:pStyle w:val="TableofFigures"/>
        <w:tabs>
          <w:tab w:val="right" w:leader="dot" w:pos="8630"/>
        </w:tabs>
        <w:rPr>
          <w:rFonts w:asciiTheme="minorHAnsi" w:eastAsiaTheme="minorEastAsia" w:hAnsiTheme="minorHAnsi" w:cstheme="minorBidi"/>
          <w:noProof/>
          <w:sz w:val="22"/>
          <w:szCs w:val="22"/>
          <w:lang w:eastAsia="en-CA"/>
        </w:rPr>
      </w:pPr>
      <w:hyperlink w:anchor="_Toc82949040" w:history="1">
        <w:r w:rsidR="003665B8" w:rsidRPr="008E3717">
          <w:rPr>
            <w:rStyle w:val="Hyperlink"/>
            <w:noProof/>
          </w:rPr>
          <w:t>Figure 6 - The Long Short-Term Memory Structure  [147]</w:t>
        </w:r>
        <w:r w:rsidR="003665B8">
          <w:rPr>
            <w:noProof/>
            <w:webHidden/>
          </w:rPr>
          <w:tab/>
        </w:r>
        <w:r w:rsidR="003665B8">
          <w:rPr>
            <w:noProof/>
            <w:webHidden/>
          </w:rPr>
          <w:fldChar w:fldCharType="begin"/>
        </w:r>
        <w:r w:rsidR="003665B8">
          <w:rPr>
            <w:noProof/>
            <w:webHidden/>
          </w:rPr>
          <w:instrText xml:space="preserve"> PAGEREF _Toc82949040 \h </w:instrText>
        </w:r>
        <w:r w:rsidR="003665B8">
          <w:rPr>
            <w:noProof/>
            <w:webHidden/>
          </w:rPr>
        </w:r>
        <w:r w:rsidR="003665B8">
          <w:rPr>
            <w:noProof/>
            <w:webHidden/>
          </w:rPr>
          <w:fldChar w:fldCharType="separate"/>
        </w:r>
        <w:r w:rsidR="003665B8">
          <w:rPr>
            <w:noProof/>
            <w:webHidden/>
          </w:rPr>
          <w:t>35</w:t>
        </w:r>
        <w:r w:rsidR="003665B8">
          <w:rPr>
            <w:noProof/>
            <w:webHidden/>
          </w:rPr>
          <w:fldChar w:fldCharType="end"/>
        </w:r>
      </w:hyperlink>
    </w:p>
    <w:p w14:paraId="28BC768D" w14:textId="08387E35" w:rsidR="003665B8" w:rsidRDefault="00E25300">
      <w:pPr>
        <w:pStyle w:val="TableofFigures"/>
        <w:tabs>
          <w:tab w:val="right" w:leader="dot" w:pos="8630"/>
        </w:tabs>
        <w:rPr>
          <w:rFonts w:asciiTheme="minorHAnsi" w:eastAsiaTheme="minorEastAsia" w:hAnsiTheme="minorHAnsi" w:cstheme="minorBidi"/>
          <w:noProof/>
          <w:sz w:val="22"/>
          <w:szCs w:val="22"/>
          <w:lang w:eastAsia="en-CA"/>
        </w:rPr>
      </w:pPr>
      <w:hyperlink w:anchor="_Toc82949041" w:history="1">
        <w:r w:rsidR="003665B8" w:rsidRPr="008E3717">
          <w:rPr>
            <w:rStyle w:val="Hyperlink"/>
            <w:noProof/>
          </w:rPr>
          <w:t xml:space="preserve">Figure 7 - </w:t>
        </w:r>
        <w:r w:rsidR="003665B8" w:rsidRPr="008E3717">
          <w:rPr>
            <w:rStyle w:val="Hyperlink"/>
            <w:rFonts w:cstheme="minorHAnsi"/>
            <w:noProof/>
          </w:rPr>
          <w:t>An Architecture of a one-dimensional CNN for time series data [162]</w:t>
        </w:r>
        <w:r w:rsidR="003665B8">
          <w:rPr>
            <w:noProof/>
            <w:webHidden/>
          </w:rPr>
          <w:tab/>
        </w:r>
        <w:r w:rsidR="003665B8">
          <w:rPr>
            <w:noProof/>
            <w:webHidden/>
          </w:rPr>
          <w:fldChar w:fldCharType="begin"/>
        </w:r>
        <w:r w:rsidR="003665B8">
          <w:rPr>
            <w:noProof/>
            <w:webHidden/>
          </w:rPr>
          <w:instrText xml:space="preserve"> PAGEREF _Toc82949041 \h </w:instrText>
        </w:r>
        <w:r w:rsidR="003665B8">
          <w:rPr>
            <w:noProof/>
            <w:webHidden/>
          </w:rPr>
        </w:r>
        <w:r w:rsidR="003665B8">
          <w:rPr>
            <w:noProof/>
            <w:webHidden/>
          </w:rPr>
          <w:fldChar w:fldCharType="separate"/>
        </w:r>
        <w:r w:rsidR="003665B8">
          <w:rPr>
            <w:noProof/>
            <w:webHidden/>
          </w:rPr>
          <w:t>38</w:t>
        </w:r>
        <w:r w:rsidR="003665B8">
          <w:rPr>
            <w:noProof/>
            <w:webHidden/>
          </w:rPr>
          <w:fldChar w:fldCharType="end"/>
        </w:r>
      </w:hyperlink>
    </w:p>
    <w:p w14:paraId="611CC7FA" w14:textId="574489AD" w:rsidR="003665B8" w:rsidRDefault="00E25300">
      <w:pPr>
        <w:pStyle w:val="TableofFigures"/>
        <w:tabs>
          <w:tab w:val="right" w:leader="dot" w:pos="8630"/>
        </w:tabs>
        <w:rPr>
          <w:rFonts w:asciiTheme="minorHAnsi" w:eastAsiaTheme="minorEastAsia" w:hAnsiTheme="minorHAnsi" w:cstheme="minorBidi"/>
          <w:noProof/>
          <w:sz w:val="22"/>
          <w:szCs w:val="22"/>
          <w:lang w:eastAsia="en-CA"/>
        </w:rPr>
      </w:pPr>
      <w:hyperlink w:anchor="_Toc82949042" w:history="1">
        <w:r w:rsidR="003665B8" w:rsidRPr="008E3717">
          <w:rPr>
            <w:rStyle w:val="Hyperlink"/>
            <w:noProof/>
          </w:rPr>
          <w:t>Figure 8 – The Rectified Linear Unit Activation Function [163]</w:t>
        </w:r>
        <w:r w:rsidR="003665B8">
          <w:rPr>
            <w:noProof/>
            <w:webHidden/>
          </w:rPr>
          <w:tab/>
        </w:r>
        <w:r w:rsidR="003665B8">
          <w:rPr>
            <w:noProof/>
            <w:webHidden/>
          </w:rPr>
          <w:fldChar w:fldCharType="begin"/>
        </w:r>
        <w:r w:rsidR="003665B8">
          <w:rPr>
            <w:noProof/>
            <w:webHidden/>
          </w:rPr>
          <w:instrText xml:space="preserve"> PAGEREF _Toc82949042 \h </w:instrText>
        </w:r>
        <w:r w:rsidR="003665B8">
          <w:rPr>
            <w:noProof/>
            <w:webHidden/>
          </w:rPr>
        </w:r>
        <w:r w:rsidR="003665B8">
          <w:rPr>
            <w:noProof/>
            <w:webHidden/>
          </w:rPr>
          <w:fldChar w:fldCharType="separate"/>
        </w:r>
        <w:r w:rsidR="003665B8">
          <w:rPr>
            <w:noProof/>
            <w:webHidden/>
          </w:rPr>
          <w:t>39</w:t>
        </w:r>
        <w:r w:rsidR="003665B8">
          <w:rPr>
            <w:noProof/>
            <w:webHidden/>
          </w:rPr>
          <w:fldChar w:fldCharType="end"/>
        </w:r>
      </w:hyperlink>
    </w:p>
    <w:p w14:paraId="2830A9F9" w14:textId="3544E1B0" w:rsidR="003665B8" w:rsidRDefault="00E25300">
      <w:pPr>
        <w:pStyle w:val="TableofFigures"/>
        <w:tabs>
          <w:tab w:val="right" w:leader="dot" w:pos="8630"/>
        </w:tabs>
        <w:rPr>
          <w:rFonts w:asciiTheme="minorHAnsi" w:eastAsiaTheme="minorEastAsia" w:hAnsiTheme="minorHAnsi" w:cstheme="minorBidi"/>
          <w:noProof/>
          <w:sz w:val="22"/>
          <w:szCs w:val="22"/>
          <w:lang w:eastAsia="en-CA"/>
        </w:rPr>
      </w:pPr>
      <w:hyperlink w:anchor="_Toc82949043" w:history="1">
        <w:r w:rsidR="003665B8" w:rsidRPr="008E3717">
          <w:rPr>
            <w:rStyle w:val="Hyperlink"/>
            <w:noProof/>
          </w:rPr>
          <w:t>Figure 9 – Examples of Max and Average Pooling [164]</w:t>
        </w:r>
        <w:r w:rsidR="003665B8">
          <w:rPr>
            <w:noProof/>
            <w:webHidden/>
          </w:rPr>
          <w:tab/>
        </w:r>
        <w:r w:rsidR="003665B8">
          <w:rPr>
            <w:noProof/>
            <w:webHidden/>
          </w:rPr>
          <w:fldChar w:fldCharType="begin"/>
        </w:r>
        <w:r w:rsidR="003665B8">
          <w:rPr>
            <w:noProof/>
            <w:webHidden/>
          </w:rPr>
          <w:instrText xml:space="preserve"> PAGEREF _Toc82949043 \h </w:instrText>
        </w:r>
        <w:r w:rsidR="003665B8">
          <w:rPr>
            <w:noProof/>
            <w:webHidden/>
          </w:rPr>
        </w:r>
        <w:r w:rsidR="003665B8">
          <w:rPr>
            <w:noProof/>
            <w:webHidden/>
          </w:rPr>
          <w:fldChar w:fldCharType="separate"/>
        </w:r>
        <w:r w:rsidR="003665B8">
          <w:rPr>
            <w:noProof/>
            <w:webHidden/>
          </w:rPr>
          <w:t>39</w:t>
        </w:r>
        <w:r w:rsidR="003665B8">
          <w:rPr>
            <w:noProof/>
            <w:webHidden/>
          </w:rPr>
          <w:fldChar w:fldCharType="end"/>
        </w:r>
      </w:hyperlink>
    </w:p>
    <w:p w14:paraId="6DF57B5D" w14:textId="6E8F183B" w:rsidR="003665B8" w:rsidRDefault="00E25300">
      <w:pPr>
        <w:pStyle w:val="TableofFigures"/>
        <w:tabs>
          <w:tab w:val="right" w:leader="dot" w:pos="8630"/>
        </w:tabs>
        <w:rPr>
          <w:rFonts w:asciiTheme="minorHAnsi" w:eastAsiaTheme="minorEastAsia" w:hAnsiTheme="minorHAnsi" w:cstheme="minorBidi"/>
          <w:noProof/>
          <w:sz w:val="22"/>
          <w:szCs w:val="22"/>
          <w:lang w:eastAsia="en-CA"/>
        </w:rPr>
      </w:pPr>
      <w:hyperlink w:anchor="_Toc82949044" w:history="1">
        <w:r w:rsidR="003665B8" w:rsidRPr="008E3717">
          <w:rPr>
            <w:rStyle w:val="Hyperlink"/>
            <w:noProof/>
          </w:rPr>
          <w:t>Figure 10 – The structure of the BLF and CLF network</w:t>
        </w:r>
        <w:r w:rsidR="003665B8">
          <w:rPr>
            <w:noProof/>
            <w:webHidden/>
          </w:rPr>
          <w:tab/>
        </w:r>
        <w:r w:rsidR="003665B8">
          <w:rPr>
            <w:noProof/>
            <w:webHidden/>
          </w:rPr>
          <w:fldChar w:fldCharType="begin"/>
        </w:r>
        <w:r w:rsidR="003665B8">
          <w:rPr>
            <w:noProof/>
            <w:webHidden/>
          </w:rPr>
          <w:instrText xml:space="preserve"> PAGEREF _Toc82949044 \h </w:instrText>
        </w:r>
        <w:r w:rsidR="003665B8">
          <w:rPr>
            <w:noProof/>
            <w:webHidden/>
          </w:rPr>
        </w:r>
        <w:r w:rsidR="003665B8">
          <w:rPr>
            <w:noProof/>
            <w:webHidden/>
          </w:rPr>
          <w:fldChar w:fldCharType="separate"/>
        </w:r>
        <w:r w:rsidR="003665B8">
          <w:rPr>
            <w:noProof/>
            <w:webHidden/>
          </w:rPr>
          <w:t>42</w:t>
        </w:r>
        <w:r w:rsidR="003665B8">
          <w:rPr>
            <w:noProof/>
            <w:webHidden/>
          </w:rPr>
          <w:fldChar w:fldCharType="end"/>
        </w:r>
      </w:hyperlink>
    </w:p>
    <w:p w14:paraId="6226D987" w14:textId="7D8A8AAE" w:rsidR="00562D90" w:rsidRDefault="00562D90">
      <w:pPr>
        <w:sectPr w:rsidR="00562D90" w:rsidSect="006214A8">
          <w:pgSz w:w="12240" w:h="15840" w:code="1"/>
          <w:pgMar w:top="1440" w:right="1440" w:bottom="1440" w:left="2160" w:header="720" w:footer="720" w:gutter="0"/>
          <w:pgNumType w:fmt="lowerRoman"/>
          <w:cols w:space="720"/>
          <w:docGrid w:linePitch="360"/>
        </w:sectPr>
      </w:pPr>
      <w:r>
        <w:fldChar w:fldCharType="end"/>
      </w:r>
    </w:p>
    <w:p w14:paraId="0773F99F" w14:textId="77777777" w:rsidR="003819CA" w:rsidRDefault="00C262DB">
      <w:pPr>
        <w:pStyle w:val="Abbreviation"/>
      </w:pPr>
      <w:bookmarkStart w:id="9" w:name="_Toc82948991"/>
      <w:r>
        <w:lastRenderedPageBreak/>
        <w:t>List of Abbreviations</w:t>
      </w:r>
      <w:bookmarkEnd w:id="9"/>
      <w: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320"/>
        <w:gridCol w:w="4320"/>
      </w:tblGrid>
      <w:tr w:rsidR="000E2104" w:rsidRPr="000E2104" w14:paraId="6D4B63F0" w14:textId="77777777" w:rsidTr="006027DE">
        <w:tc>
          <w:tcPr>
            <w:tcW w:w="2500" w:type="pct"/>
          </w:tcPr>
          <w:p w14:paraId="278D098F" w14:textId="2A5F23A7" w:rsidR="000E2104" w:rsidRPr="000E2104" w:rsidRDefault="000E2104" w:rsidP="000E2104">
            <w:pPr>
              <w:rPr>
                <w:rFonts w:ascii="Times New Roman" w:hAnsi="Times New Roman"/>
              </w:rPr>
            </w:pPr>
            <w:r w:rsidRPr="000E2104">
              <w:rPr>
                <w:rFonts w:ascii="Times New Roman" w:hAnsi="Times New Roman"/>
              </w:rPr>
              <w:t>SNF – Seasonal Naïve Forecaster</w:t>
            </w:r>
          </w:p>
        </w:tc>
        <w:tc>
          <w:tcPr>
            <w:tcW w:w="2500" w:type="pct"/>
          </w:tcPr>
          <w:p w14:paraId="68B47077" w14:textId="2D1532C5" w:rsidR="000E2104" w:rsidRPr="000E2104" w:rsidRDefault="000E2104" w:rsidP="000E2104">
            <w:pPr>
              <w:rPr>
                <w:rFonts w:ascii="Times New Roman" w:hAnsi="Times New Roman"/>
              </w:rPr>
            </w:pPr>
            <w:r w:rsidRPr="000E2104">
              <w:rPr>
                <w:rFonts w:ascii="Times New Roman" w:hAnsi="Times New Roman"/>
              </w:rPr>
              <w:t>SVM – Support Vector Machine</w:t>
            </w:r>
          </w:p>
        </w:tc>
      </w:tr>
      <w:tr w:rsidR="000E2104" w:rsidRPr="000E2104" w14:paraId="65256400" w14:textId="77777777" w:rsidTr="006027DE">
        <w:tc>
          <w:tcPr>
            <w:tcW w:w="2500" w:type="pct"/>
          </w:tcPr>
          <w:p w14:paraId="0045DECF" w14:textId="1EE794F6" w:rsidR="000E2104" w:rsidRPr="000E2104" w:rsidRDefault="000E2104" w:rsidP="000E2104">
            <w:pPr>
              <w:rPr>
                <w:rFonts w:ascii="Times New Roman" w:hAnsi="Times New Roman"/>
              </w:rPr>
            </w:pPr>
            <w:r w:rsidRPr="000E2104">
              <w:rPr>
                <w:rFonts w:ascii="Times New Roman" w:hAnsi="Times New Roman"/>
              </w:rPr>
              <w:t>MLR – Multiple Linear Regression</w:t>
            </w:r>
          </w:p>
        </w:tc>
        <w:tc>
          <w:tcPr>
            <w:tcW w:w="2500" w:type="pct"/>
          </w:tcPr>
          <w:p w14:paraId="13815EFA" w14:textId="14C5EB69" w:rsidR="000E2104" w:rsidRPr="000E2104" w:rsidRDefault="000E2104" w:rsidP="000E2104">
            <w:pPr>
              <w:rPr>
                <w:rFonts w:ascii="Times New Roman" w:hAnsi="Times New Roman"/>
              </w:rPr>
            </w:pPr>
            <w:r w:rsidRPr="000E2104">
              <w:rPr>
                <w:rFonts w:ascii="Times New Roman" w:hAnsi="Times New Roman"/>
              </w:rPr>
              <w:t>MAE – Mean Absolute Error</w:t>
            </w:r>
          </w:p>
        </w:tc>
      </w:tr>
      <w:tr w:rsidR="000E2104" w:rsidRPr="000E2104" w14:paraId="31EC1AEA" w14:textId="77777777" w:rsidTr="006027DE">
        <w:tc>
          <w:tcPr>
            <w:tcW w:w="2500" w:type="pct"/>
          </w:tcPr>
          <w:p w14:paraId="667A51A2" w14:textId="354A6C4C" w:rsidR="000E2104" w:rsidRPr="000E2104" w:rsidRDefault="000E2104" w:rsidP="000E2104">
            <w:pPr>
              <w:rPr>
                <w:rFonts w:ascii="Times New Roman" w:hAnsi="Times New Roman"/>
              </w:rPr>
            </w:pPr>
            <w:r w:rsidRPr="000E2104">
              <w:rPr>
                <w:rFonts w:ascii="Times New Roman" w:hAnsi="Times New Roman"/>
              </w:rPr>
              <w:t>ARIMA – Auto-Regressive Integrated Moving Average</w:t>
            </w:r>
          </w:p>
        </w:tc>
        <w:tc>
          <w:tcPr>
            <w:tcW w:w="2500" w:type="pct"/>
          </w:tcPr>
          <w:p w14:paraId="7D9AAD02" w14:textId="2282596A" w:rsidR="000E2104" w:rsidRPr="000E2104" w:rsidRDefault="000E2104" w:rsidP="000E2104">
            <w:pPr>
              <w:rPr>
                <w:rFonts w:ascii="Times New Roman" w:hAnsi="Times New Roman"/>
              </w:rPr>
            </w:pPr>
            <w:r w:rsidRPr="000E2104">
              <w:rPr>
                <w:rFonts w:ascii="Times New Roman" w:hAnsi="Times New Roman"/>
              </w:rPr>
              <w:t>MAPE – Mean Absolute Percentage Error</w:t>
            </w:r>
          </w:p>
        </w:tc>
      </w:tr>
      <w:tr w:rsidR="000E2104" w:rsidRPr="000E2104" w14:paraId="53C3DB71" w14:textId="77777777" w:rsidTr="006027DE">
        <w:tc>
          <w:tcPr>
            <w:tcW w:w="2500" w:type="pct"/>
          </w:tcPr>
          <w:p w14:paraId="49D16025" w14:textId="03296BAA" w:rsidR="000E2104" w:rsidRPr="000E2104" w:rsidRDefault="000E2104" w:rsidP="000E2104">
            <w:pPr>
              <w:rPr>
                <w:rFonts w:ascii="Times New Roman" w:hAnsi="Times New Roman"/>
              </w:rPr>
            </w:pPr>
            <w:r w:rsidRPr="000E2104">
              <w:rPr>
                <w:rFonts w:ascii="Times New Roman" w:hAnsi="Times New Roman"/>
              </w:rPr>
              <w:t>ML - Machine Learning</w:t>
            </w:r>
          </w:p>
        </w:tc>
        <w:tc>
          <w:tcPr>
            <w:tcW w:w="2500" w:type="pct"/>
          </w:tcPr>
          <w:p w14:paraId="00623CD1" w14:textId="7DACF086" w:rsidR="000E2104" w:rsidRPr="000E2104" w:rsidRDefault="000E2104" w:rsidP="000E2104">
            <w:pPr>
              <w:rPr>
                <w:rFonts w:ascii="Times New Roman" w:hAnsi="Times New Roman"/>
              </w:rPr>
            </w:pPr>
            <w:r w:rsidRPr="000E2104">
              <w:rPr>
                <w:rFonts w:ascii="Times New Roman" w:hAnsi="Times New Roman"/>
              </w:rPr>
              <w:t>MBE – Mean Biased Error</w:t>
            </w:r>
          </w:p>
        </w:tc>
      </w:tr>
      <w:tr w:rsidR="000E2104" w:rsidRPr="000E2104" w14:paraId="1C97ACF4" w14:textId="77777777" w:rsidTr="006027DE">
        <w:tc>
          <w:tcPr>
            <w:tcW w:w="2500" w:type="pct"/>
          </w:tcPr>
          <w:p w14:paraId="1BC65CC4" w14:textId="67141A3E" w:rsidR="000E2104" w:rsidRPr="000E2104" w:rsidRDefault="000E2104" w:rsidP="000E2104">
            <w:pPr>
              <w:rPr>
                <w:rFonts w:ascii="Times New Roman" w:hAnsi="Times New Roman"/>
              </w:rPr>
            </w:pPr>
            <w:r w:rsidRPr="000E2104">
              <w:rPr>
                <w:rFonts w:ascii="Times New Roman" w:hAnsi="Times New Roman"/>
              </w:rPr>
              <w:t>RNN – Recurrent Neural Networks</w:t>
            </w:r>
          </w:p>
        </w:tc>
        <w:tc>
          <w:tcPr>
            <w:tcW w:w="2500" w:type="pct"/>
          </w:tcPr>
          <w:p w14:paraId="23E17D7B" w14:textId="6E944DA5" w:rsidR="000E2104" w:rsidRPr="000E2104" w:rsidRDefault="000E2104" w:rsidP="000E2104">
            <w:pPr>
              <w:rPr>
                <w:rFonts w:ascii="Times New Roman" w:hAnsi="Times New Roman"/>
              </w:rPr>
            </w:pPr>
            <w:r w:rsidRPr="000E2104">
              <w:rPr>
                <w:rFonts w:ascii="Times New Roman" w:hAnsi="Times New Roman"/>
              </w:rPr>
              <w:t>MSE – Mean Squared Error</w:t>
            </w:r>
          </w:p>
        </w:tc>
      </w:tr>
      <w:tr w:rsidR="000E2104" w:rsidRPr="000E2104" w14:paraId="381746DA" w14:textId="77777777" w:rsidTr="006027DE">
        <w:tc>
          <w:tcPr>
            <w:tcW w:w="2500" w:type="pct"/>
          </w:tcPr>
          <w:p w14:paraId="01D2DB3F" w14:textId="093FB34A" w:rsidR="000E2104" w:rsidRPr="000E2104" w:rsidRDefault="000E2104" w:rsidP="000E2104">
            <w:pPr>
              <w:rPr>
                <w:rFonts w:ascii="Times New Roman" w:hAnsi="Times New Roman"/>
              </w:rPr>
            </w:pPr>
            <w:r w:rsidRPr="000E2104">
              <w:rPr>
                <w:rFonts w:ascii="Times New Roman" w:hAnsi="Times New Roman"/>
              </w:rPr>
              <w:t>LSTM – Long Short-Term Memory networks</w:t>
            </w:r>
          </w:p>
        </w:tc>
        <w:tc>
          <w:tcPr>
            <w:tcW w:w="2500" w:type="pct"/>
          </w:tcPr>
          <w:p w14:paraId="1131A1C2" w14:textId="4A73B4A4" w:rsidR="000E2104" w:rsidRPr="000E2104" w:rsidRDefault="000E2104" w:rsidP="000E2104">
            <w:pPr>
              <w:rPr>
                <w:rFonts w:ascii="Times New Roman" w:hAnsi="Times New Roman"/>
              </w:rPr>
            </w:pPr>
            <w:r w:rsidRPr="000E2104">
              <w:rPr>
                <w:rFonts w:ascii="Times New Roman" w:hAnsi="Times New Roman"/>
              </w:rPr>
              <w:t>RMSE – Root Mean Square Error</w:t>
            </w:r>
          </w:p>
        </w:tc>
      </w:tr>
      <w:tr w:rsidR="000E2104" w:rsidRPr="000E2104" w14:paraId="23FD7158" w14:textId="77777777" w:rsidTr="006027DE">
        <w:tc>
          <w:tcPr>
            <w:tcW w:w="2500" w:type="pct"/>
          </w:tcPr>
          <w:p w14:paraId="7005EC97" w14:textId="6BCDE48A" w:rsidR="000E2104" w:rsidRPr="000E2104" w:rsidRDefault="000E2104" w:rsidP="000E2104">
            <w:pPr>
              <w:rPr>
                <w:rFonts w:ascii="Times New Roman" w:hAnsi="Times New Roman"/>
              </w:rPr>
            </w:pPr>
            <w:r w:rsidRPr="000E2104">
              <w:rPr>
                <w:rFonts w:ascii="Times New Roman" w:hAnsi="Times New Roman"/>
              </w:rPr>
              <w:t>CNN – Convolutional Neural Networks</w:t>
            </w:r>
          </w:p>
        </w:tc>
        <w:tc>
          <w:tcPr>
            <w:tcW w:w="2500" w:type="pct"/>
          </w:tcPr>
          <w:p w14:paraId="2E523D11" w14:textId="53E5E19A" w:rsidR="000E2104" w:rsidRPr="000E2104" w:rsidRDefault="000E2104" w:rsidP="000E2104">
            <w:pPr>
              <w:rPr>
                <w:rFonts w:ascii="Times New Roman" w:hAnsi="Times New Roman"/>
              </w:rPr>
            </w:pPr>
            <w:r w:rsidRPr="000E2104">
              <w:rPr>
                <w:rFonts w:ascii="Times New Roman" w:hAnsi="Times New Roman"/>
              </w:rPr>
              <w:t>SD – Standard Deviation</w:t>
            </w:r>
          </w:p>
        </w:tc>
      </w:tr>
      <w:tr w:rsidR="000E2104" w:rsidRPr="000E2104" w14:paraId="181C1663" w14:textId="77777777" w:rsidTr="006027DE">
        <w:tc>
          <w:tcPr>
            <w:tcW w:w="2500" w:type="pct"/>
          </w:tcPr>
          <w:p w14:paraId="4CF21156" w14:textId="54C566FC" w:rsidR="000E2104" w:rsidRPr="000E2104" w:rsidRDefault="000E2104" w:rsidP="000E2104">
            <w:pPr>
              <w:rPr>
                <w:rFonts w:ascii="Times New Roman" w:hAnsi="Times New Roman"/>
              </w:rPr>
            </w:pPr>
            <w:r w:rsidRPr="000E2104">
              <w:rPr>
                <w:rFonts w:ascii="Times New Roman" w:hAnsi="Times New Roman"/>
              </w:rPr>
              <w:t>ANN – Artificial Neural Networks</w:t>
            </w:r>
          </w:p>
        </w:tc>
        <w:tc>
          <w:tcPr>
            <w:tcW w:w="2500" w:type="pct"/>
          </w:tcPr>
          <w:p w14:paraId="7D8FFE4F" w14:textId="350CAB9C" w:rsidR="000E2104" w:rsidRPr="000E2104" w:rsidRDefault="000E2104" w:rsidP="000E2104">
            <w:pPr>
              <w:rPr>
                <w:rFonts w:ascii="Times New Roman" w:hAnsi="Times New Roman"/>
              </w:rPr>
            </w:pPr>
            <w:r w:rsidRPr="000E2104">
              <w:rPr>
                <w:rFonts w:ascii="Times New Roman" w:hAnsi="Times New Roman"/>
              </w:rPr>
              <w:t>UNB – University of New Brunswick</w:t>
            </w:r>
          </w:p>
        </w:tc>
      </w:tr>
      <w:tr w:rsidR="000E2104" w:rsidRPr="000E2104" w14:paraId="05DD9E01" w14:textId="77777777" w:rsidTr="006027DE">
        <w:tc>
          <w:tcPr>
            <w:tcW w:w="2500" w:type="pct"/>
          </w:tcPr>
          <w:p w14:paraId="4CC40279" w14:textId="340CBE45" w:rsidR="000E2104" w:rsidRPr="000E2104" w:rsidRDefault="000E2104" w:rsidP="000E2104">
            <w:pPr>
              <w:rPr>
                <w:rFonts w:ascii="Times New Roman" w:hAnsi="Times New Roman"/>
              </w:rPr>
            </w:pPr>
            <w:r w:rsidRPr="000E2104">
              <w:rPr>
                <w:rFonts w:ascii="Times New Roman" w:hAnsi="Times New Roman"/>
              </w:rPr>
              <w:t>BLF – Base Load Forecaster</w:t>
            </w:r>
          </w:p>
        </w:tc>
        <w:tc>
          <w:tcPr>
            <w:tcW w:w="2500" w:type="pct"/>
          </w:tcPr>
          <w:p w14:paraId="169FA730" w14:textId="2C79A6C1" w:rsidR="000E2104" w:rsidRPr="000E2104" w:rsidRDefault="00FF5974" w:rsidP="000E2104">
            <w:pPr>
              <w:rPr>
                <w:rFonts w:ascii="Times New Roman" w:hAnsi="Times New Roman"/>
              </w:rPr>
            </w:pPr>
            <w:r>
              <w:rPr>
                <w:rFonts w:ascii="Times New Roman" w:hAnsi="Times New Roman"/>
              </w:rPr>
              <w:t>MLP – Multilayer Perceptron</w:t>
            </w:r>
          </w:p>
        </w:tc>
      </w:tr>
      <w:tr w:rsidR="000E2104" w:rsidRPr="000E2104" w14:paraId="08A0D6F5" w14:textId="77777777" w:rsidTr="006027DE">
        <w:tc>
          <w:tcPr>
            <w:tcW w:w="2500" w:type="pct"/>
          </w:tcPr>
          <w:p w14:paraId="16C3CCF8" w14:textId="67EC260B" w:rsidR="000E2104" w:rsidRPr="000E2104" w:rsidRDefault="000E2104" w:rsidP="000E2104">
            <w:pPr>
              <w:rPr>
                <w:rFonts w:ascii="Times New Roman" w:hAnsi="Times New Roman"/>
              </w:rPr>
            </w:pPr>
            <w:r w:rsidRPr="000E2104">
              <w:rPr>
                <w:rFonts w:ascii="Times New Roman" w:hAnsi="Times New Roman"/>
              </w:rPr>
              <w:t>CLF – Change in Load Forecaster</w:t>
            </w:r>
          </w:p>
        </w:tc>
        <w:tc>
          <w:tcPr>
            <w:tcW w:w="2500" w:type="pct"/>
          </w:tcPr>
          <w:p w14:paraId="709B15D1" w14:textId="7004B770" w:rsidR="000E2104" w:rsidRPr="000E2104" w:rsidRDefault="00B90D62" w:rsidP="000E2104">
            <w:pPr>
              <w:rPr>
                <w:rFonts w:ascii="Times New Roman" w:hAnsi="Times New Roman"/>
              </w:rPr>
            </w:pPr>
            <w:r>
              <w:rPr>
                <w:rFonts w:ascii="Times New Roman" w:hAnsi="Times New Roman"/>
              </w:rPr>
              <w:t xml:space="preserve">MW </w:t>
            </w:r>
            <w:r w:rsidR="007068A4">
              <w:rPr>
                <w:rFonts w:ascii="Times New Roman" w:hAnsi="Times New Roman"/>
              </w:rPr>
              <w:t>–</w:t>
            </w:r>
            <w:r>
              <w:rPr>
                <w:rFonts w:ascii="Times New Roman" w:hAnsi="Times New Roman"/>
              </w:rPr>
              <w:t xml:space="preserve"> Mega</w:t>
            </w:r>
            <w:r w:rsidR="007068A4">
              <w:rPr>
                <w:rFonts w:ascii="Times New Roman" w:hAnsi="Times New Roman"/>
              </w:rPr>
              <w:t>-</w:t>
            </w:r>
            <w:r>
              <w:rPr>
                <w:rFonts w:ascii="Times New Roman" w:hAnsi="Times New Roman"/>
              </w:rPr>
              <w:t>Watt</w:t>
            </w:r>
          </w:p>
        </w:tc>
      </w:tr>
      <w:tr w:rsidR="000E2104" w:rsidRPr="000E2104" w14:paraId="45A760E5" w14:textId="77777777" w:rsidTr="006027DE">
        <w:tc>
          <w:tcPr>
            <w:tcW w:w="2500" w:type="pct"/>
          </w:tcPr>
          <w:p w14:paraId="1D633B5D" w14:textId="697C710D" w:rsidR="000E2104" w:rsidRPr="000E2104" w:rsidRDefault="000E2104" w:rsidP="000E2104">
            <w:pPr>
              <w:rPr>
                <w:rFonts w:ascii="Times New Roman" w:hAnsi="Times New Roman"/>
              </w:rPr>
            </w:pPr>
            <w:r w:rsidRPr="000E2104">
              <w:rPr>
                <w:rFonts w:ascii="Times New Roman" w:hAnsi="Times New Roman"/>
              </w:rPr>
              <w:t>RLS – Recursive Least Squares</w:t>
            </w:r>
          </w:p>
        </w:tc>
        <w:tc>
          <w:tcPr>
            <w:tcW w:w="2500" w:type="pct"/>
          </w:tcPr>
          <w:p w14:paraId="02E927C5" w14:textId="77777777" w:rsidR="000E2104" w:rsidRPr="000E2104" w:rsidRDefault="000E2104" w:rsidP="000E2104">
            <w:pPr>
              <w:rPr>
                <w:rFonts w:ascii="Times New Roman" w:hAnsi="Times New Roman"/>
              </w:rPr>
            </w:pPr>
          </w:p>
        </w:tc>
      </w:tr>
      <w:tr w:rsidR="000E2104" w:rsidRPr="000E2104" w14:paraId="6A991798" w14:textId="77777777" w:rsidTr="006027DE">
        <w:tc>
          <w:tcPr>
            <w:tcW w:w="2500" w:type="pct"/>
          </w:tcPr>
          <w:p w14:paraId="413D111A" w14:textId="6609DFA1" w:rsidR="000E2104" w:rsidRPr="000E2104" w:rsidRDefault="000E2104" w:rsidP="000E2104">
            <w:pPr>
              <w:rPr>
                <w:rFonts w:ascii="Times New Roman" w:hAnsi="Times New Roman"/>
              </w:rPr>
            </w:pPr>
            <w:r w:rsidRPr="000E2104">
              <w:rPr>
                <w:rFonts w:ascii="Times New Roman" w:hAnsi="Times New Roman"/>
              </w:rPr>
              <w:t>STLF – Short Term Load Forecasting</w:t>
            </w:r>
          </w:p>
        </w:tc>
        <w:tc>
          <w:tcPr>
            <w:tcW w:w="2500" w:type="pct"/>
          </w:tcPr>
          <w:p w14:paraId="5EC5F01B" w14:textId="77777777" w:rsidR="000E2104" w:rsidRPr="000E2104" w:rsidRDefault="000E2104" w:rsidP="000E2104">
            <w:pPr>
              <w:rPr>
                <w:rFonts w:ascii="Times New Roman" w:hAnsi="Times New Roman"/>
              </w:rPr>
            </w:pPr>
          </w:p>
        </w:tc>
      </w:tr>
      <w:tr w:rsidR="000E2104" w:rsidRPr="000E2104" w14:paraId="79A67D1C" w14:textId="77777777" w:rsidTr="006027DE">
        <w:tc>
          <w:tcPr>
            <w:tcW w:w="2500" w:type="pct"/>
          </w:tcPr>
          <w:p w14:paraId="0E2B0F9E" w14:textId="0614C553" w:rsidR="000E2104" w:rsidRPr="000E2104" w:rsidRDefault="000E2104" w:rsidP="000E2104">
            <w:pPr>
              <w:rPr>
                <w:rFonts w:ascii="Times New Roman" w:hAnsi="Times New Roman"/>
              </w:rPr>
            </w:pPr>
            <w:r w:rsidRPr="000E2104">
              <w:rPr>
                <w:rFonts w:ascii="Times New Roman" w:hAnsi="Times New Roman"/>
              </w:rPr>
              <w:t>MTLF – Medium</w:t>
            </w:r>
            <w:r w:rsidR="00830B80">
              <w:rPr>
                <w:rFonts w:ascii="Times New Roman" w:hAnsi="Times New Roman"/>
              </w:rPr>
              <w:t>-</w:t>
            </w:r>
            <w:r w:rsidRPr="000E2104">
              <w:rPr>
                <w:rFonts w:ascii="Times New Roman" w:hAnsi="Times New Roman"/>
              </w:rPr>
              <w:t>Term Load Forecasting</w:t>
            </w:r>
          </w:p>
        </w:tc>
        <w:tc>
          <w:tcPr>
            <w:tcW w:w="2500" w:type="pct"/>
          </w:tcPr>
          <w:p w14:paraId="2502DB5E" w14:textId="77777777" w:rsidR="000E2104" w:rsidRPr="000E2104" w:rsidRDefault="000E2104" w:rsidP="000E2104">
            <w:pPr>
              <w:rPr>
                <w:rFonts w:ascii="Times New Roman" w:hAnsi="Times New Roman"/>
              </w:rPr>
            </w:pPr>
          </w:p>
        </w:tc>
      </w:tr>
      <w:tr w:rsidR="000E2104" w:rsidRPr="000E2104" w14:paraId="7DB96958" w14:textId="77777777" w:rsidTr="006027DE">
        <w:tc>
          <w:tcPr>
            <w:tcW w:w="2500" w:type="pct"/>
          </w:tcPr>
          <w:p w14:paraId="031AA4D2" w14:textId="3FE73015" w:rsidR="000E2104" w:rsidRPr="000E2104" w:rsidRDefault="000E2104" w:rsidP="000E2104">
            <w:pPr>
              <w:rPr>
                <w:rFonts w:ascii="Times New Roman" w:hAnsi="Times New Roman"/>
              </w:rPr>
            </w:pPr>
            <w:r w:rsidRPr="000E2104">
              <w:rPr>
                <w:rFonts w:ascii="Times New Roman" w:hAnsi="Times New Roman"/>
              </w:rPr>
              <w:t>LTLF – Long Term Load Forecasting</w:t>
            </w:r>
          </w:p>
        </w:tc>
        <w:tc>
          <w:tcPr>
            <w:tcW w:w="2500" w:type="pct"/>
          </w:tcPr>
          <w:p w14:paraId="3031B354" w14:textId="77777777" w:rsidR="000E2104" w:rsidRPr="000E2104" w:rsidRDefault="000E2104" w:rsidP="000E2104">
            <w:pPr>
              <w:rPr>
                <w:rFonts w:ascii="Times New Roman" w:hAnsi="Times New Roman"/>
              </w:rPr>
            </w:pPr>
          </w:p>
        </w:tc>
      </w:tr>
      <w:tr w:rsidR="000E2104" w:rsidRPr="000E2104" w14:paraId="29C4CEA3" w14:textId="77777777" w:rsidTr="006027DE">
        <w:tc>
          <w:tcPr>
            <w:tcW w:w="2500" w:type="pct"/>
          </w:tcPr>
          <w:p w14:paraId="4D0B3EEB" w14:textId="232C5BD7" w:rsidR="000E2104" w:rsidRPr="000E2104" w:rsidRDefault="000E2104" w:rsidP="000E2104">
            <w:pPr>
              <w:rPr>
                <w:rFonts w:ascii="Times New Roman" w:hAnsi="Times New Roman"/>
              </w:rPr>
            </w:pPr>
            <w:r w:rsidRPr="000E2104">
              <w:rPr>
                <w:rFonts w:ascii="Times New Roman" w:hAnsi="Times New Roman"/>
              </w:rPr>
              <w:t>VMD - Variational Mode Decomposition</w:t>
            </w:r>
          </w:p>
        </w:tc>
        <w:tc>
          <w:tcPr>
            <w:tcW w:w="2500" w:type="pct"/>
          </w:tcPr>
          <w:p w14:paraId="43799137" w14:textId="77777777" w:rsidR="000E2104" w:rsidRPr="000E2104" w:rsidRDefault="000E2104" w:rsidP="000E2104">
            <w:pPr>
              <w:rPr>
                <w:rFonts w:ascii="Times New Roman" w:hAnsi="Times New Roman"/>
              </w:rPr>
            </w:pPr>
          </w:p>
        </w:tc>
      </w:tr>
      <w:tr w:rsidR="000E2104" w:rsidRPr="000E2104" w14:paraId="21EC2E44" w14:textId="77777777" w:rsidTr="006027DE">
        <w:tc>
          <w:tcPr>
            <w:tcW w:w="2500" w:type="pct"/>
          </w:tcPr>
          <w:p w14:paraId="7E380D04" w14:textId="77CC0225" w:rsidR="000E2104" w:rsidRPr="000E2104" w:rsidRDefault="000E2104" w:rsidP="000E2104">
            <w:pPr>
              <w:rPr>
                <w:rFonts w:ascii="Times New Roman" w:hAnsi="Times New Roman"/>
              </w:rPr>
            </w:pPr>
            <w:r w:rsidRPr="000E2104">
              <w:rPr>
                <w:rFonts w:ascii="Times New Roman" w:hAnsi="Times New Roman"/>
              </w:rPr>
              <w:t>GRU – Gated Neural Networks</w:t>
            </w:r>
          </w:p>
        </w:tc>
        <w:tc>
          <w:tcPr>
            <w:tcW w:w="2500" w:type="pct"/>
          </w:tcPr>
          <w:p w14:paraId="47584F6F" w14:textId="77777777" w:rsidR="000E2104" w:rsidRPr="000E2104" w:rsidRDefault="000E2104" w:rsidP="000E2104">
            <w:pPr>
              <w:rPr>
                <w:rFonts w:ascii="Times New Roman" w:hAnsi="Times New Roman"/>
              </w:rPr>
            </w:pPr>
          </w:p>
        </w:tc>
      </w:tr>
      <w:tr w:rsidR="000E2104" w:rsidRPr="000E2104" w14:paraId="34AD3510" w14:textId="77777777" w:rsidTr="006027DE">
        <w:tc>
          <w:tcPr>
            <w:tcW w:w="2500" w:type="pct"/>
          </w:tcPr>
          <w:p w14:paraId="7CB7B17A" w14:textId="687B4ABD" w:rsidR="000E2104" w:rsidRPr="000E2104" w:rsidRDefault="000E2104" w:rsidP="000E2104">
            <w:pPr>
              <w:rPr>
                <w:rFonts w:ascii="Times New Roman" w:hAnsi="Times New Roman"/>
              </w:rPr>
            </w:pPr>
            <w:r w:rsidRPr="000E2104">
              <w:rPr>
                <w:rFonts w:ascii="Times New Roman" w:hAnsi="Times New Roman"/>
              </w:rPr>
              <w:t>MLP – Multilayer Perceptron</w:t>
            </w:r>
          </w:p>
        </w:tc>
        <w:tc>
          <w:tcPr>
            <w:tcW w:w="2500" w:type="pct"/>
          </w:tcPr>
          <w:p w14:paraId="2E20A02A" w14:textId="77777777" w:rsidR="000E2104" w:rsidRPr="000E2104" w:rsidRDefault="000E2104" w:rsidP="000E2104">
            <w:pPr>
              <w:rPr>
                <w:rFonts w:ascii="Times New Roman" w:hAnsi="Times New Roman"/>
              </w:rPr>
            </w:pPr>
          </w:p>
        </w:tc>
      </w:tr>
      <w:tr w:rsidR="000E2104" w:rsidRPr="000E2104" w14:paraId="195B11C6" w14:textId="77777777" w:rsidTr="006027DE">
        <w:tc>
          <w:tcPr>
            <w:tcW w:w="2500" w:type="pct"/>
          </w:tcPr>
          <w:p w14:paraId="73D97D6D" w14:textId="5CEF13E4" w:rsidR="000E2104" w:rsidRPr="000E2104" w:rsidRDefault="000E2104" w:rsidP="000E2104">
            <w:pPr>
              <w:rPr>
                <w:rFonts w:ascii="Times New Roman" w:hAnsi="Times New Roman"/>
              </w:rPr>
            </w:pPr>
            <w:r w:rsidRPr="000E2104">
              <w:rPr>
                <w:rFonts w:ascii="Times New Roman" w:hAnsi="Times New Roman"/>
              </w:rPr>
              <w:t>ReLU – Rectified Linear Unit</w:t>
            </w:r>
          </w:p>
        </w:tc>
        <w:tc>
          <w:tcPr>
            <w:tcW w:w="2500" w:type="pct"/>
          </w:tcPr>
          <w:p w14:paraId="79ADBDE6" w14:textId="77777777" w:rsidR="000E2104" w:rsidRPr="000E2104" w:rsidRDefault="000E2104" w:rsidP="000E2104">
            <w:pPr>
              <w:rPr>
                <w:rFonts w:ascii="Times New Roman" w:hAnsi="Times New Roman"/>
              </w:rPr>
            </w:pPr>
          </w:p>
        </w:tc>
      </w:tr>
    </w:tbl>
    <w:p w14:paraId="4157CA00" w14:textId="77777777" w:rsidR="000E2104" w:rsidRPr="000E2104" w:rsidRDefault="000E2104" w:rsidP="000E2104"/>
    <w:p w14:paraId="1CF74944" w14:textId="100EBF81" w:rsidR="001D1BCA" w:rsidRDefault="001D1BCA">
      <w:pPr>
        <w:spacing w:line="240" w:lineRule="auto"/>
        <w:jc w:val="left"/>
      </w:pPr>
    </w:p>
    <w:p w14:paraId="1C092799" w14:textId="77777777" w:rsidR="003819CA" w:rsidRDefault="003819CA">
      <w:pPr>
        <w:sectPr w:rsidR="003819CA" w:rsidSect="006214A8">
          <w:pgSz w:w="12240" w:h="15840" w:code="1"/>
          <w:pgMar w:top="1440" w:right="1440" w:bottom="1440" w:left="2160" w:header="720" w:footer="720" w:gutter="0"/>
          <w:pgNumType w:fmt="lowerRoman"/>
          <w:cols w:space="720"/>
          <w:docGrid w:linePitch="360"/>
        </w:sectPr>
      </w:pPr>
    </w:p>
    <w:p w14:paraId="115B70B3" w14:textId="55C85CDD" w:rsidR="00FF1E34" w:rsidRDefault="006052A7" w:rsidP="006052A7">
      <w:pPr>
        <w:pStyle w:val="Heading1"/>
        <w:ind w:left="360"/>
      </w:pPr>
      <w:bookmarkStart w:id="10" w:name="_Toc82948992"/>
      <w:r>
        <w:lastRenderedPageBreak/>
        <w:t xml:space="preserve">1 </w:t>
      </w:r>
      <w:r w:rsidR="0056500B" w:rsidRPr="007229D8">
        <w:t>Introduction</w:t>
      </w:r>
      <w:bookmarkEnd w:id="10"/>
    </w:p>
    <w:p w14:paraId="6D7E2E65" w14:textId="265D7DC0"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CC591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 [3], [5], [7], [11]–[14]","plainTextFormattedCitation":"[1], [3], [5], [7], [11]–[14]","previouslyFormattedCitation":"[1], [3], [5], [7], [11]–[14]"},"properties":{"noteIndex":0},"schema":"https://github.com/citation-style-language/schema/raw/master/csl-citation.json"}</w:instrText>
      </w:r>
      <w:r>
        <w:fldChar w:fldCharType="separate"/>
      </w:r>
      <w:r w:rsidRPr="004F744F">
        <w:rPr>
          <w:noProof/>
        </w:rPr>
        <w:t>[1], [3], [5], [7], [11]–[14]</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del w:id="11" w:author="Dawn MacIsaac" w:date="2021-10-05T06:51:00Z">
        <w:r w:rsidR="00185A6C" w:rsidRPr="00C12576" w:rsidDel="001A1B12">
          <w:delText xml:space="preserve">operated </w:delText>
        </w:r>
      </w:del>
      <w:ins w:id="12" w:author="Dawn MacIsaac" w:date="2021-10-05T06:51:00Z">
        <w:r w:rsidR="001A1B12" w:rsidRPr="00C12576">
          <w:t>operat</w:t>
        </w:r>
        <w:r w:rsidR="001A1B12">
          <w:t>ing</w:t>
        </w:r>
        <w:r w:rsidR="001A1B12" w:rsidRPr="00C12576">
          <w:t xml:space="preserve"> </w:t>
        </w:r>
      </w:ins>
      <w:r w:rsidR="00185A6C" w:rsidRPr="00C12576">
        <w:t>and managed safely and efficiently</w:t>
      </w:r>
      <w:r w:rsidR="00C12576" w:rsidRPr="00C12576">
        <w:t>. A</w:t>
      </w:r>
      <w:r w:rsidR="00185A6C">
        <w:t>n</w:t>
      </w:r>
      <w:r w:rsidR="00C12576" w:rsidRPr="00C12576">
        <w:t xml:space="preserve"> important objective </w:t>
      </w:r>
      <w:ins w:id="13" w:author="Dawn MacIsaac" w:date="2021-10-05T06:51:00Z">
        <w:r w:rsidR="001A1B12">
          <w:t xml:space="preserve">for load forecasting </w:t>
        </w:r>
      </w:ins>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2]","plainTextFormattedCitation":"[1], [2]","previouslyFormattedCitation":"[1], [2]"},"properties":{"noteIndex":0},"schema":"https://github.com/citation-style-language/schema/raw/master/csl-citation.json"}</w:instrText>
      </w:r>
      <w:r>
        <w:fldChar w:fldCharType="separate"/>
      </w:r>
      <w:r w:rsidRPr="004552EB">
        <w:rPr>
          <w:noProof/>
        </w:rPr>
        <w:t>[1], [2]</w:t>
      </w:r>
      <w:r>
        <w:fldChar w:fldCharType="end"/>
      </w:r>
      <w:r>
        <w:t xml:space="preserve">. These organizations use load forecasting in power systems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fldChar w:fldCharType="separate"/>
      </w:r>
      <w:r w:rsidRPr="00527687">
        <w:rPr>
          <w:noProof/>
        </w:rPr>
        <w:t>[3]–[5]</w:t>
      </w:r>
      <w:r>
        <w:fldChar w:fldCharType="end"/>
      </w:r>
      <w:r>
        <w:t xml:space="preserve">. </w:t>
      </w:r>
    </w:p>
    <w:p w14:paraId="4A61672C" w14:textId="54FFF2F1"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 xml:space="preserve">To integrate the </w:t>
      </w:r>
      <w:r w:rsidR="000D2A41">
        <w:t>preced</w:t>
      </w:r>
      <w:r w:rsidR="00655E04" w:rsidRPr="00655E04">
        <w:t>ing without causing system disruptions, it is necessary to have reliable load forecasting across multiple time horizons</w:t>
      </w:r>
      <w:r w:rsidR="00655E04">
        <w:t xml:space="preserve"> </w:t>
      </w:r>
      <w:r w:rsidR="00BA3F19">
        <w:fldChar w:fldCharType="begin" w:fldLock="1"/>
      </w:r>
      <w:r w:rsidR="00CC5911">
        <w:instrText xml:space="preserve">ADDIN CSL_CITATION {"citationItems":[{"id":"ITEM-1","itemData":{"DOI":"10.1016/j.apenergy.2017.12.051","ISSN":"03062619","abstract":"This paper presents a recurrent neural network model to make medium-to-long term predictions, i.e. time horizon of </w:instrText>
      </w:r>
      <w:r w:rsidR="00CC5911">
        <w:rPr>
          <w:rFonts w:ascii="Cambria Math" w:hAnsi="Cambria Math" w:cs="Cambria Math"/>
        </w:rPr>
        <w:instrText>⩾</w:instrText>
      </w:r>
      <w:r w:rsidR="00CC5911">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5]","plainTextFormattedCitation":"[15]","previouslyFormattedCitation":"[15]"},"properties":{"noteIndex":0},"schema":"https://github.com/citation-style-language/schema/raw/master/csl-citation.json"}</w:instrText>
      </w:r>
      <w:r w:rsidR="00BA3F19">
        <w:fldChar w:fldCharType="separate"/>
      </w:r>
      <w:r w:rsidR="00BA3F19" w:rsidRPr="004F744F">
        <w:rPr>
          <w:noProof/>
        </w:rPr>
        <w:t>[15]</w:t>
      </w:r>
      <w:r w:rsidR="00BA3F19">
        <w:fldChar w:fldCharType="end"/>
      </w:r>
      <w:r w:rsidR="00BA3F19" w:rsidRPr="00AD1DC4">
        <w:t>.</w:t>
      </w:r>
      <w:r w:rsidR="00BA3F19">
        <w:t xml:space="preserve"> Electric load forecasting is well studied </w:t>
      </w:r>
      <w:r w:rsidR="00BA3F19">
        <w:fldChar w:fldCharType="begin" w:fldLock="1"/>
      </w:r>
      <w:r w:rsidR="00BA3F1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9]","plainTextFormattedCitation":"[1], [7]–[9]","previouslyFormattedCitation":"[1], [7]–[9]"},"properties":{"noteIndex":0},"schema":"https://github.com/citation-style-language/schema/raw/master/csl-citation.json"}</w:instrText>
      </w:r>
      <w:r w:rsidR="00BA3F19">
        <w:fldChar w:fldCharType="separate"/>
      </w:r>
      <w:r w:rsidR="00BA3F19" w:rsidRPr="000D662F">
        <w:rPr>
          <w:noProof/>
        </w:rPr>
        <w:t>[1], [7]–[9]</w:t>
      </w:r>
      <w:r w:rsidR="00BA3F19">
        <w:fldChar w:fldCharType="end"/>
      </w:r>
      <w:r w:rsidR="00BA3F19">
        <w:t xml:space="preserve">, and most current research focuses on developing more accurate forecasts. The demand patterns used to drive </w:t>
      </w:r>
      <w:del w:id="14" w:author="Dawn MacIsaac" w:date="2021-10-05T06:53:00Z">
        <w:r w:rsidR="00BA3F19" w:rsidDel="001A1B12">
          <w:delText xml:space="preserve">these </w:delText>
        </w:r>
      </w:del>
      <w:ins w:id="15" w:author="Dawn MacIsaac" w:date="2021-10-05T06:53:00Z">
        <w:r w:rsidR="001A1B12">
          <w:t>modern</w:t>
        </w:r>
        <w:r w:rsidR="001A1B12">
          <w:t xml:space="preserve"> </w:t>
        </w:r>
      </w:ins>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BA3F19">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6]"},"properties":{"noteIndex":0},"schema":"https://github.com/citation-style-language/schema/raw/master/csl-citation.json"}</w:instrText>
      </w:r>
      <w:r w:rsidR="00BA3F19">
        <w:fldChar w:fldCharType="separate"/>
      </w:r>
      <w:r w:rsidR="00BA3F19" w:rsidRPr="000D662F">
        <w:rPr>
          <w:noProof/>
        </w:rPr>
        <w:t>[4]–[6]</w:t>
      </w:r>
      <w:r w:rsidR="00BA3F19">
        <w:fldChar w:fldCharType="end"/>
      </w:r>
      <w:r w:rsidR="00BA3F19">
        <w:t xml:space="preserve">. </w:t>
      </w:r>
      <w:r w:rsidR="00D96D8D" w:rsidRPr="00D96D8D">
        <w:t>From a financial standpoint, over-</w:t>
      </w:r>
      <w:r w:rsidR="00D96D8D" w:rsidRPr="00D96D8D">
        <w:lastRenderedPageBreak/>
        <w:t xml:space="preserve">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ins w:id="16" w:author="Dawn MacIsaac" w:date="2021-10-05T06:54:00Z">
        <w:r w:rsidR="001A1B12">
          <w:t xml:space="preserve">Conversely, </w:t>
        </w:r>
      </w:ins>
      <w:del w:id="17" w:author="Dawn MacIsaac" w:date="2021-10-05T06:54:00Z">
        <w:r w:rsidR="00D96D8D" w:rsidRPr="00D96D8D" w:rsidDel="001A1B12">
          <w:delText>Underestimating</w:delText>
        </w:r>
        <w:r w:rsidR="004C52EE" w:rsidDel="001A1B12">
          <w:delText xml:space="preserve"> </w:delText>
        </w:r>
      </w:del>
      <w:ins w:id="18" w:author="Dawn MacIsaac" w:date="2021-10-05T06:54:00Z">
        <w:r w:rsidR="001A1B12">
          <w:t>u</w:t>
        </w:r>
        <w:r w:rsidR="001A1B12" w:rsidRPr="00D96D8D">
          <w:t>nderestimating</w:t>
        </w:r>
        <w:r w:rsidR="001A1B12">
          <w:t xml:space="preserve"> </w:t>
        </w:r>
      </w:ins>
      <w:r w:rsidR="004C52EE">
        <w:t>the</w:t>
      </w:r>
      <w:r w:rsidR="00D96D8D" w:rsidRPr="00D96D8D">
        <w:t xml:space="preserve"> required demand is a result of a higher load than expected and </w:t>
      </w:r>
      <w:del w:id="19" w:author="Dawn MacIsaac" w:date="2021-10-05T06:54:00Z">
        <w:r w:rsidR="00D96D8D" w:rsidRPr="00D96D8D" w:rsidDel="001A1B12">
          <w:delText xml:space="preserve">a </w:delText>
        </w:r>
      </w:del>
      <w:r w:rsidR="00D96D8D" w:rsidRPr="00D96D8D">
        <w:t>result</w:t>
      </w:r>
      <w:del w:id="20" w:author="Dawn MacIsaac" w:date="2021-10-05T06:55:00Z">
        <w:r w:rsidR="00D96D8D" w:rsidRPr="00D96D8D" w:rsidDel="001A1B12">
          <w:delText>ing</w:delText>
        </w:r>
      </w:del>
      <w:ins w:id="21" w:author="Dawn MacIsaac" w:date="2021-10-05T06:55:00Z">
        <w:r w:rsidR="001A1B12">
          <w:t>s</w:t>
        </w:r>
      </w:ins>
      <w:r w:rsidR="00D96D8D" w:rsidRPr="00D96D8D">
        <w:t xml:space="preserve"> </w:t>
      </w:r>
      <w:ins w:id="22" w:author="Dawn MacIsaac" w:date="2021-10-05T06:55:00Z">
        <w:r w:rsidR="001A1B12">
          <w:t xml:space="preserve">in </w:t>
        </w:r>
      </w:ins>
      <w:r w:rsidR="00D96D8D" w:rsidRPr="00D96D8D">
        <w:t xml:space="preserve">electricity deficit. When this occurs, the system operator is forced to purchase potentially pricey peaking power to cover the difference </w:t>
      </w:r>
      <w:ins w:id="23" w:author="Dawn MacIsaac" w:date="2021-10-05T06:55:00Z">
        <w:r w:rsidR="001A1B12">
          <w:t xml:space="preserve">at </w:t>
        </w:r>
      </w:ins>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1697F05D"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del w:id="24" w:author="Dawn MacIsaac" w:date="2021-10-05T06:56:00Z">
        <w:r w:rsidR="009F5BD5" w:rsidDel="001A1B12">
          <w:fldChar w:fldCharType="begin" w:fldLock="1"/>
        </w:r>
        <w:r w:rsidR="00FD43F2" w:rsidDel="001A1B12">
          <w:del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6]","plainTextFormattedCitation":"[16]","previouslyFormattedCitation":"[16]"},"properties":{"noteIndex":0},"schema":"https://github.com/citation-style-language/schema/raw/master/csl-citation.json"}</w:delInstrText>
        </w:r>
        <w:r w:rsidR="009F5BD5" w:rsidDel="001A1B12">
          <w:fldChar w:fldCharType="separate"/>
        </w:r>
        <w:r w:rsidR="009F5BD5" w:rsidRPr="009F5BD5" w:rsidDel="001A1B12">
          <w:rPr>
            <w:noProof/>
          </w:rPr>
          <w:delText>[16]</w:delText>
        </w:r>
        <w:r w:rsidR="009F5BD5" w:rsidDel="001A1B12">
          <w:fldChar w:fldCharType="end"/>
        </w:r>
        <w:r w:rsidRPr="00D1555D" w:rsidDel="001A1B12">
          <w:delText xml:space="preserve"> </w:delText>
        </w:r>
      </w:del>
      <w:r w:rsidRPr="00D1555D">
        <w:t>documented a power system incident that prompted them to respond to a big ramp down of wind generation by ramping up evening demand more quickly than predicted to maintain load/generation balance</w:t>
      </w:r>
      <w:ins w:id="25" w:author="Dawn MacIsaac" w:date="2021-10-05T06:57:00Z">
        <w:r w:rsidR="001A1B12">
          <w:t xml:space="preserve"> </w:t>
        </w:r>
        <w:r w:rsidR="001A1B12">
          <w:fldChar w:fldCharType="begin" w:fldLock="1"/>
        </w:r>
        <w:r w:rsidR="001A1B12">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6]","plainTextFormattedCitation":"[16]","previouslyFormattedCitation":"[16]"},"properties":{"noteIndex":0},"schema":"https://github.com/citation-style-language/schema/raw/master/csl-citation.json"}</w:instrText>
        </w:r>
        <w:r w:rsidR="001A1B12">
          <w:fldChar w:fldCharType="separate"/>
        </w:r>
        <w:r w:rsidR="001A1B12" w:rsidRPr="009F5BD5">
          <w:rPr>
            <w:noProof/>
          </w:rPr>
          <w:t>[16]</w:t>
        </w:r>
        <w:r w:rsidR="001A1B12">
          <w:fldChar w:fldCharType="end"/>
        </w:r>
      </w:ins>
      <w:r w:rsidRPr="00D1555D">
        <w:t xml:space="preserve">. They drew on reserve power and relieved the load of power consumers who agreed to act as temporary curtailment loads during the event. </w:t>
      </w:r>
      <w:del w:id="26" w:author="Dawn MacIsaac" w:date="2021-10-05T06:57:00Z">
        <w:r w:rsidRPr="00D1555D" w:rsidDel="001A1B12">
          <w:delText xml:space="preserve">The </w:delText>
        </w:r>
      </w:del>
      <w:ins w:id="27" w:author="Dawn MacIsaac" w:date="2021-10-05T06:57:00Z">
        <w:r w:rsidR="001A1B12">
          <w:t>After-incident</w:t>
        </w:r>
        <w:r w:rsidR="001A1B12" w:rsidRPr="00D1555D">
          <w:t xml:space="preserve"> </w:t>
        </w:r>
      </w:ins>
      <w:r w:rsidRPr="00D1555D">
        <w:t>analysis indicate</w:t>
      </w:r>
      <w:ins w:id="28" w:author="Dawn MacIsaac" w:date="2021-10-05T06:58:00Z">
        <w:r w:rsidR="001A1B12">
          <w:t>s</w:t>
        </w:r>
      </w:ins>
      <w:del w:id="29" w:author="Dawn MacIsaac" w:date="2021-10-05T06:57:00Z">
        <w:r w:rsidRPr="00D1555D" w:rsidDel="001A1B12">
          <w:delText>s</w:delText>
        </w:r>
      </w:del>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84460F">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7]","plainTextFormattedCitation":"[17]","previouslyFormattedCitation":"[17]"},"properties":{"noteIndex":0},"schema":"https://github.com/citation-style-language/schema/raw/master/csl-citation.json"}</w:instrText>
      </w:r>
      <w:r w:rsidR="00FD43F2">
        <w:fldChar w:fldCharType="separate"/>
      </w:r>
      <w:r w:rsidR="00FD43F2" w:rsidRPr="00FD43F2">
        <w:rPr>
          <w:noProof/>
        </w:rPr>
        <w:t>[17]</w:t>
      </w:r>
      <w:r w:rsidR="00FD43F2">
        <w:fldChar w:fldCharType="end"/>
      </w:r>
      <w:r w:rsidRPr="00D1555D">
        <w:t xml:space="preserve">. Although </w:t>
      </w:r>
      <w:r w:rsidR="002013C6">
        <w:t>these</w:t>
      </w:r>
      <w:r w:rsidRPr="00D1555D">
        <w:t xml:space="preserve"> scenarios are uncommon, they provide extreme illustrations of the potential repercussions of imbalance and, hence, the significant importance of </w:t>
      </w:r>
      <w:r w:rsidR="00ED0C8A">
        <w:t>accurate</w:t>
      </w:r>
      <w:r w:rsidRPr="00D1555D">
        <w:t xml:space="preserve"> load forecasting.</w:t>
      </w:r>
    </w:p>
    <w:p w14:paraId="17612DC7" w14:textId="7283C3FC" w:rsidR="00F24181" w:rsidRDefault="00E646CD" w:rsidP="00F24181">
      <w:pPr>
        <w:ind w:firstLine="288"/>
      </w:pPr>
      <w:r>
        <w:t>In load</w:t>
      </w:r>
      <w:r w:rsidR="00FE1556" w:rsidRPr="00FE1556">
        <w:t xml:space="preserve"> forecasting, statistical and machine learning (ML) techniques have been applied. Deep learning techniques have gained popularity in recent years due to their ability to </w:t>
      </w:r>
      <w:r w:rsidR="000D2A41">
        <w:t>better interpret complex relationships in the data</w:t>
      </w:r>
      <w:r w:rsidR="001C43DF">
        <w:t xml:space="preserve"> </w:t>
      </w:r>
      <w:r w:rsidR="00CC5911">
        <w:fldChar w:fldCharType="begin" w:fldLock="1"/>
      </w:r>
      <w:r w:rsidR="00CA11EE">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3], [18]","plainTextFormattedCitation":"[3], [18]","previouslyFormattedCitation":"[3], [18]"},"properties":{"noteIndex":0},"schema":"https://github.com/citation-style-language/schema/raw/master/csl-citation.json"}</w:instrText>
      </w:r>
      <w:r w:rsidR="00CC5911">
        <w:fldChar w:fldCharType="separate"/>
      </w:r>
      <w:r w:rsidR="00FD43F2" w:rsidRPr="00FD43F2">
        <w:rPr>
          <w:noProof/>
        </w:rPr>
        <w:t>[3], [18]</w:t>
      </w:r>
      <w:r w:rsidR="00CC5911">
        <w:fldChar w:fldCharType="end"/>
      </w:r>
      <w:r w:rsidR="00FE1556" w:rsidRPr="00FE1556">
        <w:t>.</w:t>
      </w:r>
      <w:r w:rsidR="00F24181">
        <w:t xml:space="preserve"> The purpose of this work is to compare deep learning forecasting techniques against some conventional forecasters in use by </w:t>
      </w:r>
      <w:r w:rsidR="00F24181">
        <w:lastRenderedPageBreak/>
        <w:t xml:space="preserve">specific utilities to determine if deep learning can better suit their needs. </w:t>
      </w:r>
      <w:commentRangeStart w:id="30"/>
      <w:r w:rsidR="00F24181" w:rsidRPr="00326997">
        <w:t xml:space="preserve">Overall accuracy and accuracy in peak detection </w:t>
      </w:r>
      <w:r w:rsidR="00F24181">
        <w:t>were</w:t>
      </w:r>
      <w:r w:rsidR="00F24181" w:rsidRPr="00326997">
        <w:t xml:space="preserve"> compared. </w:t>
      </w:r>
      <w:r w:rsidR="009D5440">
        <w:t>The p</w:t>
      </w:r>
      <w:r w:rsidR="00F24181" w:rsidRPr="00326997">
        <w:t>eak demand forecasts are critical for securing adequate generation, transmission, and distribution capacity. Accurate peak forecasts improve capital expenditure, decision making and system reliability</w:t>
      </w:r>
      <w:commentRangeEnd w:id="30"/>
      <w:r w:rsidR="00920FA3">
        <w:rPr>
          <w:rStyle w:val="CommentReference"/>
        </w:rPr>
        <w:commentReference w:id="30"/>
      </w:r>
      <w:r w:rsidR="00F24181" w:rsidRPr="00326997">
        <w:t xml:space="preserve">.  </w:t>
      </w:r>
    </w:p>
    <w:p w14:paraId="566A07B6" w14:textId="64F970C8" w:rsidR="003545F4" w:rsidRDefault="003545F4" w:rsidP="003545F4">
      <w:pPr>
        <w:pStyle w:val="Heading2"/>
      </w:pPr>
      <w:bookmarkStart w:id="31" w:name="_Toc82948993"/>
      <w:r>
        <w:t>1.</w:t>
      </w:r>
      <w:r w:rsidR="00D630B9">
        <w:t>1</w:t>
      </w:r>
      <w:r>
        <w:t xml:space="preserve"> Objectives</w:t>
      </w:r>
      <w:r w:rsidR="00604151">
        <w:t xml:space="preserve"> and Contributions</w:t>
      </w:r>
      <w:bookmarkEnd w:id="31"/>
    </w:p>
    <w:p w14:paraId="042E6618" w14:textId="4ECE69F5" w:rsidR="003545F4" w:rsidRDefault="00BA2E9A" w:rsidP="000372F7">
      <w:pPr>
        <w:ind w:firstLine="288"/>
      </w:pPr>
      <w:commentRangeStart w:id="32"/>
      <w:r w:rsidRPr="00BA2E9A">
        <w:t>This section include</w:t>
      </w:r>
      <w:r>
        <w:t>s</w:t>
      </w:r>
      <w:r w:rsidRPr="00BA2E9A">
        <w:t xml:space="preserve"> a list of the objectives</w:t>
      </w:r>
      <w:r w:rsidR="000372F7">
        <w:t xml:space="preserve"> and contributions</w:t>
      </w:r>
      <w:r w:rsidRPr="00BA2E9A">
        <w:t xml:space="preserve"> we hope to accomplish </w:t>
      </w:r>
      <w:r w:rsidR="006C5A64">
        <w:t>through</w:t>
      </w:r>
      <w:r w:rsidR="006119F4">
        <w:t xml:space="preserve"> </w:t>
      </w:r>
      <w:r w:rsidRPr="00BA2E9A">
        <w:t>this work</w:t>
      </w:r>
      <w:commentRangeEnd w:id="32"/>
      <w:r w:rsidR="00920FA3">
        <w:rPr>
          <w:rStyle w:val="CommentReference"/>
        </w:rPr>
        <w:commentReference w:id="32"/>
      </w:r>
      <w:r w:rsidRPr="00BA2E9A">
        <w:t>.</w:t>
      </w:r>
    </w:p>
    <w:p w14:paraId="48047DFD" w14:textId="2F59F324" w:rsidR="00D11DE9" w:rsidRDefault="00604151" w:rsidP="00604151">
      <w:pPr>
        <w:pStyle w:val="ListParagraph"/>
        <w:numPr>
          <w:ilvl w:val="0"/>
          <w:numId w:val="30"/>
        </w:numPr>
      </w:pPr>
      <w:commentRangeStart w:id="33"/>
      <w:commentRangeStart w:id="34"/>
      <w:r w:rsidRPr="00604151">
        <w:t xml:space="preserve">Deep learning techniques are considered, as they have demonstrated remarkable results when applied to </w:t>
      </w:r>
      <w:r w:rsidR="000D2A41">
        <w:t>various</w:t>
      </w:r>
      <w:r w:rsidRPr="00604151">
        <w:t xml:space="preserve"> problems. </w:t>
      </w:r>
      <w:commentRangeEnd w:id="33"/>
      <w:r w:rsidR="00920FA3">
        <w:rPr>
          <w:rStyle w:val="CommentReference"/>
        </w:rPr>
        <w:commentReference w:id="33"/>
      </w:r>
    </w:p>
    <w:p w14:paraId="24BA6F28" w14:textId="77777777" w:rsidR="00D11DE9" w:rsidRDefault="00604151" w:rsidP="00604151">
      <w:pPr>
        <w:pStyle w:val="ListParagraph"/>
        <w:numPr>
          <w:ilvl w:val="0"/>
          <w:numId w:val="30"/>
        </w:numPr>
      </w:pPr>
      <w:r w:rsidRPr="00604151">
        <w:t xml:space="preserve">Two types of models are implemented that have been determined to have the potential to produce promising results in load forecasting: CNNs and LSTMs. </w:t>
      </w:r>
    </w:p>
    <w:p w14:paraId="5F066394" w14:textId="07A9C9F4" w:rsidR="00604151" w:rsidRDefault="00604151" w:rsidP="00604151">
      <w:pPr>
        <w:pStyle w:val="ListParagraph"/>
        <w:numPr>
          <w:ilvl w:val="0"/>
          <w:numId w:val="30"/>
        </w:numPr>
      </w:pPr>
      <w:r w:rsidRPr="00604151">
        <w:t xml:space="preserve">This contributes to the maturation of the ongoing debate over deep learning methods that have not been </w:t>
      </w:r>
      <w:r w:rsidR="000D2A41">
        <w:t>thorough</w:t>
      </w:r>
      <w:r w:rsidRPr="00604151">
        <w:t>ly tested in load forecasting.</w:t>
      </w:r>
    </w:p>
    <w:p w14:paraId="1152C7BA" w14:textId="1CA1763B" w:rsidR="002876F1" w:rsidRDefault="00010F51" w:rsidP="00D11DE9">
      <w:pPr>
        <w:pStyle w:val="ListParagraph"/>
        <w:numPr>
          <w:ilvl w:val="0"/>
          <w:numId w:val="30"/>
        </w:numPr>
      </w:pPr>
      <w:r w:rsidRPr="00010F51">
        <w:t xml:space="preserve">We will investigate the added value provided by </w:t>
      </w:r>
      <w:r w:rsidR="00D11DE9">
        <w:t xml:space="preserve">the </w:t>
      </w:r>
      <w:r w:rsidRPr="00010F51">
        <w:t>deep learning algorithms in comparison to conventional forecasters.</w:t>
      </w:r>
      <w:r w:rsidR="00604151">
        <w:t xml:space="preserve"> </w:t>
      </w:r>
      <w:r w:rsidR="002876F1" w:rsidRPr="002876F1">
        <w:t>We</w:t>
      </w:r>
      <w:r w:rsidR="002876F1">
        <w:t xml:space="preserve"> will</w:t>
      </w:r>
      <w:r w:rsidR="002876F1" w:rsidRPr="002876F1">
        <w:t xml:space="preserve"> compare both overall and peak detection accuracy.</w:t>
      </w:r>
    </w:p>
    <w:p w14:paraId="60D71FBD" w14:textId="756CC48B" w:rsidR="00D638FB" w:rsidRDefault="00D638FB" w:rsidP="00010F51">
      <w:pPr>
        <w:pStyle w:val="ListParagraph"/>
        <w:numPr>
          <w:ilvl w:val="0"/>
          <w:numId w:val="30"/>
        </w:numPr>
      </w:pPr>
      <w:r w:rsidRPr="00D638FB">
        <w:t xml:space="preserve">We plan to test deep learning </w:t>
      </w:r>
      <w:r w:rsidR="00D11DE9">
        <w:t>techniques</w:t>
      </w:r>
      <w:r w:rsidRPr="00D638FB">
        <w:t xml:space="preserve"> for their adaptability to external factors like annual increases in power demand or temperature shifts.</w:t>
      </w:r>
    </w:p>
    <w:p w14:paraId="3D537DB8" w14:textId="7079A81F" w:rsidR="00B66F24" w:rsidRDefault="007B48A9" w:rsidP="00010F51">
      <w:pPr>
        <w:pStyle w:val="ListParagraph"/>
        <w:numPr>
          <w:ilvl w:val="0"/>
          <w:numId w:val="30"/>
        </w:numPr>
      </w:pPr>
      <w:r>
        <w:t>We intend</w:t>
      </w:r>
      <w:r w:rsidR="00B66F24" w:rsidRPr="00B66F24">
        <w:t xml:space="preserve"> to develop forecasters that </w:t>
      </w:r>
      <w:r w:rsidR="00D638FB" w:rsidRPr="00B66F24">
        <w:t>can adapt</w:t>
      </w:r>
      <w:r w:rsidR="00B66F24" w:rsidRPr="00B66F24">
        <w:t xml:space="preserve"> to complex data relationships without explicit user intervention.</w:t>
      </w:r>
    </w:p>
    <w:p w14:paraId="16F85B93" w14:textId="3580DB45" w:rsidR="008C1960" w:rsidRPr="003545F4" w:rsidRDefault="00D638FB" w:rsidP="00010F51">
      <w:pPr>
        <w:pStyle w:val="ListParagraph"/>
        <w:numPr>
          <w:ilvl w:val="0"/>
          <w:numId w:val="30"/>
        </w:numPr>
      </w:pPr>
      <w:r>
        <w:t>Lastly, b</w:t>
      </w:r>
      <w:r w:rsidR="00FB508D" w:rsidRPr="00FB508D">
        <w:t>ecause we used publicly available data, this work will be reproducible and serve as a benchmark for future research within and beyond our smart-grid team.</w:t>
      </w:r>
      <w:commentRangeEnd w:id="34"/>
      <w:r w:rsidR="00920FA3">
        <w:rPr>
          <w:rStyle w:val="CommentReference"/>
        </w:rPr>
        <w:commentReference w:id="34"/>
      </w:r>
    </w:p>
    <w:p w14:paraId="663BAB38" w14:textId="3CD502AF" w:rsidR="00F24181" w:rsidRDefault="00F24181" w:rsidP="00F24181">
      <w:pPr>
        <w:pStyle w:val="Heading2"/>
      </w:pPr>
      <w:bookmarkStart w:id="35" w:name="_Toc82948994"/>
      <w:r>
        <w:lastRenderedPageBreak/>
        <w:t>1.</w:t>
      </w:r>
      <w:r w:rsidR="00D630B9">
        <w:t>2</w:t>
      </w:r>
      <w:r>
        <w:t xml:space="preserve"> Outline of the Thesis</w:t>
      </w:r>
      <w:bookmarkEnd w:id="35"/>
    </w:p>
    <w:p w14:paraId="2315D38B" w14:textId="7F1E46E1" w:rsidR="00F24181" w:rsidRDefault="00F24181" w:rsidP="0078166C">
      <w:r>
        <w:t>// To be filled</w:t>
      </w:r>
    </w:p>
    <w:p w14:paraId="33F68C34" w14:textId="77777777" w:rsidR="0036025F" w:rsidRDefault="0036025F">
      <w:pPr>
        <w:spacing w:line="240" w:lineRule="auto"/>
        <w:jc w:val="left"/>
        <w:rPr>
          <w:rFonts w:cs="Arial"/>
          <w:b/>
          <w:bCs/>
          <w:kern w:val="32"/>
          <w:sz w:val="28"/>
          <w:szCs w:val="32"/>
        </w:rPr>
      </w:pPr>
      <w:r>
        <w:br w:type="page"/>
      </w:r>
    </w:p>
    <w:p w14:paraId="53981F3B" w14:textId="198239F8" w:rsidR="00DE6AC4" w:rsidRDefault="00CC7F1A" w:rsidP="00DE6AC4">
      <w:pPr>
        <w:pStyle w:val="Heading1"/>
      </w:pPr>
      <w:bookmarkStart w:id="36" w:name="_Toc82948995"/>
      <w:r>
        <w:lastRenderedPageBreak/>
        <w:t xml:space="preserve">2 </w:t>
      </w:r>
      <w:r w:rsidRPr="00CC7F1A">
        <w:t>Overview of Load Forecasting</w:t>
      </w:r>
      <w:bookmarkEnd w:id="36"/>
    </w:p>
    <w:p w14:paraId="5A06BA38" w14:textId="425A79AC" w:rsidR="00DE6AC4" w:rsidRPr="00DE6AC4" w:rsidRDefault="00DE6AC4" w:rsidP="00DE6AC4">
      <w:pPr>
        <w:pStyle w:val="Heading2"/>
      </w:pPr>
      <w:bookmarkStart w:id="37" w:name="_Toc82948996"/>
      <w:commentRangeStart w:id="38"/>
      <w:r>
        <w:t>2.1 Factors that affect the load demand</w:t>
      </w:r>
      <w:bookmarkEnd w:id="37"/>
      <w:commentRangeEnd w:id="38"/>
      <w:r w:rsidR="00920FA3">
        <w:rPr>
          <w:rStyle w:val="CommentReference"/>
          <w:rFonts w:cs="Times New Roman"/>
          <w:b w:val="0"/>
          <w:bCs w:val="0"/>
          <w:iCs w:val="0"/>
        </w:rPr>
        <w:commentReference w:id="38"/>
      </w:r>
    </w:p>
    <w:p w14:paraId="0194D9F8" w14:textId="0B12EE69" w:rsidR="006A6F53" w:rsidRDefault="007229D8" w:rsidP="00DE6AC4">
      <w:pPr>
        <w:ind w:firstLine="288"/>
      </w:pPr>
      <w:r>
        <w:t xml:space="preserve">Different factors can affect </w:t>
      </w:r>
      <w:del w:id="39" w:author="Dawn MacIsaac" w:date="2021-10-05T07:08:00Z">
        <w:r w:rsidR="00B37AEB" w:rsidDel="00920FA3">
          <w:delText xml:space="preserve">the </w:delText>
        </w:r>
      </w:del>
      <w:r>
        <w:t xml:space="preserve">load </w:t>
      </w:r>
      <w:r w:rsidR="00AB3F89">
        <w:t>demand</w:t>
      </w:r>
      <w:r>
        <w:t xml:space="preserve">, such as </w:t>
      </w:r>
      <w:r w:rsidR="00B37AEB">
        <w:t>the region in question</w:t>
      </w:r>
      <w:r>
        <w:t xml:space="preserve">, the type of customers in the region, weather factors (e.g., temperature), the time of the day, day of the week, and other unpredictable factors (i.e., coronavirus outbreak).  </w:t>
      </w:r>
      <w:r w:rsidR="00DE6AC4" w:rsidRPr="00DE6AC4">
        <w:t>The</w:t>
      </w:r>
      <w:r w:rsidR="00FA6D9A">
        <w:t>se factors</w:t>
      </w:r>
      <w:r w:rsidR="00DE6AC4" w:rsidRPr="00DE6AC4">
        <w:t xml:space="preserve"> can be classified into </w:t>
      </w:r>
      <w:r w:rsidR="00FA6D9A">
        <w:t>five</w:t>
      </w:r>
      <w:r w:rsidR="00DE6AC4" w:rsidRPr="00DE6AC4">
        <w:t xml:space="preserve"> distinct categories:</w:t>
      </w:r>
      <w:r w:rsidR="00CD0EF4">
        <w:t xml:space="preserve"> historical</w:t>
      </w:r>
      <w:r w:rsidR="00DE3A0A">
        <w:t xml:space="preserve"> </w:t>
      </w:r>
      <w:r w:rsidR="00FA6D9A">
        <w:t>load,</w:t>
      </w:r>
      <w:r w:rsidR="00DE6AC4" w:rsidRPr="00DE6AC4">
        <w:t xml:space="preserve"> economic, chronological, meteorological, and random.</w:t>
      </w:r>
    </w:p>
    <w:p w14:paraId="46382004" w14:textId="126AF4E5" w:rsidR="00660715" w:rsidRDefault="00660715" w:rsidP="00660715">
      <w:pPr>
        <w:pStyle w:val="Heading3"/>
      </w:pPr>
      <w:bookmarkStart w:id="40" w:name="_Toc82948997"/>
      <w:r>
        <w:t>2.1.1 Historical load</w:t>
      </w:r>
      <w:bookmarkEnd w:id="40"/>
    </w:p>
    <w:p w14:paraId="38CCEDDB" w14:textId="2A3AD5BB" w:rsidR="005F7F3D" w:rsidRDefault="005F7F3D" w:rsidP="005F7F3D">
      <w:pPr>
        <w:ind w:firstLine="288"/>
      </w:pPr>
      <w:r>
        <w:t xml:space="preserve">Because load at any given hour is </w:t>
      </w:r>
      <w:commentRangeStart w:id="41"/>
      <w:r>
        <w:t xml:space="preserve">reliant on </w:t>
      </w:r>
      <w:r w:rsidR="000D2A41">
        <w:t xml:space="preserve">the </w:t>
      </w:r>
      <w:r>
        <w:t xml:space="preserve">load at the preceding hour </w:t>
      </w:r>
      <w:commentRangeEnd w:id="41"/>
      <w:r w:rsidR="007C487D">
        <w:rPr>
          <w:rStyle w:val="CommentReference"/>
        </w:rPr>
        <w:commentReference w:id="41"/>
      </w:r>
      <w:r>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9]","plainTextFormattedCitation":"[19]","previouslyFormattedCitation":"[19]"},"properties":{"noteIndex":0},"schema":"https://github.com/citation-style-language/schema/raw/master/csl-citation.json"}</w:instrText>
      </w:r>
      <w:r>
        <w:fldChar w:fldCharType="separate"/>
      </w:r>
      <w:r w:rsidR="00FD43F2" w:rsidRPr="00FD43F2">
        <w:rPr>
          <w:noProof/>
        </w:rPr>
        <w:t>[19]</w:t>
      </w:r>
      <w:r>
        <w:fldChar w:fldCharType="end"/>
      </w:r>
      <w:r>
        <w:t>, historical load data is utilized as input to short</w:t>
      </w:r>
      <w:r w:rsidR="000D2A41">
        <w:t>-</w:t>
      </w:r>
      <w:r>
        <w:t xml:space="preserve">term load forecasting models. Additionally, </w:t>
      </w:r>
      <w:r w:rsidR="000D2A41">
        <w:t xml:space="preserve">the </w:t>
      </w:r>
      <w:r>
        <w:t xml:space="preserve">load may have connections with historical load at various lags, such as the prior week or load at the same time yesterday. As a result, the literature makes use of a variety of input variables. For example, Houimli et al. </w:t>
      </w:r>
      <w:r w:rsidR="006D6FDA">
        <w:fldChar w:fldCharType="begin" w:fldLock="1"/>
      </w:r>
      <w:r w:rsidR="00CA11E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0]","plainTextFormattedCitation":"[20]","previouslyFormattedCitation":"[20]"},"properties":{"noteIndex":0},"schema":"https://github.com/citation-style-language/schema/raw/master/csl-citation.json"}</w:instrText>
      </w:r>
      <w:r w:rsidR="006D6FDA">
        <w:fldChar w:fldCharType="separate"/>
      </w:r>
      <w:r w:rsidR="00FD43F2" w:rsidRPr="00FD43F2">
        <w:rPr>
          <w:noProof/>
        </w:rPr>
        <w:t>[20]</w:t>
      </w:r>
      <w:r w:rsidR="006D6FDA">
        <w:fldChar w:fldCharType="end"/>
      </w:r>
      <w:r w:rsidR="006D6FDA">
        <w:t xml:space="preserve"> </w:t>
      </w:r>
      <w:r>
        <w:t>forecast</w:t>
      </w:r>
      <w:r w:rsidR="006D6FDA">
        <w:t>ed</w:t>
      </w:r>
      <w:r>
        <w:t xml:space="preserve"> the </w:t>
      </w:r>
      <w:r w:rsidR="000D2A41">
        <w:t>subsequen</w:t>
      </w:r>
      <w:r>
        <w:t xml:space="preserve">t 48 half-hourly loads using the previous 48 half-hourly loads, Park et al. </w:t>
      </w:r>
      <w:r w:rsidR="006D6FDA">
        <w:fldChar w:fldCharType="begin" w:fldLock="1"/>
      </w:r>
      <w:r w:rsidR="00CA11E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1]","plainTextFormattedCitation":"[21]","previouslyFormattedCitation":"[21]"},"properties":{"noteIndex":0},"schema":"https://github.com/citation-style-language/schema/raw/master/csl-citation.json"}</w:instrText>
      </w:r>
      <w:r w:rsidR="006D6FDA">
        <w:fldChar w:fldCharType="separate"/>
      </w:r>
      <w:r w:rsidR="00FD43F2" w:rsidRPr="00FD43F2">
        <w:rPr>
          <w:noProof/>
        </w:rPr>
        <w:t>[21]</w:t>
      </w:r>
      <w:r w:rsidR="006D6FDA">
        <w:fldChar w:fldCharType="end"/>
      </w:r>
      <w:r>
        <w:t xml:space="preserve"> use</w:t>
      </w:r>
      <w:r w:rsidR="006D6FDA">
        <w:t>d</w:t>
      </w:r>
      <w:r>
        <w:t xml:space="preserve"> the previous two hours of load data to forecast the next hour, Bakirtz</w:t>
      </w:r>
      <w:r w:rsidR="006D6FDA">
        <w:t>i</w:t>
      </w:r>
      <w:r>
        <w:t xml:space="preserve">s et al. </w:t>
      </w:r>
      <w:r w:rsidR="006D6FDA">
        <w:fldChar w:fldCharType="begin" w:fldLock="1"/>
      </w:r>
      <w:r w:rsidR="00CA11EE">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2]","plainTextFormattedCitation":"[22]","previouslyFormattedCitation":"[22]"},"properties":{"noteIndex":0},"schema":"https://github.com/citation-style-language/schema/raw/master/csl-citation.json"}</w:instrText>
      </w:r>
      <w:r w:rsidR="006D6FDA">
        <w:fldChar w:fldCharType="separate"/>
      </w:r>
      <w:r w:rsidR="00FD43F2" w:rsidRPr="00FD43F2">
        <w:rPr>
          <w:noProof/>
        </w:rPr>
        <w:t>[22]</w:t>
      </w:r>
      <w:r w:rsidR="006D6FDA">
        <w:fldChar w:fldCharType="end"/>
      </w:r>
      <w:r>
        <w:t xml:space="preserve"> use</w:t>
      </w:r>
      <w:r w:rsidR="00A9791B">
        <w:t>d</w:t>
      </w:r>
      <w:r>
        <w:t xml:space="preserve"> the previous two days of hourly load data to forecast the next day's hourly load, and Velasco et al. </w:t>
      </w:r>
      <w:r w:rsidR="00EB51A5">
        <w:fldChar w:fldCharType="begin" w:fldLock="1"/>
      </w:r>
      <w:r w:rsidR="00CA11EE">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3]","plainTextFormattedCitation":"[23]","previouslyFormattedCitation":"[23]"},"properties":{"noteIndex":0},"schema":"https://github.com/citation-style-language/schema/raw/master/csl-citation.json"}</w:instrText>
      </w:r>
      <w:r w:rsidR="00EB51A5">
        <w:fldChar w:fldCharType="separate"/>
      </w:r>
      <w:r w:rsidR="00FD43F2" w:rsidRPr="00FD43F2">
        <w:rPr>
          <w:noProof/>
        </w:rPr>
        <w:t>[23]</w:t>
      </w:r>
      <w:r w:rsidR="00EB51A5">
        <w:fldChar w:fldCharType="end"/>
      </w:r>
      <w:r>
        <w:t xml:space="preserve"> use</w:t>
      </w:r>
      <w:r w:rsidR="00A9791B">
        <w:t>d</w:t>
      </w:r>
      <w:r>
        <w:t xml:space="preserve"> the previous 24 hours of load data to forecast the next. As demonstrated, the literature uses a wide variety of historical load input data, but there is agreement that some sort of historical load input is</w:t>
      </w:r>
      <w:r w:rsidR="00EB51A5">
        <w:t xml:space="preserve"> </w:t>
      </w:r>
      <w:r>
        <w:t>necessary.</w:t>
      </w:r>
    </w:p>
    <w:p w14:paraId="0C2B75EA" w14:textId="4AEB6364" w:rsidR="00660715" w:rsidRDefault="00660715" w:rsidP="00660715">
      <w:pPr>
        <w:pStyle w:val="Heading3"/>
      </w:pPr>
      <w:bookmarkStart w:id="42" w:name="_Toc82948998"/>
      <w:r>
        <w:lastRenderedPageBreak/>
        <w:t>2.1.2 Economic Factors</w:t>
      </w:r>
      <w:bookmarkEnd w:id="42"/>
    </w:p>
    <w:p w14:paraId="0B223C6B" w14:textId="1FC3B338" w:rsidR="00EB3414" w:rsidRDefault="00EB3414" w:rsidP="00210FB0">
      <w:pPr>
        <w:ind w:firstLine="288"/>
      </w:pPr>
      <w:r w:rsidRPr="00EB3414">
        <w:t xml:space="preserve">Economic factors include capital expenditure in the facility's infrastructure </w:t>
      </w:r>
      <w:r w:rsidR="000D2A41">
        <w:t>by constructing</w:t>
      </w:r>
      <w:r w:rsidRPr="00EB3414">
        <w:t xml:space="preserve"> new buildings, laboratories, and experiments that increase </w:t>
      </w:r>
      <w:r w:rsidR="000D2A41">
        <w:t xml:space="preserve">the </w:t>
      </w:r>
      <w:r w:rsidRPr="00EB3414">
        <w:t xml:space="preserve">load to the electric grid. The location's funding profile dictates what equipment, processes, and experiments can be conducted and when. Demand pricing and demand management programs </w:t>
      </w:r>
      <w:r w:rsidR="009D397C" w:rsidRPr="00EB3414">
        <w:t>influence</w:t>
      </w:r>
      <w:r w:rsidRPr="00EB3414">
        <w:t xml:space="preserve"> how customers use electricity during system peaking </w:t>
      </w:r>
      <w:r w:rsidR="009D397C">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rsidR="009D397C">
        <w:fldChar w:fldCharType="separate"/>
      </w:r>
      <w:r w:rsidR="00FD43F2" w:rsidRPr="00FD43F2">
        <w:rPr>
          <w:noProof/>
        </w:rPr>
        <w:t>[24]</w:t>
      </w:r>
      <w:r w:rsidR="009D397C">
        <w:fldChar w:fldCharType="end"/>
      </w:r>
      <w:r w:rsidRPr="00EB3414">
        <w:t xml:space="preserve">. Economic factors will have little effect on </w:t>
      </w:r>
      <w:r w:rsidR="000D2A41">
        <w:t>short-</w:t>
      </w:r>
      <w:r w:rsidRPr="00EB3414">
        <w:t xml:space="preserve">term load forecasting because they </w:t>
      </w:r>
      <w:r w:rsidR="000D2A41">
        <w:t>usu</w:t>
      </w:r>
      <w:r w:rsidRPr="00EB3414">
        <w:t xml:space="preserve">ally affect consumption patterns over a </w:t>
      </w:r>
      <w:r w:rsidR="000D2A41">
        <w:t>more extended</w:t>
      </w:r>
      <w:r w:rsidRPr="00EB3414">
        <w:t xml:space="preserve"> period </w:t>
      </w:r>
      <w:r w:rsidR="009D397C">
        <w:fldChar w:fldCharType="begin" w:fldLock="1"/>
      </w:r>
      <w:r w:rsidR="005F7F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D397C">
        <w:fldChar w:fldCharType="separate"/>
      </w:r>
      <w:r w:rsidR="009D397C" w:rsidRPr="009D397C">
        <w:rPr>
          <w:noProof/>
        </w:rPr>
        <w:t>[1]</w:t>
      </w:r>
      <w:r w:rsidR="009D397C">
        <w:fldChar w:fldCharType="end"/>
      </w:r>
      <w:r w:rsidRPr="00EB3414">
        <w:t>. However, economic factors might serve as an impetus for examining a system's load pattern and adopting load reduction strategies.</w:t>
      </w:r>
    </w:p>
    <w:p w14:paraId="69B561EA" w14:textId="18D99C63" w:rsidR="000904D6" w:rsidRDefault="000904D6" w:rsidP="000904D6">
      <w:pPr>
        <w:pStyle w:val="Heading3"/>
      </w:pPr>
      <w:bookmarkStart w:id="43" w:name="_Toc82948999"/>
      <w:r>
        <w:t xml:space="preserve">2.1.3 </w:t>
      </w:r>
      <w:r w:rsidRPr="00DE6AC4">
        <w:t>Chronological</w:t>
      </w:r>
      <w:r>
        <w:t xml:space="preserve"> Factors</w:t>
      </w:r>
      <w:bookmarkEnd w:id="43"/>
    </w:p>
    <w:p w14:paraId="7A365181" w14:textId="3FCDA5B7" w:rsidR="00DE3A0A" w:rsidRDefault="0086570D" w:rsidP="0077009A">
      <w:pPr>
        <w:ind w:firstLine="288"/>
      </w:pPr>
      <w:r>
        <w:t>Seasonal, weekly, and daily cycles</w:t>
      </w:r>
      <w:r w:rsidR="000D2A41">
        <w:t xml:space="preserve"> and holidays</w:t>
      </w:r>
      <w:r>
        <w:t xml:space="preserve"> can influence load </w:t>
      </w:r>
      <w:r>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4], [25]","plainTextFormattedCitation":"[24], [25]","previouslyFormattedCitation":"[24], [25]"},"properties":{"noteIndex":0},"schema":"https://github.com/citation-style-language/schema/raw/master/csl-citation.json"}</w:instrText>
      </w:r>
      <w:r>
        <w:fldChar w:fldCharType="separate"/>
      </w:r>
      <w:r w:rsidR="00FD43F2" w:rsidRPr="00FD43F2">
        <w:rPr>
          <w:noProof/>
        </w:rPr>
        <w:t>[24], [25]</w:t>
      </w:r>
      <w:r>
        <w:fldChar w:fldCharType="end"/>
      </w:r>
      <w:r>
        <w:t xml:space="preserve">. Autumn and spring often have </w:t>
      </w:r>
      <w:r w:rsidR="000D2A41">
        <w:t xml:space="preserve">a </w:t>
      </w:r>
      <w:r>
        <w:t>lower load</w:t>
      </w:r>
      <w:r w:rsidR="00B72BEE">
        <w:t xml:space="preserve">. </w:t>
      </w:r>
      <w:r>
        <w:t>Weekdays differ from weekends, with weekends having a lighter load</w:t>
      </w:r>
      <w:r w:rsidR="00B72BEE">
        <w:t xml:space="preserve"> </w:t>
      </w:r>
      <w:r w:rsidR="00B72BEE">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19], [25]","plainTextFormattedCitation":"[19], [25]","previouslyFormattedCitation":"[19], [25]"},"properties":{"noteIndex":0},"schema":"https://github.com/citation-style-language/schema/raw/master/csl-citation.json"}</w:instrText>
      </w:r>
      <w:r w:rsidR="00B72BEE">
        <w:fldChar w:fldCharType="separate"/>
      </w:r>
      <w:r w:rsidR="00FD43F2" w:rsidRPr="00FD43F2">
        <w:rPr>
          <w:noProof/>
        </w:rPr>
        <w:t>[19], [25]</w:t>
      </w:r>
      <w:r w:rsidR="00B72BEE">
        <w:fldChar w:fldCharType="end"/>
      </w:r>
      <w:r>
        <w:t xml:space="preserve">. In general, public holidays have a lower load than weekdays and are more comparable to weekends. The load on days immediately preceding and following the holiday is also impacted </w:t>
      </w:r>
      <w:r w:rsidR="008F168D">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rsidR="008F168D">
        <w:fldChar w:fldCharType="separate"/>
      </w:r>
      <w:r w:rsidR="00FD43F2" w:rsidRPr="00FD43F2">
        <w:rPr>
          <w:noProof/>
        </w:rPr>
        <w:t>[24]</w:t>
      </w:r>
      <w:r w:rsidR="008F168D">
        <w:fldChar w:fldCharType="end"/>
      </w:r>
      <w:r>
        <w:t>.</w:t>
      </w:r>
      <w:r w:rsidR="0077009A">
        <w:t xml:space="preserve"> </w:t>
      </w:r>
      <w:r>
        <w:t xml:space="preserve">Because time </w:t>
      </w:r>
      <w:r w:rsidR="00136209">
        <w:t>influences</w:t>
      </w:r>
      <w:r>
        <w:t xml:space="preserve"> how electricity is used, it is incorporated into load forecast models using calendar data</w:t>
      </w:r>
      <w:r w:rsidR="00F04D0F">
        <w:t xml:space="preserve"> </w:t>
      </w:r>
      <w:r w:rsidR="00F04D0F">
        <w:fldChar w:fldCharType="begin" w:fldLock="1"/>
      </w:r>
      <w:r w:rsidR="009D39CB">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6]","plainTextFormattedCitation":"[26]","previouslyFormattedCitation":"[26]"},"properties":{"noteIndex":0},"schema":"https://github.com/citation-style-language/schema/raw/master/csl-citation.json"}</w:instrText>
      </w:r>
      <w:r w:rsidR="00F04D0F">
        <w:fldChar w:fldCharType="separate"/>
      </w:r>
      <w:r w:rsidR="00F04D0F" w:rsidRPr="00F04D0F">
        <w:rPr>
          <w:noProof/>
        </w:rPr>
        <w:t>[26]</w:t>
      </w:r>
      <w:r w:rsidR="00F04D0F">
        <w:fldChar w:fldCharType="end"/>
      </w:r>
      <w:r>
        <w:t>. Some, or all, of the patterns</w:t>
      </w:r>
      <w:r w:rsidR="000D2A41">
        <w:t>,</w:t>
      </w:r>
      <w:r>
        <w:t xml:space="preserve"> might be considered. The pattern of weekday-weekend/holiday can be explained by establishing distinct models for each category</w:t>
      </w:r>
      <w:r w:rsidR="00136209">
        <w:t xml:space="preserve"> </w:t>
      </w:r>
      <w:r w:rsidR="00136209">
        <w:fldChar w:fldCharType="begin" w:fldLock="1"/>
      </w:r>
      <w:r w:rsidR="009D39CB">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7]","plainTextFormattedCitation":"[27]","previouslyFormattedCitation":"[27]"},"properties":{"noteIndex":0},"schema":"https://github.com/citation-style-language/schema/raw/master/csl-citation.json"}</w:instrText>
      </w:r>
      <w:r w:rsidR="00136209">
        <w:fldChar w:fldCharType="separate"/>
      </w:r>
      <w:r w:rsidR="00F04D0F" w:rsidRPr="00F04D0F">
        <w:rPr>
          <w:noProof/>
        </w:rPr>
        <w:t>[27]</w:t>
      </w:r>
      <w:r w:rsidR="00136209">
        <w:fldChar w:fldCharType="end"/>
      </w:r>
      <w:r>
        <w:t>. Alternatively, many indicator variables could be used</w:t>
      </w:r>
      <w:r w:rsidR="00136209">
        <w:t xml:space="preserve"> </w:t>
      </w:r>
      <w:r w:rsidR="00136209">
        <w:fldChar w:fldCharType="begin" w:fldLock="1"/>
      </w:r>
      <w:r w:rsidR="00CA11EE">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2], [23]","plainTextFormattedCitation":"[2], [23]","previouslyFormattedCitation":"[2], [23]"},"properties":{"noteIndex":0},"schema":"https://github.com/citation-style-language/schema/raw/master/csl-citation.json"}</w:instrText>
      </w:r>
      <w:r w:rsidR="00136209">
        <w:fldChar w:fldCharType="separate"/>
      </w:r>
      <w:r w:rsidR="00FD43F2" w:rsidRPr="00FD43F2">
        <w:rPr>
          <w:noProof/>
        </w:rPr>
        <w:t>[2], [23]</w:t>
      </w:r>
      <w:r w:rsidR="00136209">
        <w:fldChar w:fldCharType="end"/>
      </w:r>
      <w:r>
        <w:t>. Weekends and holidays are particularly difficult for studies that do not differentiate between these days</w:t>
      </w:r>
      <w:r w:rsidR="00136209">
        <w:t xml:space="preserve"> </w:t>
      </w:r>
      <w:r>
        <w:t xml:space="preserve"> </w:t>
      </w:r>
      <w:r w:rsidR="00136209">
        <w:fldChar w:fldCharType="begin" w:fldLock="1"/>
      </w:r>
      <w:r w:rsidR="009D39CB">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28]","plainTextFormattedCitation":"[28]","previouslyFormattedCitation":"[28]"},"properties":{"noteIndex":0},"schema":"https://github.com/citation-style-language/schema/raw/master/csl-citation.json"}</w:instrText>
      </w:r>
      <w:r w:rsidR="00136209">
        <w:fldChar w:fldCharType="separate"/>
      </w:r>
      <w:r w:rsidR="00F04D0F" w:rsidRPr="00F04D0F">
        <w:rPr>
          <w:noProof/>
        </w:rPr>
        <w:t>[28]</w:t>
      </w:r>
      <w:r w:rsidR="00136209">
        <w:fldChar w:fldCharType="end"/>
      </w:r>
      <w:r>
        <w:t xml:space="preserve">. Other patterns are accounted for </w:t>
      </w:r>
      <w:r>
        <w:lastRenderedPageBreak/>
        <w:t>using variables such as the hour of the day, the day of the week, the month, and the week number</w:t>
      </w:r>
      <w:r w:rsidR="00136209">
        <w:t xml:space="preserve"> </w:t>
      </w:r>
      <w:r w:rsidR="00136209">
        <w:fldChar w:fldCharType="begin" w:fldLock="1"/>
      </w:r>
      <w:r w:rsidR="00CA11E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2], [20], [23]","plainTextFormattedCitation":"[2], [20], [23]","previouslyFormattedCitation":"[2], [20], [23]"},"properties":{"noteIndex":0},"schema":"https://github.com/citation-style-language/schema/raw/master/csl-citation.json"}</w:instrText>
      </w:r>
      <w:r w:rsidR="00136209">
        <w:fldChar w:fldCharType="separate"/>
      </w:r>
      <w:r w:rsidR="00FD43F2" w:rsidRPr="00FD43F2">
        <w:rPr>
          <w:noProof/>
        </w:rPr>
        <w:t>[2], [20], [23]</w:t>
      </w:r>
      <w:r w:rsidR="00136209">
        <w:fldChar w:fldCharType="end"/>
      </w:r>
    </w:p>
    <w:p w14:paraId="77CF265C" w14:textId="71B4A567" w:rsidR="00660715" w:rsidRDefault="00991829" w:rsidP="008F3EF6">
      <w:pPr>
        <w:pStyle w:val="Heading3"/>
      </w:pPr>
      <w:bookmarkStart w:id="44" w:name="_Toc82949000"/>
      <w:r>
        <w:t xml:space="preserve">2.1.4 </w:t>
      </w:r>
      <w:r w:rsidR="00F21445">
        <w:t>M</w:t>
      </w:r>
      <w:r w:rsidR="00F21445" w:rsidRPr="00DE6AC4">
        <w:t>eteorological</w:t>
      </w:r>
      <w:r w:rsidR="00F21445">
        <w:t xml:space="preserve"> </w:t>
      </w:r>
      <w:r w:rsidR="008F3EF6">
        <w:t>Factors</w:t>
      </w:r>
      <w:bookmarkEnd w:id="44"/>
    </w:p>
    <w:p w14:paraId="269B1951" w14:textId="0B4ABB6D" w:rsidR="002C131F" w:rsidRDefault="00F02791" w:rsidP="002C131F">
      <w:r>
        <w:tab/>
      </w:r>
      <w:r w:rsidRPr="00F02791">
        <w:t xml:space="preserve">The most frequently used and most significant weather variable is temperature </w:t>
      </w:r>
      <w:r>
        <w:fldChar w:fldCharType="begin" w:fldLock="1"/>
      </w:r>
      <w:r w:rsidR="009D39CB">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19], [21], [24], [29], [30]","plainTextFormattedCitation":"[19], [21], [24], [29], [30]","previouslyFormattedCitation":"[19], [21], [24], [29], [30]"},"properties":{"noteIndex":0},"schema":"https://github.com/citation-style-language/schema/raw/master/csl-citation.json"}</w:instrText>
      </w:r>
      <w:r>
        <w:fldChar w:fldCharType="separate"/>
      </w:r>
      <w:r w:rsidR="00F04D0F" w:rsidRPr="00F04D0F">
        <w:rPr>
          <w:noProof/>
        </w:rPr>
        <w:t>[19], [21], [24], [29], [30]</w:t>
      </w:r>
      <w:r>
        <w:fldChar w:fldCharType="end"/>
      </w:r>
      <w:r>
        <w:t>.</w:t>
      </w:r>
      <w:r w:rsidRPr="00F02791">
        <w:t xml:space="preserve"> </w:t>
      </w:r>
      <w:r w:rsidR="00CC5DBA" w:rsidRPr="00CC5DBA">
        <w:t>The majority of load forecasting models incorporate one or more temperature-related variables</w:t>
      </w:r>
      <w:r w:rsidR="00456BF7">
        <w:t xml:space="preserve"> </w:t>
      </w:r>
      <w:r w:rsidR="00456BF7">
        <w:fldChar w:fldCharType="begin" w:fldLock="1"/>
      </w:r>
      <w:r w:rsidR="00844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1]","plainTextFormattedCitation":"[31]","previouslyFormattedCitation":"[31]"},"properties":{"noteIndex":0},"schema":"https://github.com/citation-style-language/schema/raw/master/csl-citation.json"}</w:instrText>
      </w:r>
      <w:r w:rsidR="00456BF7">
        <w:fldChar w:fldCharType="separate"/>
      </w:r>
      <w:r w:rsidR="00F04D0F" w:rsidRPr="00F04D0F">
        <w:rPr>
          <w:noProof/>
        </w:rPr>
        <w:t>[31]</w:t>
      </w:r>
      <w:r w:rsidR="00456BF7">
        <w:fldChar w:fldCharType="end"/>
      </w:r>
      <w:r w:rsidR="00CC5DBA" w:rsidRPr="00CC5DBA">
        <w:t>.</w:t>
      </w:r>
      <w:r w:rsidR="00CC5DBA">
        <w:t xml:space="preserve"> </w:t>
      </w:r>
      <w:r w:rsidRPr="00F02791">
        <w:t>The relation</w:t>
      </w:r>
      <w:r>
        <w:t>ship</w:t>
      </w:r>
      <w:r w:rsidRPr="00F02791">
        <w:t xml:space="preserve"> between temperature and load is non-linear.</w:t>
      </w:r>
      <w:r w:rsidR="001F59E9">
        <w:t xml:space="preserve"> A</w:t>
      </w:r>
      <w:r w:rsidR="001F59E9" w:rsidRPr="00CA11EE">
        <w:t xml:space="preserve">ccording to Hong and Shahidehpour </w:t>
      </w:r>
      <w:r w:rsidR="001F59E9">
        <w:fldChar w:fldCharType="begin" w:fldLock="1"/>
      </w:r>
      <w:r w:rsidR="009D39CB">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2]","plainTextFormattedCitation":"[32]","previouslyFormattedCitation":"[32]"},"properties":{"noteIndex":0},"schema":"https://github.com/citation-style-language/schema/raw/master/csl-citation.json"}</w:instrText>
      </w:r>
      <w:r w:rsidR="001F59E9">
        <w:fldChar w:fldCharType="separate"/>
      </w:r>
      <w:r w:rsidR="00F04D0F" w:rsidRPr="00F04D0F">
        <w:rPr>
          <w:noProof/>
        </w:rPr>
        <w:t>[32]</w:t>
      </w:r>
      <w:r w:rsidR="001F59E9">
        <w:fldChar w:fldCharType="end"/>
      </w:r>
      <w:r w:rsidR="001F59E9" w:rsidRPr="00CA11EE">
        <w:t>, temperature factors alone can account for more than 70% of the variability in load.</w:t>
      </w:r>
      <w:r w:rsidR="001F59E9">
        <w:t xml:space="preserve"> </w:t>
      </w:r>
      <w:r w:rsidRPr="00F02791">
        <w:t xml:space="preserve">This nonlinear relationship contributes to the widespread use of nonlinear approaches for load forecasting </w:t>
      </w:r>
      <w:r w:rsidR="005B275F">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19]","plainTextFormattedCitation":"[1], [19]","previouslyFormattedCitation":"[1], [19]"},"properties":{"noteIndex":0},"schema":"https://github.com/citation-style-language/schema/raw/master/csl-citation.json"}</w:instrText>
      </w:r>
      <w:r w:rsidR="005B275F">
        <w:fldChar w:fldCharType="separate"/>
      </w:r>
      <w:r w:rsidR="00FD43F2" w:rsidRPr="00FD43F2">
        <w:rPr>
          <w:noProof/>
        </w:rPr>
        <w:t>[1], [19]</w:t>
      </w:r>
      <w:r w:rsidR="005B275F">
        <w:fldChar w:fldCharType="end"/>
      </w:r>
      <w:r w:rsidR="005B275F">
        <w:t>.</w:t>
      </w:r>
      <w:r w:rsidR="00F11E0B">
        <w:t xml:space="preserve"> </w:t>
      </w:r>
      <w:r w:rsidR="002004B1" w:rsidRPr="002004B1">
        <w:t>Since the early 1930s, the relation between temperature and load has been recognized</w:t>
      </w:r>
      <w:r w:rsidR="002004B1">
        <w:t xml:space="preserve"> </w:t>
      </w:r>
      <w:r w:rsidR="002004B1">
        <w:fldChar w:fldCharType="begin" w:fldLock="1"/>
      </w:r>
      <w:r w:rsidR="00A62245">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9]","plainTextFormattedCitation":"[19]","previouslyFormattedCitation":"[19]"},"properties":{"noteIndex":0},"schema":"https://github.com/citation-style-language/schema/raw/master/csl-citation.json"}</w:instrText>
      </w:r>
      <w:r w:rsidR="002004B1">
        <w:fldChar w:fldCharType="separate"/>
      </w:r>
      <w:r w:rsidR="002004B1" w:rsidRPr="002004B1">
        <w:rPr>
          <w:noProof/>
        </w:rPr>
        <w:t>[19]</w:t>
      </w:r>
      <w:r w:rsidR="002004B1">
        <w:fldChar w:fldCharType="end"/>
      </w:r>
      <w:r w:rsidR="002004B1" w:rsidRPr="002004B1">
        <w:t>.</w:t>
      </w:r>
    </w:p>
    <w:p w14:paraId="406BB183" w14:textId="1F7A640B" w:rsidR="00DE3A0A" w:rsidRDefault="00DE3A0A" w:rsidP="002C131F">
      <w:pPr>
        <w:ind w:firstLine="288"/>
      </w:pPr>
      <w:r w:rsidRPr="00DE3A0A">
        <w:t xml:space="preserve">Humidity, solar irradiance, wind speed, barometric pressure, and precipitation are other weather variables that might alter the electric hourly load profile. Days with high humidity require cooling equipment to operate at a higher duty cycle </w:t>
      </w:r>
      <w:r w:rsidR="00F11E0B" w:rsidRPr="00DE3A0A">
        <w:t>to</w:t>
      </w:r>
      <w:r w:rsidRPr="00DE3A0A">
        <w:t xml:space="preserve"> remove surplus moisture from the conditioned air</w:t>
      </w:r>
      <w:r w:rsidR="00270EBE">
        <w:t xml:space="preserve"> </w:t>
      </w:r>
      <w:r w:rsidR="00270EBE">
        <w:fldChar w:fldCharType="begin" w:fldLock="1"/>
      </w:r>
      <w:r w:rsidR="00E646CD">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3]","plainTextFormattedCitation":"[33]","previouslyFormattedCitation":"[33]"},"properties":{"noteIndex":0},"schema":"https://github.com/citation-style-language/schema/raw/master/csl-citation.json"}</w:instrText>
      </w:r>
      <w:r w:rsidR="00270EBE">
        <w:fldChar w:fldCharType="separate"/>
      </w:r>
      <w:r w:rsidR="00270EBE" w:rsidRPr="00270EBE">
        <w:rPr>
          <w:noProof/>
        </w:rPr>
        <w:t>[33]</w:t>
      </w:r>
      <w:r w:rsidR="00270EBE">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rsidR="005F7F3D">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rsidR="005F7F3D">
        <w:fldChar w:fldCharType="separate"/>
      </w:r>
      <w:r w:rsidR="00FD43F2" w:rsidRPr="00FD43F2">
        <w:rPr>
          <w:noProof/>
        </w:rPr>
        <w:t>[24]</w:t>
      </w:r>
      <w:r w:rsidR="005F7F3D">
        <w:fldChar w:fldCharType="end"/>
      </w:r>
      <w:r w:rsidRPr="00DE3A0A">
        <w:t xml:space="preserve">. Wind speed and barometric pressure can also </w:t>
      </w:r>
      <w:r w:rsidR="00F11E0B" w:rsidRPr="00DE3A0A">
        <w:t>influence</w:t>
      </w:r>
      <w:r w:rsidRPr="00DE3A0A">
        <w:t xml:space="preserve"> the hourly load profile and frequently do so in conjunction with other variables such as precipitation.</w:t>
      </w:r>
      <w:r w:rsidR="001634DB">
        <w:t xml:space="preserve"> </w:t>
      </w:r>
      <w:r w:rsidR="001634DB" w:rsidRPr="001634DB">
        <w:t>Wind speeds may amplify the effect of low temperatures, resulting in a greater wind chill index as well as increased demand. Wind speeds greater than 15 mph generate renewable energy, reducing the reliance on central sources of generation.</w:t>
      </w:r>
    </w:p>
    <w:p w14:paraId="5E3A0CD3" w14:textId="22F329F7" w:rsidR="00453436" w:rsidRDefault="00453436" w:rsidP="00F11E0B">
      <w:r>
        <w:lastRenderedPageBreak/>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E646CD">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4]","plainTextFormattedCitation":"[34]","previouslyFormattedCitation":"[34]"},"properties":{"noteIndex":0},"schema":"https://github.com/citation-style-language/schema/raw/master/csl-citation.json"}</w:instrText>
      </w:r>
      <w:r>
        <w:fldChar w:fldCharType="separate"/>
      </w:r>
      <w:r w:rsidR="00270EBE" w:rsidRPr="00270EBE">
        <w:rPr>
          <w:noProof/>
        </w:rPr>
        <w:t>[34]</w:t>
      </w:r>
      <w:r>
        <w:fldChar w:fldCharType="end"/>
      </w:r>
      <w:r w:rsidR="00E65D0C">
        <w:t>.</w:t>
      </w:r>
      <w:r w:rsidR="00F3690F">
        <w:t xml:space="preserve"> The efficacy of these variables in forecasting load varies according to geographic location, industry, and regional climate. Friedrich and Afshari </w:t>
      </w:r>
      <w:r w:rsidR="00F3690F">
        <w:fldChar w:fldCharType="begin" w:fldLock="1"/>
      </w:r>
      <w:r w:rsidR="00E646CD">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5]","plainTextFormattedCitation":"[35]","previouslyFormattedCitation":"[35]"},"properties":{"noteIndex":0},"schema":"https://github.com/citation-style-language/schema/raw/master/csl-citation.json"}</w:instrText>
      </w:r>
      <w:r w:rsidR="00F3690F">
        <w:fldChar w:fldCharType="separate"/>
      </w:r>
      <w:r w:rsidR="00270EBE" w:rsidRPr="00270EBE">
        <w:rPr>
          <w:noProof/>
        </w:rPr>
        <w:t>[35]</w:t>
      </w:r>
      <w:r w:rsidR="00F3690F">
        <w:fldChar w:fldCharType="end"/>
      </w:r>
      <w:r w:rsidR="00F3690F">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Taylor and Buizza </w:t>
      </w:r>
      <w:r w:rsidR="00F3690F">
        <w:fldChar w:fldCharType="begin" w:fldLock="1"/>
      </w:r>
      <w:r w:rsidR="00E646CD">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6]","plainTextFormattedCitation":"[36]","previouslyFormattedCitation":"[36]"},"properties":{"noteIndex":0},"schema":"https://github.com/citation-style-language/schema/raw/master/csl-citation.json"}</w:instrText>
      </w:r>
      <w:r w:rsidR="00F3690F">
        <w:fldChar w:fldCharType="separate"/>
      </w:r>
      <w:r w:rsidR="00270EBE" w:rsidRPr="00270EBE">
        <w:rPr>
          <w:noProof/>
        </w:rPr>
        <w:t>[36]</w:t>
      </w:r>
      <w:r w:rsidR="00F3690F">
        <w:fldChar w:fldCharType="end"/>
      </w:r>
      <w:r w:rsidR="00F3690F">
        <w:t xml:space="preserve"> employ a variety of meteorological factors. They modify </w:t>
      </w:r>
      <w:r w:rsidR="000D2A41">
        <w:t>the model's temperature, wind speed, and cloud cover</w:t>
      </w:r>
      <w:r w:rsidR="00F3690F">
        <w:t xml:space="preserve"> to employ effective temperature, wind cooling power, and lighting. They do not make comparisons to a model based solely on temperature. Khotanzad et al. </w:t>
      </w:r>
      <w:r w:rsidR="00F3690F">
        <w:fldChar w:fldCharType="begin" w:fldLock="1"/>
      </w:r>
      <w:r w:rsidR="00E646C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F3690F">
        <w:fldChar w:fldCharType="separate"/>
      </w:r>
      <w:r w:rsidR="00270EBE" w:rsidRPr="00270EBE">
        <w:rPr>
          <w:noProof/>
        </w:rPr>
        <w:t>[37]</w:t>
      </w:r>
      <w:r w:rsidR="00F3690F">
        <w:fldChar w:fldCharType="end"/>
      </w:r>
      <w:r w:rsidR="00F3690F">
        <w:t xml:space="preserve"> use an effective temperature to adjust for humidity and wind speed. </w:t>
      </w:r>
      <w:r w:rsidR="000D2A41">
        <w:t>Specific</w:t>
      </w:r>
      <w:r w:rsidR="001F59E9" w:rsidRPr="001F59E9">
        <w:t xml:space="preserve"> studies </w:t>
      </w:r>
      <w:r w:rsidR="000D2A41">
        <w:t>concentrating</w:t>
      </w:r>
      <w:r w:rsidR="001F59E9" w:rsidRPr="001F59E9">
        <w:t xml:space="preserve"> exclusively on temperature imply that additional weather variables could be incorporated to improve forecasts</w:t>
      </w:r>
      <w:r w:rsidR="001F59E9">
        <w:t xml:space="preserve"> </w:t>
      </w:r>
      <w:r w:rsidR="00E63C63">
        <w:fldChar w:fldCharType="begin" w:fldLock="1"/>
      </w:r>
      <w:r w:rsidR="00E63C63">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2], [21]","plainTextFormattedCitation":"[2], [21]","previouslyFormattedCitation":"[2], [21]"},"properties":{"noteIndex":0},"schema":"https://github.com/citation-style-language/schema/raw/master/csl-citation.json"}</w:instrText>
      </w:r>
      <w:r w:rsidR="00E63C63">
        <w:fldChar w:fldCharType="separate"/>
      </w:r>
      <w:r w:rsidR="00E63C63" w:rsidRPr="00FD43F2">
        <w:rPr>
          <w:noProof/>
        </w:rPr>
        <w:t>[2], [21]</w:t>
      </w:r>
      <w:r w:rsidR="00E63C63">
        <w:fldChar w:fldCharType="end"/>
      </w:r>
      <w:r w:rsidR="00E63C63">
        <w:t>.</w:t>
      </w:r>
    </w:p>
    <w:p w14:paraId="202E4EA8" w14:textId="6B0E2875" w:rsidR="00957973" w:rsidRDefault="00957973" w:rsidP="00F11E0B">
      <w:r>
        <w:tab/>
      </w:r>
      <w:r w:rsidRPr="00957973">
        <w:t xml:space="preserve">For load forecasting, the location of the weather data input must be determined. Forecasting loads can be </w:t>
      </w:r>
      <w:r w:rsidR="000D2A41">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w:t>
      </w:r>
      <w:r w:rsidR="00DD0DF8" w:rsidRPr="00957973">
        <w:t>e.g.,</w:t>
      </w:r>
      <w:r w:rsidRPr="00957973">
        <w:t xml:space="preserve"> Toronto used for Ontario). Weather stations located throughout a region can</w:t>
      </w:r>
      <w:r w:rsidR="00A0114A">
        <w:t xml:space="preserve"> also</w:t>
      </w:r>
      <w:r w:rsidRPr="00957973">
        <w:t xml:space="preserve"> be averaged to provide a single input variable </w:t>
      </w:r>
      <w:r>
        <w:fldChar w:fldCharType="begin" w:fldLock="1"/>
      </w:r>
      <w:r w:rsidR="00E646CD">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38]","plainTextFormattedCitation":"[38]","previouslyFormattedCitation":"[38]"},"properties":{"noteIndex":0},"schema":"https://github.com/citation-style-language/schema/raw/master/csl-citation.json"}</w:instrText>
      </w:r>
      <w:r>
        <w:fldChar w:fldCharType="separate"/>
      </w:r>
      <w:r w:rsidR="00270EBE" w:rsidRPr="00270EBE">
        <w:rPr>
          <w:noProof/>
        </w:rPr>
        <w:t>[38]</w:t>
      </w:r>
      <w:r>
        <w:fldChar w:fldCharType="end"/>
      </w:r>
      <w:r>
        <w:t>.</w:t>
      </w:r>
      <w:r w:rsidRPr="00957973">
        <w:t xml:space="preserve"> Additionally, weather station selection can be used to discover which stations are the most accurate predictors of load </w:t>
      </w:r>
      <w:r>
        <w:fldChar w:fldCharType="begin" w:fldLock="1"/>
      </w:r>
      <w:r w:rsidR="00E646CD">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39]–[41]","plainTextFormattedCitation":"[39]–[41]","previouslyFormattedCitation":"[39]–[41]"},"properties":{"noteIndex":0},"schema":"https://github.com/citation-style-language/schema/raw/master/csl-citation.json"}</w:instrText>
      </w:r>
      <w:r>
        <w:fldChar w:fldCharType="separate"/>
      </w:r>
      <w:r w:rsidR="00270EBE" w:rsidRPr="00270EBE">
        <w:rPr>
          <w:noProof/>
        </w:rPr>
        <w:t>[39]–[41]</w:t>
      </w:r>
      <w:r>
        <w:fldChar w:fldCharType="end"/>
      </w:r>
      <w:r>
        <w:t>.</w:t>
      </w:r>
      <w:r w:rsidRPr="00957973">
        <w:t xml:space="preserve"> Distributed or multi-</w:t>
      </w:r>
      <w:r w:rsidRPr="00957973">
        <w:lastRenderedPageBreak/>
        <w:t>region forecasting is a technique for anticipating load by utilizing meteorological data from different locations</w:t>
      </w:r>
      <w:r w:rsidR="00776981">
        <w:t xml:space="preserve"> </w:t>
      </w:r>
      <w:r w:rsidR="00776981">
        <w:fldChar w:fldCharType="begin" w:fldLock="1"/>
      </w:r>
      <w:r w:rsidR="00E646CD">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2]","plainTextFormattedCitation":"[42]","previouslyFormattedCitation":"[42]"},"properties":{"noteIndex":0},"schema":"https://github.com/citation-style-language/schema/raw/master/csl-citation.json"}</w:instrText>
      </w:r>
      <w:r w:rsidR="00776981">
        <w:fldChar w:fldCharType="separate"/>
      </w:r>
      <w:r w:rsidR="00270EBE" w:rsidRPr="00270EBE">
        <w:rPr>
          <w:noProof/>
        </w:rPr>
        <w:t>[42]</w:t>
      </w:r>
      <w:r w:rsidR="00776981">
        <w:fldChar w:fldCharType="end"/>
      </w:r>
      <w:r w:rsidR="00776981">
        <w:t xml:space="preserve">, </w:t>
      </w:r>
      <w:r w:rsidRPr="00957973">
        <w:t>which is particularly useful in vast geographic areas.</w:t>
      </w:r>
    </w:p>
    <w:p w14:paraId="3F7B27DE" w14:textId="591EC838" w:rsidR="008F3EF6" w:rsidRDefault="00453436" w:rsidP="008F3EF6">
      <w:pPr>
        <w:pStyle w:val="Heading3"/>
      </w:pPr>
      <w:bookmarkStart w:id="45" w:name="_Toc82949001"/>
      <w:r>
        <w:t xml:space="preserve">2.1.5 </w:t>
      </w:r>
      <w:r w:rsidR="008F3EF6">
        <w:t>Random Factors</w:t>
      </w:r>
      <w:bookmarkEnd w:id="45"/>
    </w:p>
    <w:p w14:paraId="593590D1" w14:textId="6241F948" w:rsidR="005F7F3D" w:rsidRDefault="005F7F3D" w:rsidP="00EB3414">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fldChar w:fldCharType="separate"/>
      </w:r>
      <w:r w:rsidR="00FD43F2" w:rsidRPr="00FD43F2">
        <w:rPr>
          <w:noProof/>
        </w:rPr>
        <w:t>[24]</w:t>
      </w:r>
      <w:r>
        <w:fldChar w:fldCharType="end"/>
      </w:r>
      <w:r w:rsidRPr="005F7F3D">
        <w:t>. These disturbances might include considerable loads that operate on an ad hoc basis, making prediction impossible</w:t>
      </w:r>
      <w:r w:rsidR="009D39CB">
        <w:t xml:space="preserve"> </w:t>
      </w:r>
      <w:r w:rsidR="009D39CB">
        <w:fldChar w:fldCharType="begin" w:fldLock="1"/>
      </w:r>
      <w:r w:rsidR="00E646CD">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3]","plainTextFormattedCitation":"[43]","previouslyFormattedCitation":"[43]"},"properties":{"noteIndex":0},"schema":"https://github.com/citation-style-language/schema/raw/master/csl-citation.json"}</w:instrText>
      </w:r>
      <w:r w:rsidR="009D39CB">
        <w:fldChar w:fldCharType="separate"/>
      </w:r>
      <w:r w:rsidR="00270EBE" w:rsidRPr="00270EBE">
        <w:rPr>
          <w:noProof/>
        </w:rPr>
        <w:t>[43]</w:t>
      </w:r>
      <w:r w:rsidR="009D39CB">
        <w:fldChar w:fldCharType="end"/>
      </w:r>
      <w:r w:rsidRPr="005F7F3D">
        <w:t xml:space="preserve">. Other disruptions, such as extensive employee absenteeism (due to illness, severe weather, etc.) and planned or unforeseen power system outages can </w:t>
      </w:r>
      <w:r w:rsidR="000D2A41">
        <w:t>substantially impact the facility's load profile</w:t>
      </w:r>
      <w:r w:rsidRPr="005F7F3D">
        <w:t>.</w:t>
      </w:r>
    </w:p>
    <w:p w14:paraId="1BF4E2E1" w14:textId="77777777" w:rsidR="00430E64" w:rsidRDefault="00430E64" w:rsidP="00EB3414">
      <w:pPr>
        <w:ind w:firstLine="288"/>
      </w:pPr>
    </w:p>
    <w:p w14:paraId="7DF4E2DF" w14:textId="37170302" w:rsidR="00FD5248" w:rsidRDefault="00FD5248" w:rsidP="003D0652">
      <w:pPr>
        <w:pStyle w:val="Heading2"/>
      </w:pPr>
      <w:bookmarkStart w:id="46" w:name="_Toc82949002"/>
      <w:r>
        <w:t>2.</w:t>
      </w:r>
      <w:r w:rsidR="00DE6AC4">
        <w:t>2</w:t>
      </w:r>
      <w:r>
        <w:t xml:space="preserve"> Load Forecasting Horizons</w:t>
      </w:r>
      <w:bookmarkEnd w:id="46"/>
    </w:p>
    <w:p w14:paraId="5EACCD82" w14:textId="369A7BC3" w:rsidR="004F00AD" w:rsidRDefault="007229D8" w:rsidP="003F4538">
      <w:pPr>
        <w:ind w:firstLine="288"/>
      </w:pPr>
      <w:r>
        <w:t>Electricity demand can be assessed periodically</w:t>
      </w:r>
      <w:r w:rsidR="006826B9">
        <w:t xml:space="preserve"> - h</w:t>
      </w:r>
      <w:r>
        <w:t>ourly, daily, weekly, monthly, or yearly</w:t>
      </w:r>
      <w:ins w:id="47" w:author="Dawn MacIsaac" w:date="2021-10-05T07:13:00Z">
        <w:r w:rsidR="007C487D">
          <w:t xml:space="preserve"> and </w:t>
        </w:r>
      </w:ins>
      <w:del w:id="48" w:author="Dawn MacIsaac" w:date="2021-10-05T07:13:00Z">
        <w:r w:rsidR="006826B9" w:rsidDel="007C487D">
          <w:delText>. F</w:delText>
        </w:r>
      </w:del>
      <w:ins w:id="49" w:author="Dawn MacIsaac" w:date="2021-10-05T07:13:00Z">
        <w:r w:rsidR="007C487D">
          <w:t>f</w:t>
        </w:r>
      </w:ins>
      <w:r>
        <w:t xml:space="preserve">orecasting </w:t>
      </w:r>
      <w:del w:id="50" w:author="Dawn MacIsaac" w:date="2021-10-05T07:13:00Z">
        <w:r w:rsidDel="007C487D">
          <w:delText xml:space="preserve">processes </w:delText>
        </w:r>
      </w:del>
      <w:r>
        <w:t xml:space="preserve">can be applied to various horizons: very short-term load forecasting (VSTLF, &lt;1-day), short-term load forecasting (STLF, &lt;2-weeks), medium-term load forecasting (MTLF &lt;3-years), and long-term load forecasting (LTLF &gt;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527687">
        <w:rPr>
          <w:noProof/>
        </w:rPr>
        <w:t>[10]</w:t>
      </w:r>
      <w:r>
        <w:fldChar w:fldCharType="end"/>
      </w:r>
      <w:r w:rsidR="006847F3">
        <w:t xml:space="preserve">. </w:t>
      </w:r>
      <w:commentRangeStart w:id="51"/>
      <w:r>
        <w:t xml:space="preserve">Short-term forecasting has been the focus in most current research, concentrating on horizons of less than two weeks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44]","plainTextFormattedCitation":"[1], [10], [44]","previouslyFormattedCitation":"[1], [10], [44]"},"properties":{"noteIndex":0},"schema":"https://github.com/citation-style-language/schema/raw/master/csl-citation.json"}</w:instrText>
      </w:r>
      <w:r>
        <w:fldChar w:fldCharType="separate"/>
      </w:r>
      <w:r w:rsidR="00270EBE" w:rsidRPr="00270EBE">
        <w:rPr>
          <w:noProof/>
        </w:rPr>
        <w:t>[1], [10], [44]</w:t>
      </w:r>
      <w:r>
        <w:fldChar w:fldCharType="end"/>
      </w:r>
      <w:commentRangeEnd w:id="51"/>
      <w:r w:rsidR="007C487D">
        <w:rPr>
          <w:rStyle w:val="CommentReference"/>
        </w:rPr>
        <w:commentReference w:id="51"/>
      </w:r>
      <w:r>
        <w:t>.</w:t>
      </w:r>
      <w:r w:rsidDel="002271BE">
        <w:t xml:space="preserve"> </w:t>
      </w:r>
      <w:r w:rsidR="004F00AD">
        <w:t xml:space="preserve"> </w:t>
      </w:r>
      <w:del w:id="52" w:author="Dawn MacIsaac" w:date="2021-10-05T07:13:00Z">
        <w:r w:rsidR="001D0821" w:rsidRPr="001D0821" w:rsidDel="007C487D">
          <w:delText>The d</w:delText>
        </w:r>
      </w:del>
      <w:ins w:id="53" w:author="Dawn MacIsaac" w:date="2021-10-05T07:13:00Z">
        <w:r w:rsidR="007C487D">
          <w:t>D</w:t>
        </w:r>
      </w:ins>
      <w:r w:rsidR="001D0821" w:rsidRPr="001D0821">
        <w:t>isparities in time horizon</w:t>
      </w:r>
      <w:ins w:id="54" w:author="Dawn MacIsaac" w:date="2021-10-05T07:13:00Z">
        <w:r w:rsidR="007C487D">
          <w:t>s</w:t>
        </w:r>
      </w:ins>
      <w:r w:rsidR="001D0821" w:rsidRPr="001D0821">
        <w:t xml:space="preserve"> have implications for the models and methodologies used</w:t>
      </w:r>
      <w:r w:rsidR="000D2A41">
        <w:t xml:space="preserve"> </w:t>
      </w:r>
      <w:ins w:id="55" w:author="Dawn MacIsaac" w:date="2021-10-05T07:14:00Z">
        <w:r w:rsidR="007C487D">
          <w:t xml:space="preserve">in forecasting, </w:t>
        </w:r>
      </w:ins>
      <w:r w:rsidR="000D2A41">
        <w:t>and</w:t>
      </w:r>
      <w:r w:rsidR="001D0821" w:rsidRPr="001D0821">
        <w:t xml:space="preserve"> </w:t>
      </w:r>
      <w:ins w:id="56" w:author="Dawn MacIsaac" w:date="2021-10-05T07:14:00Z">
        <w:r w:rsidR="007C487D">
          <w:t xml:space="preserve">for </w:t>
        </w:r>
      </w:ins>
      <w:r w:rsidR="001D0821" w:rsidRPr="001D0821">
        <w:t xml:space="preserve">the available and selected input data. The </w:t>
      </w:r>
      <w:commentRangeStart w:id="57"/>
      <w:r w:rsidR="001D0821" w:rsidRPr="001D0821">
        <w:t>operator</w:t>
      </w:r>
      <w:commentRangeEnd w:id="57"/>
      <w:r w:rsidR="007C487D">
        <w:rPr>
          <w:rStyle w:val="CommentReference"/>
        </w:rPr>
        <w:commentReference w:id="57"/>
      </w:r>
      <w:r w:rsidR="001D0821" w:rsidRPr="001D0821">
        <w:t xml:space="preserve"> must examine </w:t>
      </w:r>
      <w:r w:rsidR="000D2A41">
        <w:t>the most suited model type and the critical external factors that must be considered</w:t>
      </w:r>
      <w:r w:rsidR="001D0821" w:rsidRPr="001D0821">
        <w:t xml:space="preserve"> to obtain the most accurate forecast </w:t>
      </w:r>
      <w:r w:rsidR="001D0821">
        <w:fldChar w:fldCharType="begin" w:fldLock="1"/>
      </w:r>
      <w:r w:rsidR="009D39CB">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9]","plainTextFormattedCitation":"[29]","previouslyFormattedCitation":"[29]"},"properties":{"noteIndex":0},"schema":"https://github.com/citation-style-language/schema/raw/master/csl-citation.json"}</w:instrText>
      </w:r>
      <w:r w:rsidR="001D0821">
        <w:fldChar w:fldCharType="separate"/>
      </w:r>
      <w:r w:rsidR="00F04D0F" w:rsidRPr="00F04D0F">
        <w:rPr>
          <w:noProof/>
        </w:rPr>
        <w:t>[29]</w:t>
      </w:r>
      <w:r w:rsidR="001D0821">
        <w:fldChar w:fldCharType="end"/>
      </w:r>
      <w:r w:rsidR="001D0821" w:rsidRPr="001D0821">
        <w:t>.</w:t>
      </w:r>
    </w:p>
    <w:p w14:paraId="7439B19D" w14:textId="02F78D46" w:rsidR="00363207" w:rsidRDefault="00363207" w:rsidP="00363207">
      <w:pPr>
        <w:pStyle w:val="Heading3"/>
      </w:pPr>
      <w:bookmarkStart w:id="58" w:name="_Toc82949003"/>
      <w:r>
        <w:lastRenderedPageBreak/>
        <w:t>2.2.1 Very Short-Term Load Forecasting (VSTLF)</w:t>
      </w:r>
      <w:bookmarkEnd w:id="58"/>
    </w:p>
    <w:p w14:paraId="0B38FB36" w14:textId="7447186D" w:rsidR="00A23271" w:rsidRDefault="005061FC" w:rsidP="00A23271">
      <w:pPr>
        <w:ind w:firstLine="288"/>
      </w:pPr>
      <w:r>
        <w:t>VSTLF</w:t>
      </w:r>
      <w:r w:rsidR="00A01D11">
        <w:t xml:space="preserve">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w:t>
      </w:r>
      <w:r w:rsidR="00A211C1">
        <w:t xml:space="preserve"> VSTLF</w:t>
      </w:r>
      <w:r w:rsidR="00A211C1" w:rsidRPr="00A211C1">
        <w:t xml:space="preserve"> contribute</w:t>
      </w:r>
      <w:r w:rsidR="00A211C1">
        <w:t>s</w:t>
      </w:r>
      <w:r w:rsidR="00A211C1" w:rsidRPr="00A211C1">
        <w:t xml:space="preserve"> to the immediate balancing of supply and demand. Trading in power markets is another application that </w:t>
      </w:r>
      <w:del w:id="59" w:author="Dawn MacIsaac" w:date="2021-10-05T07:16:00Z">
        <w:r w:rsidR="00A211C1" w:rsidRPr="00A211C1" w:rsidDel="007C487D">
          <w:delText xml:space="preserve">necessitates </w:delText>
        </w:r>
      </w:del>
      <w:ins w:id="60" w:author="Dawn MacIsaac" w:date="2021-10-05T07:16:00Z">
        <w:r w:rsidR="007C487D">
          <w:t xml:space="preserve">relies on </w:t>
        </w:r>
      </w:ins>
      <w:r w:rsidR="00A211C1" w:rsidRPr="00A211C1">
        <w:t xml:space="preserve">this type of forecasting. </w:t>
      </w:r>
      <w:r w:rsidR="00A01D11">
        <w:t>VSTLF is frequently viewed as a subproblem of short-term load forecasting (STLF</w:t>
      </w:r>
      <w:r w:rsidR="00EB40C4">
        <w:t>) because</w:t>
      </w:r>
      <w:r w:rsidR="00A01D11">
        <w:t xml:space="preserve"> both can use weather forecasts as forecasting period inputs. However, to achieve high accuracy over a very short time horizon, it is necessary to recognize the practical distinction between VSTLF and STLF. </w:t>
      </w:r>
    </w:p>
    <w:p w14:paraId="0C6D9E6E" w14:textId="23D5D5CF" w:rsidR="00A01D11" w:rsidRDefault="00A01D11" w:rsidP="00A23271">
      <w:pPr>
        <w:ind w:firstLine="288"/>
      </w:pPr>
      <w:r>
        <w:t>From a mode</w:t>
      </w:r>
      <w:r w:rsidR="000D2A41">
        <w:t>l</w:t>
      </w:r>
      <w:r>
        <w:t xml:space="preserve">ling perspective, </w:t>
      </w:r>
      <w:commentRangeStart w:id="61"/>
      <w:r>
        <w:t>VSTLF models</w:t>
      </w:r>
      <w:commentRangeEnd w:id="61"/>
      <w:r w:rsidR="007C487D">
        <w:rPr>
          <w:rStyle w:val="CommentReference"/>
        </w:rPr>
        <w:commentReference w:id="61"/>
      </w:r>
      <w:r>
        <w:t xml:space="preserve"> can incorporate lagged load as an independent variable in addition to those commonly used in STLF, such as weather and calendar variables</w:t>
      </w:r>
      <w:ins w:id="62" w:author="Dawn MacIsaac" w:date="2021-10-05T07:18:00Z">
        <w:r w:rsidR="007C487D">
          <w:t xml:space="preserve"> (ex…)</w:t>
        </w:r>
      </w:ins>
      <w:r>
        <w:t xml:space="preserve">. VSTLF, from an implementation standpoint, requires the model to be estimated quickly </w:t>
      </w:r>
      <w:r w:rsidR="00CF13A8">
        <w:t>to</w:t>
      </w:r>
      <w:r>
        <w:t xml:space="preserve"> produce the forecast on time. </w:t>
      </w:r>
      <w:commentRangeStart w:id="63"/>
      <w:r>
        <w:t xml:space="preserve">Additionally, the short lead time complicates the data collection process </w:t>
      </w:r>
      <w:r>
        <w:fldChar w:fldCharType="begin" w:fldLock="1"/>
      </w:r>
      <w:r w:rsidR="00E646CD">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5]","plainTextFormattedCitation":"[45]","previouslyFormattedCitation":"[45]"},"properties":{"noteIndex":0},"schema":"https://github.com/citation-style-language/schema/raw/master/csl-citation.json"}</w:instrText>
      </w:r>
      <w:r>
        <w:fldChar w:fldCharType="separate"/>
      </w:r>
      <w:r w:rsidR="00270EBE" w:rsidRPr="00270EBE">
        <w:rPr>
          <w:noProof/>
        </w:rPr>
        <w:t>[45]</w:t>
      </w:r>
      <w:r>
        <w:fldChar w:fldCharType="end"/>
      </w:r>
      <w:commentRangeEnd w:id="63"/>
      <w:r w:rsidR="007C487D">
        <w:rPr>
          <w:rStyle w:val="CommentReference"/>
        </w:rPr>
        <w:commentReference w:id="63"/>
      </w:r>
      <w:r>
        <w:t>. The VSTLF literature has primarily focused on the mode</w:t>
      </w:r>
      <w:r w:rsidR="000D2A41">
        <w:t>l</w:t>
      </w:r>
      <w:r>
        <w:t xml:space="preserve">ling aspect. Researchers have experimented with a variety of techniques for forecasting the next </w:t>
      </w:r>
      <w:commentRangeStart w:id="64"/>
      <w:r>
        <w:t xml:space="preserve">few minutes to hours' load. Liu et al. compared five VSTLF techniques in </w:t>
      </w:r>
      <w:r>
        <w:fldChar w:fldCharType="begin" w:fldLock="1"/>
      </w:r>
      <w:r w:rsidR="00E646CD">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46]","plainTextFormattedCitation":"[46]","previouslyFormattedCitation":"[46]"},"properties":{"noteIndex":0},"schema":"https://github.com/citation-style-language/schema/raw/master/csl-citation.json"}</w:instrText>
      </w:r>
      <w:r>
        <w:fldChar w:fldCharType="separate"/>
      </w:r>
      <w:r w:rsidR="00270EBE" w:rsidRPr="00270EBE">
        <w:rPr>
          <w:noProof/>
        </w:rPr>
        <w:t>[46]</w:t>
      </w:r>
      <w:r>
        <w:fldChar w:fldCharType="end"/>
      </w:r>
      <w:r>
        <w:t xml:space="preserve">. Charytoniuk and Chen proposed an approach based on </w:t>
      </w:r>
      <w:r w:rsidR="000D2A41">
        <w:t>using</w:t>
      </w:r>
      <w:r>
        <w:t xml:space="preserve"> a set of ANNs to model load dynamics rather than actual loads </w:t>
      </w:r>
      <w:r w:rsidR="00CF13A8">
        <w:fldChar w:fldCharType="begin" w:fldLock="1"/>
      </w:r>
      <w:r w:rsidR="00E646CD">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47]","plainTextFormattedCitation":"[47]","previouslyFormattedCitation":"[47]"},"properties":{"noteIndex":0},"schema":"https://github.com/citation-style-language/schema/raw/master/csl-citation.json"}</w:instrText>
      </w:r>
      <w:r w:rsidR="00CF13A8">
        <w:fldChar w:fldCharType="separate"/>
      </w:r>
      <w:r w:rsidR="00270EBE" w:rsidRPr="00270EBE">
        <w:rPr>
          <w:noProof/>
        </w:rPr>
        <w:t>[47]</w:t>
      </w:r>
      <w:r w:rsidR="00CF13A8">
        <w:fldChar w:fldCharType="end"/>
      </w:r>
      <w:r>
        <w:t xml:space="preserve">. Taylor evaluated various methods for VSTLF using minute-by-minute observations of British electricity demand </w:t>
      </w:r>
      <w:r w:rsidR="00CF13A8">
        <w:fldChar w:fldCharType="begin" w:fldLock="1"/>
      </w:r>
      <w:r w:rsidR="00E646CD">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48]","plainTextFormattedCitation":"[48]","previouslyFormattedCitation":"[48]"},"properties":{"noteIndex":0},"schema":"https://github.com/citation-style-language/schema/raw/master/csl-citation.json"}</w:instrText>
      </w:r>
      <w:r w:rsidR="00CF13A8">
        <w:fldChar w:fldCharType="separate"/>
      </w:r>
      <w:r w:rsidR="00270EBE" w:rsidRPr="00270EBE">
        <w:rPr>
          <w:noProof/>
        </w:rPr>
        <w:t>[48]</w:t>
      </w:r>
      <w:r w:rsidR="00CF13A8">
        <w:fldChar w:fldCharType="end"/>
      </w:r>
      <w:r>
        <w:t>. </w:t>
      </w:r>
      <w:commentRangeEnd w:id="64"/>
      <w:r w:rsidR="007C487D">
        <w:rPr>
          <w:rStyle w:val="CommentReference"/>
        </w:rPr>
        <w:commentReference w:id="64"/>
      </w:r>
    </w:p>
    <w:p w14:paraId="2A613DC3" w14:textId="762E5C88" w:rsidR="00DB7449" w:rsidRDefault="00DB7449" w:rsidP="00DB7449">
      <w:pPr>
        <w:pStyle w:val="Heading3"/>
      </w:pPr>
      <w:bookmarkStart w:id="65" w:name="_Toc82949004"/>
      <w:r>
        <w:lastRenderedPageBreak/>
        <w:t>2.2.2 Short Term Load Forecasting (STLF)</w:t>
      </w:r>
      <w:bookmarkEnd w:id="65"/>
    </w:p>
    <w:p w14:paraId="492799D2" w14:textId="78A537D3" w:rsidR="00E646CD" w:rsidRDefault="00FE54B6" w:rsidP="00FE54B6">
      <w:pPr>
        <w:ind w:firstLine="288"/>
      </w:pPr>
      <w:r w:rsidRPr="0036322B">
        <w:t>According to Mandal et al.</w:t>
      </w:r>
      <w:r>
        <w:t xml:space="preserve"> </w:t>
      </w:r>
      <w:r>
        <w:fldChar w:fldCharType="begin" w:fldLock="1"/>
      </w:r>
      <w:r w:rsidR="00E646CD">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49]","plainTextFormattedCitation":"[49]","previouslyFormattedCitation":"[49]"},"properties":{"noteIndex":0},"schema":"https://github.com/citation-style-language/schema/raw/master/csl-citation.json"}</w:instrText>
      </w:r>
      <w:r>
        <w:fldChar w:fldCharType="separate"/>
      </w:r>
      <w:r w:rsidR="00270EBE" w:rsidRPr="00270EBE">
        <w:rPr>
          <w:noProof/>
        </w:rPr>
        <w:t>[49]</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648FB4D5" w14:textId="664A3D89" w:rsidR="00FE54B6" w:rsidRDefault="00FE54B6" w:rsidP="00FE54B6">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E646CD">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0]","plainTextFormattedCitation":"[50]","previouslyFormattedCitation":"[50]"},"properties":{"noteIndex":0},"schema":"https://github.com/citation-style-language/schema/raw/master/csl-citation.json"}</w:instrText>
      </w:r>
      <w:r>
        <w:fldChar w:fldCharType="separate"/>
      </w:r>
      <w:r w:rsidR="00270EBE" w:rsidRPr="00270EBE">
        <w:rPr>
          <w:noProof/>
        </w:rPr>
        <w:t>[50]</w:t>
      </w:r>
      <w:r>
        <w:fldChar w:fldCharType="end"/>
      </w:r>
      <w:r w:rsidRPr="00FE54B6">
        <w:t>.</w:t>
      </w:r>
      <w:r>
        <w:t xml:space="preserve"> </w:t>
      </w:r>
      <w:r w:rsidRPr="002E1480">
        <w:t>Hip</w:t>
      </w:r>
      <w:r>
        <w:t>p</w:t>
      </w:r>
      <w:r w:rsidRPr="002E1480">
        <w:t xml:space="preserve">ert et al. </w:t>
      </w:r>
      <w:r>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9]","plainTextFormattedCitation":"[19]","previouslyFormattedCitation":"[19]"},"properties":{"noteIndex":0},"schema":"https://github.com/citation-style-language/schema/raw/master/csl-citation.json"}</w:instrText>
      </w:r>
      <w:r>
        <w:fldChar w:fldCharType="separate"/>
      </w:r>
      <w:r w:rsidR="00FD43F2" w:rsidRPr="00FD43F2">
        <w:rPr>
          <w:noProof/>
        </w:rPr>
        <w:t>[19]</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E646CD">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1]","plainTextFormattedCitation":"[51]","previouslyFormattedCitation":"[51]"},"properties":{"noteIndex":0},"schema":"https://github.com/citation-style-language/schema/raw/master/csl-citation.json"}</w:instrText>
      </w:r>
      <w:r>
        <w:fldChar w:fldCharType="separate"/>
      </w:r>
      <w:r w:rsidR="00270EBE" w:rsidRPr="00270EBE">
        <w:rPr>
          <w:noProof/>
        </w:rPr>
        <w:t>[51]</w:t>
      </w:r>
      <w:r>
        <w:fldChar w:fldCharType="end"/>
      </w:r>
      <w:r w:rsidRPr="002E1480">
        <w:t xml:space="preserve">. Additionally, the forecaster must model the relationship between the load and other variables such as weather, leisure activities, </w:t>
      </w:r>
      <w:r>
        <w:t>and so on</w:t>
      </w:r>
      <w:r w:rsidRPr="002E1480">
        <w:t>.</w:t>
      </w:r>
    </w:p>
    <w:p w14:paraId="2C3C47CA" w14:textId="55E53B68" w:rsidR="000128D3" w:rsidRDefault="000128D3" w:rsidP="000128D3">
      <w:pPr>
        <w:pStyle w:val="Heading3"/>
      </w:pPr>
      <w:bookmarkStart w:id="66" w:name="_Toc82949005"/>
      <w:r>
        <w:t>2.2.3 Medium</w:t>
      </w:r>
      <w:r w:rsidR="000D2A41">
        <w:t>-</w:t>
      </w:r>
      <w:r>
        <w:t>Term Load Forecasting (MTLF)</w:t>
      </w:r>
      <w:bookmarkEnd w:id="66"/>
    </w:p>
    <w:p w14:paraId="0AA03DBE" w14:textId="06093117" w:rsidR="006C40B5" w:rsidRDefault="000128D3" w:rsidP="006C40B5">
      <w:pPr>
        <w:ind w:firstLine="288"/>
      </w:pPr>
      <w:r>
        <w:t>MTLF</w:t>
      </w:r>
      <w:r w:rsidR="006C40B5">
        <w:t> is another type of load forecasting which</w:t>
      </w:r>
      <w:r w:rsidR="000D2A41">
        <w:t xml:space="preserve"> </w:t>
      </w:r>
      <w:r w:rsidR="006C40B5">
        <w:t xml:space="preserve">operates on a longer timescale, ranging from two weeks to three years. </w:t>
      </w:r>
      <w:r w:rsidR="00FD09F2">
        <w:t>The MTLF</w:t>
      </w:r>
      <w:r w:rsidR="00FD09F2" w:rsidRPr="00FD09F2">
        <w:t xml:space="preserve"> </w:t>
      </w:r>
      <w:r w:rsidR="000D2A41">
        <w:t>guides</w:t>
      </w:r>
      <w:r w:rsidR="00FD09F2" w:rsidRPr="00FD09F2">
        <w:t xml:space="preserve"> decisions about network operations, </w:t>
      </w:r>
      <w:r w:rsidR="00FD09F2">
        <w:lastRenderedPageBreak/>
        <w:t xml:space="preserve">schedule maintenance, </w:t>
      </w:r>
      <w:r w:rsidR="00FD09F2" w:rsidRPr="00FD09F2">
        <w:t>fuel procurement for power plants, capacity planning and infrastructure development, and financial budgeting</w:t>
      </w:r>
      <w:r w:rsidR="00D4053E">
        <w:t xml:space="preserve"> </w:t>
      </w:r>
      <w:r w:rsidR="00D4053E">
        <w:fldChar w:fldCharType="begin" w:fldLock="1"/>
      </w:r>
      <w:r w:rsidR="00E646CD">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2]","plainTextFormattedCitation":"[52]","previouslyFormattedCitation":"[52]"},"properties":{"noteIndex":0},"schema":"https://github.com/citation-style-language/schema/raw/master/csl-citation.json"}</w:instrText>
      </w:r>
      <w:r w:rsidR="00D4053E">
        <w:fldChar w:fldCharType="separate"/>
      </w:r>
      <w:r w:rsidR="00270EBE" w:rsidRPr="00270EBE">
        <w:rPr>
          <w:noProof/>
        </w:rPr>
        <w:t>[52]</w:t>
      </w:r>
      <w:r w:rsidR="00D4053E">
        <w:fldChar w:fldCharType="end"/>
      </w:r>
      <w:r w:rsidR="00FD09F2">
        <w:t>.</w:t>
      </w:r>
      <w:r w:rsidR="00FD09F2" w:rsidRPr="00FD09F2">
        <w:t xml:space="preserve"> </w:t>
      </w:r>
      <w:r w:rsidR="006C40B5">
        <w:t xml:space="preserve">Additionally, MTLF enables a company to forecast load demand over a longer time, which can aid in negotiations with other companies. </w:t>
      </w:r>
      <w:r w:rsidR="000D2A41">
        <w:t>Demographic and economic factors influence MTLF</w:t>
      </w:r>
      <w:r w:rsidR="006C40B5">
        <w:t xml:space="preserve">. MTLF typically produces the daily peak and average load </w:t>
      </w:r>
      <w:r w:rsidR="006C40B5">
        <w:fldChar w:fldCharType="begin" w:fldLock="1"/>
      </w:r>
      <w:r w:rsidR="00E646CD">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3], [54]","plainTextFormattedCitation":"[53], [54]","previouslyFormattedCitation":"[53], [54]"},"properties":{"noteIndex":0},"schema":"https://github.com/citation-style-language/schema/raw/master/csl-citation.json"}</w:instrText>
      </w:r>
      <w:r w:rsidR="006C40B5">
        <w:fldChar w:fldCharType="separate"/>
      </w:r>
      <w:r w:rsidR="00270EBE" w:rsidRPr="00270EBE">
        <w:rPr>
          <w:noProof/>
        </w:rPr>
        <w:t>[53], [54]</w:t>
      </w:r>
      <w:r w:rsidR="006C40B5">
        <w:fldChar w:fldCharType="end"/>
      </w:r>
      <w:r w:rsidR="006C40B5">
        <w:t>. MTLF and STLF have a close association</w:t>
      </w:r>
      <w:r w:rsidR="006D6A01">
        <w:t>; l</w:t>
      </w:r>
      <w:r w:rsidR="006C40B5">
        <w:t xml:space="preserve">ong-term decision-making must be integrated into short-term decision-making. This coordination between different decision-making levels is critical to ensure that specific operational objectives that develop in the medium term are explicitly considered in the short term </w:t>
      </w:r>
      <w:r w:rsidR="006C40B5">
        <w:fldChar w:fldCharType="begin" w:fldLock="1"/>
      </w:r>
      <w:r w:rsidR="00E646CD">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5]","plainTextFormattedCitation":"[55]","previouslyFormattedCitation":"[55]"},"properties":{"noteIndex":0},"schema":"https://github.com/citation-style-language/schema/raw/master/csl-citation.json"}</w:instrText>
      </w:r>
      <w:r w:rsidR="006C40B5">
        <w:fldChar w:fldCharType="separate"/>
      </w:r>
      <w:r w:rsidR="00270EBE" w:rsidRPr="00270EBE">
        <w:rPr>
          <w:noProof/>
        </w:rPr>
        <w:t>[55]</w:t>
      </w:r>
      <w:r w:rsidR="006C40B5">
        <w:fldChar w:fldCharType="end"/>
      </w:r>
      <w:r w:rsidR="006C40B5">
        <w:t>. Additionally, coordination between decision-making levels has become critical for generation businesses seeking to boost their profitability.</w:t>
      </w:r>
    </w:p>
    <w:p w14:paraId="04C0F481" w14:textId="37910E05" w:rsidR="00685975" w:rsidRDefault="00685975" w:rsidP="00685975">
      <w:pPr>
        <w:pStyle w:val="Heading3"/>
      </w:pPr>
      <w:bookmarkStart w:id="67" w:name="_Toc82949006"/>
      <w:r>
        <w:t>2.2.4 Long Term Load Forecasting</w:t>
      </w:r>
      <w:r w:rsidR="00D677B3">
        <w:t xml:space="preserve"> (LTLF)</w:t>
      </w:r>
      <w:bookmarkEnd w:id="67"/>
    </w:p>
    <w:p w14:paraId="4BD02F01" w14:textId="177B70B9" w:rsidR="0054140D" w:rsidRDefault="00685975" w:rsidP="00EB40C4">
      <w:pPr>
        <w:ind w:firstLine="288"/>
      </w:pPr>
      <w:r>
        <w:t>LTLF</w:t>
      </w:r>
      <w:r w:rsidR="0054140D">
        <w:t xml:space="preserve"> is the final type of load forecasting. LTLF covers </w:t>
      </w:r>
      <w:r w:rsidR="000D2A41">
        <w:t xml:space="preserve">a period of </w:t>
      </w:r>
      <w:r w:rsidR="0054140D">
        <w:t xml:space="preserve">more than three years. LTLF is required for planning purposes, such as </w:t>
      </w:r>
      <w:r w:rsidR="000D2A41">
        <w:t>constructing new power plants, expanding</w:t>
      </w:r>
      <w:r w:rsidR="0054140D">
        <w:t xml:space="preserve">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0054140D" w:rsidRPr="0054140D">
        <w:t xml:space="preserve">Annual peak load demand and annual energy demand for the years ahead are the outputs of </w:t>
      </w:r>
      <w:r w:rsidR="00EB40C4">
        <w:t>the LTLF</w:t>
      </w:r>
      <w:r w:rsidR="0054140D">
        <w:t xml:space="preserve"> </w:t>
      </w:r>
      <w:r w:rsidR="0054140D">
        <w:fldChar w:fldCharType="begin" w:fldLock="1"/>
      </w:r>
      <w:r w:rsidR="00E646CD">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6]","plainTextFormattedCitation":"[56]","previouslyFormattedCitation":"[56]"},"properties":{"noteIndex":0},"schema":"https://github.com/citation-style-language/schema/raw/master/csl-citation.json"}</w:instrText>
      </w:r>
      <w:r w:rsidR="0054140D">
        <w:fldChar w:fldCharType="separate"/>
      </w:r>
      <w:r w:rsidR="00270EBE" w:rsidRPr="00270EBE">
        <w:rPr>
          <w:noProof/>
        </w:rPr>
        <w:t>[56]</w:t>
      </w:r>
      <w:r w:rsidR="0054140D">
        <w:fldChar w:fldCharType="end"/>
      </w:r>
      <w:r w:rsidR="0054140D">
        <w:t>.</w:t>
      </w:r>
      <w:r w:rsidR="00AA5385">
        <w:t xml:space="preserve"> </w:t>
      </w:r>
      <w:r w:rsidR="00AA5385" w:rsidRPr="00AA5385">
        <w:t>Although these longer-term forecasts receive less attention than their more visible short-term counterparts, their inaccuracy has significant financial consequences</w:t>
      </w:r>
      <w:r w:rsidR="000D2A41">
        <w:t>. It</w:t>
      </w:r>
      <w:r w:rsidR="00AA5385" w:rsidRPr="00AA5385">
        <w:t xml:space="preserve"> may result in either wasted investment in new generation facilities or a shortage of supply capability when </w:t>
      </w:r>
      <w:r w:rsidR="00AA5385">
        <w:t xml:space="preserve">there is an </w:t>
      </w:r>
      <w:r w:rsidR="00AA5385" w:rsidRPr="00AA5385">
        <w:t>under-forecast.</w:t>
      </w:r>
    </w:p>
    <w:p w14:paraId="0625A335" w14:textId="77777777" w:rsidR="00E82945" w:rsidRDefault="00E82945" w:rsidP="00CF051B"/>
    <w:p w14:paraId="3485F04E" w14:textId="1B46FB55" w:rsidR="0087525B" w:rsidRDefault="0087525B" w:rsidP="0087525B">
      <w:pPr>
        <w:pStyle w:val="Heading2"/>
      </w:pPr>
      <w:bookmarkStart w:id="68" w:name="_Toc82949007"/>
      <w:commentRangeStart w:id="69"/>
      <w:r>
        <w:t>2.3 Overview of Load Forecasting Techniques</w:t>
      </w:r>
      <w:bookmarkEnd w:id="68"/>
      <w:commentRangeEnd w:id="69"/>
      <w:r w:rsidR="001B30EC">
        <w:rPr>
          <w:rStyle w:val="CommentReference"/>
          <w:rFonts w:cs="Times New Roman"/>
          <w:b w:val="0"/>
          <w:bCs w:val="0"/>
          <w:iCs w:val="0"/>
        </w:rPr>
        <w:commentReference w:id="69"/>
      </w:r>
    </w:p>
    <w:p w14:paraId="0D24AD4B" w14:textId="11661173" w:rsidR="004C61BB" w:rsidRPr="004C61BB" w:rsidRDefault="004C61BB" w:rsidP="004C61BB">
      <w:pPr>
        <w:pStyle w:val="Heading3"/>
      </w:pPr>
      <w:bookmarkStart w:id="70" w:name="_Toc82949008"/>
      <w:r>
        <w:t>2.3.1 Statistical and Machine Learning Techniques</w:t>
      </w:r>
      <w:bookmarkEnd w:id="70"/>
    </w:p>
    <w:p w14:paraId="115D5255" w14:textId="29EB5CA0" w:rsidR="006768AB" w:rsidRDefault="00F21DE4" w:rsidP="005F395B">
      <w:pPr>
        <w:ind w:firstLine="288"/>
      </w:pPr>
      <w:r w:rsidRPr="00F21DE4">
        <w:t>Statistical techniques and machine learning (ML) have both been used to forecast load, and with the widespread adoption of data science, the line between these two approaches is becoming increasingly ambiguous</w:t>
      </w:r>
      <w:r>
        <w:t xml:space="preserve"> </w:t>
      </w:r>
      <w:r w:rsidR="007229D8">
        <w:fldChar w:fldCharType="begin" w:fldLock="1"/>
      </w:r>
      <w:r w:rsidR="007229D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229D8">
        <w:fldChar w:fldCharType="separate"/>
      </w:r>
      <w:r w:rsidR="007229D8" w:rsidRPr="00527687">
        <w:rPr>
          <w:noProof/>
        </w:rPr>
        <w:t>[1]</w:t>
      </w:r>
      <w:r w:rsidR="007229D8">
        <w:fldChar w:fldCharType="end"/>
      </w:r>
      <w:r w:rsidR="007229D8">
        <w:t xml:space="preserve">. Examples of statistical techniques applied to electrical load forecasting include multiple linear regression analysis </w:t>
      </w:r>
      <w:r w:rsidR="007229D8">
        <w:fldChar w:fldCharType="begin" w:fldLock="1"/>
      </w:r>
      <w:r w:rsidR="00E646CD">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57], [58]","plainTextFormattedCitation":"[57], [58]","previouslyFormattedCitation":"[57], [58]"},"properties":{"noteIndex":0},"schema":"https://github.com/citation-style-language/schema/raw/master/csl-citation.json"}</w:instrText>
      </w:r>
      <w:r w:rsidR="007229D8">
        <w:fldChar w:fldCharType="separate"/>
      </w:r>
      <w:r w:rsidR="00270EBE" w:rsidRPr="00270EBE">
        <w:rPr>
          <w:noProof/>
        </w:rPr>
        <w:t>[57], [58]</w:t>
      </w:r>
      <w:r w:rsidR="007229D8">
        <w:fldChar w:fldCharType="end"/>
      </w:r>
      <w:r w:rsidR="007229D8">
        <w:t xml:space="preserve"> exponential smoothing </w:t>
      </w:r>
      <w:r w:rsidR="007229D8">
        <w:fldChar w:fldCharType="begin" w:fldLock="1"/>
      </w:r>
      <w:r w:rsidR="00E646CD">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59], [60]","plainTextFormattedCitation":"[59], [60]","previouslyFormattedCitation":"[59], [60]"},"properties":{"noteIndex":0},"schema":"https://github.com/citation-style-language/schema/raw/master/csl-citation.json"}</w:instrText>
      </w:r>
      <w:r w:rsidR="007229D8">
        <w:fldChar w:fldCharType="separate"/>
      </w:r>
      <w:r w:rsidR="00270EBE" w:rsidRPr="00270EBE">
        <w:rPr>
          <w:noProof/>
        </w:rPr>
        <w:t>[59], [60]</w:t>
      </w:r>
      <w:r w:rsidR="007229D8">
        <w:fldChar w:fldCharType="end"/>
      </w:r>
      <w:r w:rsidR="007229D8">
        <w:t>, and auto-regressive integrated moving average (ARIMA) mode</w:t>
      </w:r>
      <w:r w:rsidR="00377231">
        <w:t>l</w:t>
      </w:r>
      <w:r w:rsidR="007229D8">
        <w:t xml:space="preserve">ling </w:t>
      </w:r>
      <w:r w:rsidR="007229D8">
        <w:fldChar w:fldCharType="begin" w:fldLock="1"/>
      </w:r>
      <w:r w:rsidR="00E646CD">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1], [62]","plainTextFormattedCitation":"[61], [62]","previouslyFormattedCitation":"[61], [62]"},"properties":{"noteIndex":0},"schema":"https://github.com/citation-style-language/schema/raw/master/csl-citation.json"}</w:instrText>
      </w:r>
      <w:r w:rsidR="007229D8">
        <w:fldChar w:fldCharType="separate"/>
      </w:r>
      <w:r w:rsidR="00270EBE" w:rsidRPr="00270EBE">
        <w:rPr>
          <w:noProof/>
        </w:rPr>
        <w:t>[61], [62]</w:t>
      </w:r>
      <w:r w:rsidR="007229D8">
        <w:fldChar w:fldCharType="end"/>
      </w:r>
      <w:r w:rsidR="007229D8">
        <w:t xml:space="preserve">. On the other hand, ML algorithms are more intelligent and can be better, as they provide the capacity to learn and adapt to the non-linear and complex relationships between load and other influencing factors (e.g., weather, time of day) automatically </w:t>
      </w:r>
      <w:r w:rsidR="007229D8">
        <w:fldChar w:fldCharType="begin" w:fldLock="1"/>
      </w:r>
      <w:r w:rsidR="007229D8">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7229D8">
        <w:fldChar w:fldCharType="separate"/>
      </w:r>
      <w:r w:rsidR="007229D8" w:rsidRPr="004552EB">
        <w:rPr>
          <w:noProof/>
        </w:rPr>
        <w:t>[10]</w:t>
      </w:r>
      <w:r w:rsidR="007229D8">
        <w:fldChar w:fldCharType="end"/>
      </w:r>
      <w:r w:rsidR="007229D8">
        <w:t xml:space="preserve">. </w:t>
      </w:r>
      <w:r w:rsidR="006B18C3">
        <w:t xml:space="preserve">Examples are </w:t>
      </w:r>
      <w:r w:rsidR="007229D8">
        <w:t xml:space="preserve">Artificial Neural Networks (ANNs) </w:t>
      </w:r>
      <w:r w:rsidR="007229D8">
        <w:fldChar w:fldCharType="begin" w:fldLock="1"/>
      </w:r>
      <w:r w:rsidR="00E646CD">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63]","plainTextFormattedCitation":"[63]","previouslyFormattedCitation":"[63]"},"properties":{"noteIndex":0},"schema":"https://github.com/citation-style-language/schema/raw/master/csl-citation.json"}</w:instrText>
      </w:r>
      <w:r w:rsidR="007229D8">
        <w:fldChar w:fldCharType="separate"/>
      </w:r>
      <w:r w:rsidR="00270EBE" w:rsidRPr="00270EBE">
        <w:rPr>
          <w:noProof/>
        </w:rPr>
        <w:t>[63]</w:t>
      </w:r>
      <w:r w:rsidR="007229D8">
        <w:fldChar w:fldCharType="end"/>
      </w:r>
      <w:r w:rsidR="007229D8">
        <w:fldChar w:fldCharType="begin" w:fldLock="1"/>
      </w:r>
      <w:r w:rsidR="00E646CD">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4]","plainTextFormattedCitation":"[64]","previouslyFormattedCitation":"[64]"},"properties":{"noteIndex":0},"schema":"https://github.com/citation-style-language/schema/raw/master/csl-citation.json"}</w:instrText>
      </w:r>
      <w:r w:rsidR="007229D8">
        <w:fldChar w:fldCharType="separate"/>
      </w:r>
      <w:r w:rsidR="00270EBE" w:rsidRPr="00270EBE">
        <w:rPr>
          <w:noProof/>
        </w:rPr>
        <w:t>[64]</w:t>
      </w:r>
      <w:r w:rsidR="007229D8">
        <w:fldChar w:fldCharType="end"/>
      </w:r>
      <w:r w:rsidR="007229D8">
        <w:t xml:space="preserve">, Fuzzy Regression Models </w:t>
      </w:r>
      <w:r w:rsidR="007229D8">
        <w:fldChar w:fldCharType="begin" w:fldLock="1"/>
      </w:r>
      <w:r w:rsidR="00E646CD">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65], [66]","plainTextFormattedCitation":"[65], [66]","previouslyFormattedCitation":"[65], [66]"},"properties":{"noteIndex":0},"schema":"https://github.com/citation-style-language/schema/raw/master/csl-citation.json"}</w:instrText>
      </w:r>
      <w:r w:rsidR="007229D8">
        <w:fldChar w:fldCharType="separate"/>
      </w:r>
      <w:r w:rsidR="00270EBE" w:rsidRPr="00270EBE">
        <w:rPr>
          <w:noProof/>
        </w:rPr>
        <w:t>[65], [66]</w:t>
      </w:r>
      <w:r w:rsidR="007229D8">
        <w:fldChar w:fldCharType="end"/>
      </w:r>
      <w:r w:rsidR="007229D8">
        <w:t xml:space="preserve">, Support Vector Machines </w:t>
      </w:r>
      <w:r w:rsidR="007229D8">
        <w:fldChar w:fldCharType="begin" w:fldLock="1"/>
      </w:r>
      <w:r w:rsidR="00E646CD">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67]","plainTextFormattedCitation":"[67]","previouslyFormattedCitation":"[67]"},"properties":{"noteIndex":0},"schema":"https://github.com/citation-style-language/schema/raw/master/csl-citation.json"}</w:instrText>
      </w:r>
      <w:r w:rsidR="007229D8">
        <w:fldChar w:fldCharType="separate"/>
      </w:r>
      <w:r w:rsidR="00270EBE" w:rsidRPr="00270EBE">
        <w:rPr>
          <w:noProof/>
        </w:rPr>
        <w:t>[67]</w:t>
      </w:r>
      <w:r w:rsidR="007229D8">
        <w:fldChar w:fldCharType="end"/>
      </w:r>
      <w:r w:rsidR="007229D8">
        <w:t xml:space="preserve">, Gradient Boosting Machines </w:t>
      </w:r>
      <w:r w:rsidR="007229D8">
        <w:fldChar w:fldCharType="begin" w:fldLock="1"/>
      </w:r>
      <w:r w:rsidR="00E646CD">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68]","plainTextFormattedCitation":"[68]","previouslyFormattedCitation":"[68]"},"properties":{"noteIndex":0},"schema":"https://github.com/citation-style-language/schema/raw/master/csl-citation.json"}</w:instrText>
      </w:r>
      <w:r w:rsidR="007229D8">
        <w:fldChar w:fldCharType="separate"/>
      </w:r>
      <w:r w:rsidR="00270EBE" w:rsidRPr="00270EBE">
        <w:rPr>
          <w:noProof/>
        </w:rPr>
        <w:t>[68]</w:t>
      </w:r>
      <w:r w:rsidR="007229D8">
        <w:fldChar w:fldCharType="end"/>
      </w:r>
      <w:r w:rsidR="006B18C3">
        <w:t xml:space="preserve">; they </w:t>
      </w:r>
      <w:r w:rsidR="007229D8">
        <w:t>have all been applied to electrical load forecasting.</w:t>
      </w:r>
      <w:r w:rsidR="00F61CEC">
        <w:t xml:space="preserve"> </w:t>
      </w:r>
    </w:p>
    <w:p w14:paraId="379BBCAA" w14:textId="100F4707" w:rsidR="00757670" w:rsidRDefault="00757670" w:rsidP="00FA191B">
      <w:pPr>
        <w:ind w:firstLine="288"/>
      </w:pPr>
      <w:r w:rsidRPr="00757670">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8]","plainTextFormattedCitation":"[8]","previouslyFormattedCitation":"[8]"},"properties":{"noteIndex":0},"schema":"https://github.com/citation-style-language/schema/raw/master/csl-citation.json"}</w:instrText>
      </w:r>
      <w:r>
        <w:fldChar w:fldCharType="separate"/>
      </w:r>
      <w:r w:rsidRPr="00757670">
        <w:rPr>
          <w:noProof/>
        </w:rPr>
        <w:t>[8]</w:t>
      </w:r>
      <w:r>
        <w:fldChar w:fldCharType="end"/>
      </w:r>
      <w:r w:rsidRPr="00757670">
        <w:t xml:space="preserve"> discussed many regression-based approaches for STLF </w:t>
      </w:r>
      <w:r>
        <w:fldChar w:fldCharType="begin" w:fldLock="1"/>
      </w:r>
      <w:r w:rsidR="00E646CD">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270EBE" w:rsidRPr="00270EBE">
        <w:rPr>
          <w:noProof/>
        </w:rPr>
        <w:t>[69]</w:t>
      </w:r>
      <w:r>
        <w:fldChar w:fldCharType="end"/>
      </w:r>
      <w:r w:rsidRPr="00757670">
        <w:t xml:space="preserve">. Another study </w:t>
      </w:r>
      <w:r>
        <w:fldChar w:fldCharType="begin" w:fldLock="1"/>
      </w:r>
      <w:r w:rsidR="00E646CD">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270EBE" w:rsidRPr="00270EBE">
        <w:rPr>
          <w:noProof/>
        </w:rPr>
        <w:t>[70]</w:t>
      </w:r>
      <w:r>
        <w:fldChar w:fldCharType="end"/>
      </w:r>
      <w:r w:rsidRPr="00757670">
        <w:t xml:space="preserve"> examined various </w:t>
      </w:r>
      <w:r w:rsidR="003B74D8">
        <w:t>Multiple Linear Regression (</w:t>
      </w:r>
      <w:r w:rsidRPr="00757670">
        <w:t>MLR</w:t>
      </w:r>
      <w:r w:rsidR="003B74D8">
        <w:t>)</w:t>
      </w:r>
      <w:r w:rsidRPr="00757670">
        <w:t xml:space="preserve"> algorithms for load forecasting. </w:t>
      </w:r>
      <w:commentRangeStart w:id="71"/>
      <w:r w:rsidRPr="00757670">
        <w:t xml:space="preserve">The disadvantage of </w:t>
      </w:r>
      <w:r w:rsidR="003F2712">
        <w:t>MLR</w:t>
      </w:r>
      <w:r w:rsidRPr="00757670">
        <w:t xml:space="preserve"> </w:t>
      </w:r>
      <w:r w:rsidR="003F2712">
        <w:t>techniques</w:t>
      </w:r>
      <w:r w:rsidRPr="00757670">
        <w:t xml:space="preserve"> is that they require external factors such as temperature and time of day</w:t>
      </w:r>
      <w:commentRangeEnd w:id="71"/>
      <w:r w:rsidR="001B30EC">
        <w:rPr>
          <w:rStyle w:val="CommentReference"/>
        </w:rPr>
        <w:commentReference w:id="71"/>
      </w:r>
      <w:r w:rsidRPr="00757670">
        <w:t>.</w:t>
      </w:r>
      <w:r w:rsidR="004D4D3D">
        <w:t xml:space="preserve"> </w:t>
      </w:r>
      <w:r w:rsidR="005F6CE7">
        <w:t>The ARIMA model is the most frequently used among all regression models</w:t>
      </w:r>
      <w:r w:rsidR="004D4D3D" w:rsidRPr="004D4D3D">
        <w:t xml:space="preserve"> since it consistently produces good prediction results; for example, the author in </w:t>
      </w:r>
      <w:r w:rsidR="006353DC">
        <w:fldChar w:fldCharType="begin" w:fldLock="1"/>
      </w:r>
      <w:r w:rsidR="00E646CD">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6353DC">
        <w:fldChar w:fldCharType="separate"/>
      </w:r>
      <w:r w:rsidR="00270EBE" w:rsidRPr="00270EBE">
        <w:rPr>
          <w:noProof/>
        </w:rPr>
        <w:t>[71]</w:t>
      </w:r>
      <w:r w:rsidR="006353DC">
        <w:fldChar w:fldCharType="end"/>
      </w:r>
      <w:r w:rsidR="004D4D3D" w:rsidRPr="004D4D3D">
        <w:t xml:space="preserve"> combined ARIMA and Box-Jenkins methods to do hourly forecasting.</w:t>
      </w:r>
    </w:p>
    <w:p w14:paraId="02C88074" w14:textId="2E2251CD" w:rsidR="00D408AA" w:rsidRDefault="00D408AA" w:rsidP="00D408AA">
      <w:pPr>
        <w:pStyle w:val="Heading3"/>
      </w:pPr>
      <w:bookmarkStart w:id="72" w:name="_Toc82949009"/>
      <w:r>
        <w:lastRenderedPageBreak/>
        <w:t>2.3.2 Deep Learning Techniques</w:t>
      </w:r>
      <w:bookmarkEnd w:id="72"/>
    </w:p>
    <w:p w14:paraId="7E7CD934" w14:textId="5A0375D4" w:rsidR="006052A7" w:rsidRDefault="008E5AE5" w:rsidP="003F4538">
      <w:pPr>
        <w:ind w:firstLine="288"/>
      </w:pPr>
      <w:r w:rsidRPr="008E5AE5">
        <w:t xml:space="preserve">Deep learning approaches have had remarkable success in the last few years at handling complex sequential data </w:t>
      </w:r>
      <w:r>
        <w:fldChar w:fldCharType="begin" w:fldLock="1"/>
      </w:r>
      <w:r w:rsidR="00E646CD">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E646CD">
        <w:rPr>
          <w:rFonts w:ascii="MS Mincho" w:eastAsia="MS Mincho" w:hAnsi="MS Mincho" w:cs="MS Mincho" w:hint="eastAsia"/>
        </w:rPr>
        <w:instrText>（</w:instrText>
      </w:r>
      <w:r w:rsidR="00E646CD">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72], [73]","plainTextFormattedCitation":"[72], [73]","previouslyFormattedCitation":"[72], [73]"},"properties":{"noteIndex":0},"schema":"https://github.com/citation-style-language/schema/raw/master/csl-citation.json"}</w:instrText>
      </w:r>
      <w:r>
        <w:fldChar w:fldCharType="separate"/>
      </w:r>
      <w:r w:rsidR="00270EBE" w:rsidRPr="00270EBE">
        <w:rPr>
          <w:noProof/>
        </w:rPr>
        <w:t>[72], [73]</w:t>
      </w:r>
      <w:r>
        <w:fldChar w:fldCharType="end"/>
      </w:r>
      <w:r w:rsidRPr="008E5AE5">
        <w:t>. As a result, deep learning approaches have been effectively used to load forecasting applications, where they have been shown to outperform a variety of benchmark models, including simple ANNs and standard statistical time series methods such as ARIMA</w:t>
      </w:r>
      <w:r>
        <w:t xml:space="preserve"> </w:t>
      </w:r>
      <w:r>
        <w:fldChar w:fldCharType="begin" w:fldLock="1"/>
      </w:r>
      <w:r w:rsidR="00E646CD">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74]","plainTextFormattedCitation":"[74]","previouslyFormattedCitation":"[74]"},"properties":{"noteIndex":0},"schema":"https://github.com/citation-style-language/schema/raw/master/csl-citation.json"}</w:instrText>
      </w:r>
      <w:r>
        <w:fldChar w:fldCharType="separate"/>
      </w:r>
      <w:r w:rsidR="00270EBE" w:rsidRPr="00270EBE">
        <w:rPr>
          <w:noProof/>
        </w:rPr>
        <w:t>[74]</w:t>
      </w:r>
      <w:r>
        <w:fldChar w:fldCharType="end"/>
      </w:r>
      <w:r w:rsidRPr="008E5AE5">
        <w:t xml:space="preserve">. With improved computational power, more datasets, and </w:t>
      </w:r>
      <w:r w:rsidR="00377231">
        <w:t xml:space="preserve">the </w:t>
      </w:r>
      <w:r w:rsidRPr="008E5AE5">
        <w:t>granularity of available data, deep learning models are expected to dominate the load forecasting field.</w:t>
      </w:r>
      <w:r>
        <w:t xml:space="preserve"> Deep </w:t>
      </w:r>
      <w:r w:rsidR="007229D8">
        <w:t xml:space="preserve">learning approaches like the recurrent neural network (RNN) </w:t>
      </w:r>
      <w:r w:rsidR="007229D8">
        <w:fldChar w:fldCharType="begin" w:fldLock="1"/>
      </w:r>
      <w:r w:rsidR="00634870">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rsidR="007229D8">
        <w:fldChar w:fldCharType="separate"/>
      </w:r>
      <w:r w:rsidR="000D662F" w:rsidRPr="000D662F">
        <w:rPr>
          <w:noProof/>
        </w:rPr>
        <w:t>[11]</w:t>
      </w:r>
      <w:r w:rsidR="007229D8">
        <w:fldChar w:fldCharType="end"/>
      </w:r>
      <w:r w:rsidR="007229D8">
        <w:t xml:space="preserve">, long-short-term-memory network (LSTM) </w:t>
      </w:r>
      <w:r w:rsidR="007229D8">
        <w:fldChar w:fldCharType="begin" w:fldLock="1"/>
      </w:r>
      <w:r w:rsidR="00634870">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rsidR="007229D8">
        <w:fldChar w:fldCharType="separate"/>
      </w:r>
      <w:r w:rsidR="000D662F" w:rsidRPr="000D662F">
        <w:rPr>
          <w:noProof/>
        </w:rPr>
        <w:t>[12]</w:t>
      </w:r>
      <w:r w:rsidR="007229D8">
        <w:fldChar w:fldCharType="end"/>
      </w:r>
      <w:r w:rsidR="007229D8">
        <w:t xml:space="preserve">, and the 1-D convolution neural network (CNN) </w:t>
      </w:r>
      <w:r w:rsidR="007229D8">
        <w:fldChar w:fldCharType="begin" w:fldLock="1"/>
      </w:r>
      <w:r w:rsidR="00634870">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rsidR="007229D8">
        <w:fldChar w:fldCharType="separate"/>
      </w:r>
      <w:r w:rsidR="000D662F" w:rsidRPr="000D662F">
        <w:rPr>
          <w:noProof/>
        </w:rPr>
        <w:t>[3], [7]</w:t>
      </w:r>
      <w:r w:rsidR="007229D8">
        <w:fldChar w:fldCharType="end"/>
      </w:r>
      <w:r w:rsidR="007229D8">
        <w:t xml:space="preserve"> have become enticing to researchers in this field, primarily because of their ability to learn about temporal dependencies in data inputs, and their ability to quickly adapt to abrupt changes in load patterns, as they occur</w:t>
      </w:r>
      <w:r w:rsidR="007229D8" w:rsidRPr="009E24ED">
        <w:t>.</w:t>
      </w:r>
    </w:p>
    <w:p w14:paraId="613D5E33" w14:textId="4342D591" w:rsidR="005F6CE7" w:rsidRDefault="002936FA" w:rsidP="00827E1B">
      <w:pPr>
        <w:ind w:firstLine="288"/>
      </w:pPr>
      <w:r w:rsidRPr="002936FA">
        <w:t xml:space="preserve">The authors of </w:t>
      </w:r>
      <w:r w:rsidR="00CE34D8">
        <w:fldChar w:fldCharType="begin" w:fldLock="1"/>
      </w:r>
      <w:r w:rsidR="00E646CD">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75]","plainTextFormattedCitation":"[75]","previouslyFormattedCitation":"[75]"},"properties":{"noteIndex":0},"schema":"https://github.com/citation-style-language/schema/raw/master/csl-citation.json"}</w:instrText>
      </w:r>
      <w:r w:rsidR="00CE34D8">
        <w:fldChar w:fldCharType="separate"/>
      </w:r>
      <w:r w:rsidR="00270EBE" w:rsidRPr="00270EBE">
        <w:rPr>
          <w:noProof/>
        </w:rPr>
        <w:t>[75]</w:t>
      </w:r>
      <w:r w:rsidR="00CE34D8">
        <w:fldChar w:fldCharType="end"/>
      </w:r>
      <w:r w:rsidRPr="002936FA">
        <w:t xml:space="preserve"> examined seven distinct models using three real-world data sets and demonstrated that deep learning methods </w:t>
      </w:r>
      <w:r w:rsidR="005F6CE7">
        <w:t>could</w:t>
      </w:r>
      <w:r w:rsidRPr="002936FA">
        <w:t xml:space="preserve"> be employed in load forecasting applications in place of more traditional mathematical techniques such as ARIMA. </w:t>
      </w:r>
      <w:r>
        <w:t>The authors of</w:t>
      </w:r>
      <w:r w:rsidRPr="002936FA">
        <w:t xml:space="preserve"> </w:t>
      </w:r>
      <w:r w:rsidR="00CE34D8">
        <w:fldChar w:fldCharType="begin" w:fldLock="1"/>
      </w:r>
      <w:r w:rsidR="00CC5911">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13]","plainTextFormattedCitation":"[13]","previouslyFormattedCitation":"[13]"},"properties":{"noteIndex":0},"schema":"https://github.com/citation-style-language/schema/raw/master/csl-citation.json"}</w:instrText>
      </w:r>
      <w:r w:rsidR="00CE34D8">
        <w:fldChar w:fldCharType="separate"/>
      </w:r>
      <w:r w:rsidR="004F744F" w:rsidRPr="004F744F">
        <w:rPr>
          <w:noProof/>
        </w:rPr>
        <w:t>[13]</w:t>
      </w:r>
      <w:r w:rsidR="00CE34D8">
        <w:fldChar w:fldCharType="end"/>
      </w:r>
      <w:r w:rsidRPr="002936FA">
        <w:t xml:space="preserve"> offered a novel parallel model that is a combination of convolutional neural networks (CNN) and recurrent neural networks (RNN). </w:t>
      </w:r>
      <w:r w:rsidR="00DE7C7E">
        <w:t>Additionally, b</w:t>
      </w:r>
      <w:r w:rsidRPr="002936FA">
        <w:t xml:space="preserve">ecause RNNs employ control theory in their structure, they </w:t>
      </w:r>
      <w:r w:rsidR="006E2897" w:rsidRPr="002936FA">
        <w:t>can determine</w:t>
      </w:r>
      <w:r w:rsidRPr="002936FA">
        <w:t xml:space="preserve"> the relationship between old and new data, making them an appealing network for load forecasting applications in recent years. </w:t>
      </w:r>
      <w:r w:rsidR="000D2A41">
        <w:t>Regarding</w:t>
      </w:r>
      <w:r w:rsidRPr="002936FA">
        <w:t xml:space="preserve"> how RNNs work,</w:t>
      </w:r>
      <w:r w:rsidR="004422D5">
        <w:t xml:space="preserve"> the authors in</w:t>
      </w:r>
      <w:r w:rsidRPr="002936FA">
        <w:t xml:space="preserve"> </w:t>
      </w:r>
      <w:r w:rsidR="00CE34D8">
        <w:fldChar w:fldCharType="begin" w:fldLock="1"/>
      </w:r>
      <w:r w:rsidR="00E646CD">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76]","plainTextFormattedCitation":"[76]","previouslyFormattedCitation":"[76]"},"properties":{"noteIndex":0},"schema":"https://github.com/citation-style-language/schema/raw/master/csl-citation.json"}</w:instrText>
      </w:r>
      <w:r w:rsidR="00CE34D8">
        <w:fldChar w:fldCharType="separate"/>
      </w:r>
      <w:r w:rsidR="00270EBE" w:rsidRPr="00270EBE">
        <w:rPr>
          <w:noProof/>
        </w:rPr>
        <w:t>[76]</w:t>
      </w:r>
      <w:r w:rsidR="00CE34D8">
        <w:fldChar w:fldCharType="end"/>
      </w:r>
      <w:r w:rsidRPr="002936FA">
        <w:t xml:space="preserve"> conducted an appropriate study on these networks. </w:t>
      </w:r>
      <w:r w:rsidR="00480959">
        <w:t>Similar to</w:t>
      </w:r>
      <w:r w:rsidRPr="002936FA">
        <w:t xml:space="preserve"> </w:t>
      </w:r>
      <w:r w:rsidR="00CE34D8">
        <w:fldChar w:fldCharType="begin" w:fldLock="1"/>
      </w:r>
      <w:r w:rsidR="00CC5911">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13]","plainTextFormattedCitation":"[13]","previouslyFormattedCitation":"[13]"},"properties":{"noteIndex":0},"schema":"https://github.com/citation-style-language/schema/raw/master/csl-citation.json"}</w:instrText>
      </w:r>
      <w:r w:rsidR="00CE34D8">
        <w:fldChar w:fldCharType="separate"/>
      </w:r>
      <w:r w:rsidR="004F744F" w:rsidRPr="004F744F">
        <w:rPr>
          <w:noProof/>
        </w:rPr>
        <w:t>[13]</w:t>
      </w:r>
      <w:r w:rsidR="00CE34D8">
        <w:fldChar w:fldCharType="end"/>
      </w:r>
      <w:r w:rsidRPr="002936FA">
        <w:t xml:space="preserve">, the authors of </w:t>
      </w:r>
      <w:r w:rsidR="00CE34D8">
        <w:fldChar w:fldCharType="begin" w:fldLock="1"/>
      </w:r>
      <w:r w:rsidR="00E646CD">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77]","plainTextFormattedCitation":"[77]","previouslyFormattedCitation":"[77]"},"properties":{"noteIndex":0},"schema":"https://github.com/citation-style-language/schema/raw/master/csl-citation.json"}</w:instrText>
      </w:r>
      <w:r w:rsidR="00CE34D8">
        <w:fldChar w:fldCharType="separate"/>
      </w:r>
      <w:r w:rsidR="00270EBE" w:rsidRPr="00270EBE">
        <w:rPr>
          <w:noProof/>
        </w:rPr>
        <w:t>[77]</w:t>
      </w:r>
      <w:r w:rsidR="00CE34D8">
        <w:fldChar w:fldCharType="end"/>
      </w:r>
      <w:r w:rsidRPr="002936FA">
        <w:t xml:space="preserve"> presented a mix of long short-term memory (LSTM) and convolutional neural networks (CNN). The proposed model</w:t>
      </w:r>
      <w:r w:rsidR="005F6CE7">
        <w:t>’</w:t>
      </w:r>
      <w:r w:rsidRPr="002936FA">
        <w:t>s performance in load forecasting was more stable than that of other machine</w:t>
      </w:r>
      <w:r w:rsidR="006E2897">
        <w:t xml:space="preserve"> learning </w:t>
      </w:r>
      <w:r w:rsidR="006E2897">
        <w:lastRenderedPageBreak/>
        <w:t>techniques</w:t>
      </w:r>
      <w:r w:rsidRPr="002936FA">
        <w:t>.</w:t>
      </w:r>
      <w:r w:rsidR="00A90C0D">
        <w:t xml:space="preserve"> </w:t>
      </w:r>
      <w:r w:rsidRPr="002936FA">
        <w:t xml:space="preserve">Similarly, the authors of </w:t>
      </w:r>
      <w:r w:rsidR="007236BF">
        <w:fldChar w:fldCharType="begin" w:fldLock="1"/>
      </w:r>
      <w:r w:rsidR="00E646CD">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4]","plainTextFormattedCitation":"[64]","previouslyFormattedCitation":"[64]"},"properties":{"noteIndex":0},"schema":"https://github.com/citation-style-language/schema/raw/master/csl-citation.json"}</w:instrText>
      </w:r>
      <w:r w:rsidR="007236BF">
        <w:fldChar w:fldCharType="separate"/>
      </w:r>
      <w:r w:rsidR="00270EBE" w:rsidRPr="00270EBE">
        <w:rPr>
          <w:noProof/>
        </w:rPr>
        <w:t>[64]</w:t>
      </w:r>
      <w:r w:rsidR="007236BF">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rsidR="00755D37">
        <w:t xml:space="preserve"> </w:t>
      </w:r>
      <w:r w:rsidR="00755D37">
        <w:fldChar w:fldCharType="begin" w:fldLock="1"/>
      </w:r>
      <w:r w:rsidR="00E646CD">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78]","plainTextFormattedCitation":"[78]","previouslyFormattedCitation":"[78]"},"properties":{"noteIndex":0},"schema":"https://github.com/citation-style-language/schema/raw/master/csl-citation.json"}</w:instrText>
      </w:r>
      <w:r w:rsidR="00755D37">
        <w:fldChar w:fldCharType="separate"/>
      </w:r>
      <w:r w:rsidR="00270EBE" w:rsidRPr="00270EBE">
        <w:rPr>
          <w:noProof/>
        </w:rPr>
        <w:t>[78]</w:t>
      </w:r>
      <w:r w:rsidR="00755D37">
        <w:fldChar w:fldCharType="end"/>
      </w:r>
      <w:r w:rsidRPr="002936FA">
        <w:t xml:space="preserve">. </w:t>
      </w:r>
      <w:r w:rsidR="00DD0DF8">
        <w:t xml:space="preserve">During the training </w:t>
      </w:r>
      <w:r w:rsidR="000F09C0">
        <w:t>phase</w:t>
      </w:r>
      <w:r w:rsidRPr="002936FA">
        <w:t>, data from the preceding seven days was used. They compared the proposed model</w:t>
      </w:r>
      <w:r w:rsidR="005F6CE7">
        <w:t>’</w:t>
      </w:r>
      <w:r w:rsidRPr="002936FA">
        <w:t xml:space="preserve">s performance to five different machine learning techniques using the </w:t>
      </w:r>
      <w:r w:rsidR="00DC514B">
        <w:t>Root Mean Square Error (</w:t>
      </w:r>
      <w:r w:rsidRPr="002936FA">
        <w:t>RMSE</w:t>
      </w:r>
      <w:r w:rsidR="00DC514B">
        <w:t>)</w:t>
      </w:r>
      <w:r w:rsidRPr="002936FA">
        <w:t xml:space="preserve"> and </w:t>
      </w:r>
      <w:r w:rsidR="00DC514B">
        <w:t>Mean Absolute Percent Error (</w:t>
      </w:r>
      <w:r w:rsidRPr="002936FA">
        <w:t>MAPE</w:t>
      </w:r>
      <w:r w:rsidR="00DC514B">
        <w:t>)</w:t>
      </w:r>
      <w:r w:rsidRPr="002936FA">
        <w:t xml:space="preserve"> metrics. The findings indicated that the Deep</w:t>
      </w:r>
      <w:r w:rsidR="006E2897">
        <w:t>-</w:t>
      </w:r>
      <w:r w:rsidRPr="002936FA">
        <w:t xml:space="preserve">Energy model </w:t>
      </w:r>
      <w:r w:rsidR="000D2A41">
        <w:t>could make</w:t>
      </w:r>
      <w:r w:rsidRPr="002936FA">
        <w:t xml:space="preserve"> accurate short-term load predictions than </w:t>
      </w:r>
      <w:r w:rsidR="000D2A41">
        <w:t xml:space="preserve">the </w:t>
      </w:r>
      <w:r w:rsidRPr="002936FA">
        <w:t xml:space="preserve">other models. </w:t>
      </w:r>
      <w:r w:rsidR="005F6CE7">
        <w:t xml:space="preserve"> </w:t>
      </w:r>
    </w:p>
    <w:p w14:paraId="5C2EFC84" w14:textId="7F6F47E3" w:rsidR="002936FA" w:rsidRDefault="002936FA" w:rsidP="003F4538">
      <w:pPr>
        <w:ind w:firstLine="288"/>
      </w:pPr>
      <w:r w:rsidRPr="002936FA">
        <w:t xml:space="preserve">In another paper </w:t>
      </w:r>
      <w:r w:rsidR="00CB6AF0">
        <w:fldChar w:fldCharType="begin" w:fldLock="1"/>
      </w:r>
      <w:r w:rsidR="00E646CD">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79]","plainTextFormattedCitation":"[79]","previouslyFormattedCitation":"[79]"},"properties":{"noteIndex":0},"schema":"https://github.com/citation-style-language/schema/raw/master/csl-citation.json"}</w:instrText>
      </w:r>
      <w:r w:rsidR="00CB6AF0">
        <w:fldChar w:fldCharType="separate"/>
      </w:r>
      <w:r w:rsidR="00270EBE" w:rsidRPr="00270EBE">
        <w:rPr>
          <w:noProof/>
        </w:rPr>
        <w:t>[79]</w:t>
      </w:r>
      <w:r w:rsidR="00CB6AF0">
        <w:fldChar w:fldCharType="end"/>
      </w:r>
      <w:r w:rsidRPr="002936FA">
        <w:t xml:space="preserve">, the authors presented a new model that incorporates three algorithms: Variational Mode Decomposition (VMD), Convolutional Neural Networks (CNN), and Gated Neural Networks (GRU), and named it SEPNet. This model was created to forecast hourly power prices, and </w:t>
      </w:r>
      <w:r w:rsidR="006E2897" w:rsidRPr="002936FA">
        <w:t>to</w:t>
      </w:r>
      <w:r w:rsidRPr="002936FA">
        <w:t xml:space="preserve"> assess it, hourly data from the city of New York, USA was used. The data set included hourly electricity prices from 2015 to 2018. </w:t>
      </w:r>
      <w:r w:rsidR="004422D5">
        <w:t>C</w:t>
      </w:r>
      <w:r w:rsidRPr="002936FA">
        <w:t xml:space="preserve">ompared to other models such as LSTM, CNN, and VMD-CNN, the SEPNet model fared better, improving the RMSE and MAPE by 25% and 19%, respectively. Additionally, several writers, for example </w:t>
      </w:r>
      <w:r w:rsidR="00CB6AF0">
        <w:fldChar w:fldCharType="begin" w:fldLock="1"/>
      </w:r>
      <w:r w:rsidR="00E646CD">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80]","plainTextFormattedCitation":"[80]","previouslyFormattedCitation":"[80]"},"properties":{"noteIndex":0},"schema":"https://github.com/citation-style-language/schema/raw/master/csl-citation.json"}</w:instrText>
      </w:r>
      <w:r w:rsidR="00CB6AF0">
        <w:fldChar w:fldCharType="separate"/>
      </w:r>
      <w:r w:rsidR="00270EBE" w:rsidRPr="00270EBE">
        <w:rPr>
          <w:noProof/>
        </w:rPr>
        <w:t>[80]</w:t>
      </w:r>
      <w:r w:rsidR="00CB6AF0">
        <w:fldChar w:fldCharType="end"/>
      </w:r>
      <w:r w:rsidRPr="002936FA">
        <w:t xml:space="preserve">, employed ANNs to forecast other </w:t>
      </w:r>
      <w:r w:rsidR="004422D5">
        <w:t>load data types</w:t>
      </w:r>
      <w:r w:rsidRPr="002936FA">
        <w:t xml:space="preserve">, such as photovoltaic system output data. They proposed a robust CNN-based model named PVPNet and assessed it using daily data from 2015. </w:t>
      </w:r>
    </w:p>
    <w:p w14:paraId="2A58B068" w14:textId="15E12FA2" w:rsidR="003057CD" w:rsidRDefault="003057CD" w:rsidP="003057CD">
      <w:pPr>
        <w:pStyle w:val="Heading3"/>
      </w:pPr>
      <w:bookmarkStart w:id="73" w:name="_Toc82949010"/>
      <w:r>
        <w:t xml:space="preserve">2.3.3 The Myth of Finding </w:t>
      </w:r>
      <w:r w:rsidR="004C34C5">
        <w:t>the</w:t>
      </w:r>
      <w:r>
        <w:t xml:space="preserve"> One Size Fits All Technique</w:t>
      </w:r>
      <w:bookmarkEnd w:id="73"/>
    </w:p>
    <w:p w14:paraId="3B9D64F0" w14:textId="2B047655" w:rsidR="00F56B21" w:rsidRDefault="007229D8" w:rsidP="00305128">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w:t>
      </w:r>
      <w:r>
        <w:lastRenderedPageBreak/>
        <w:t xml:space="preserve">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06BF22E7" w14:textId="6DAABA01" w:rsidR="004325EF" w:rsidRDefault="004325EF" w:rsidP="004325EF"/>
    <w:p w14:paraId="49AE9A25" w14:textId="4B5FCB39" w:rsidR="004325EF" w:rsidRDefault="004325EF" w:rsidP="004325EF">
      <w:pPr>
        <w:pStyle w:val="Heading2"/>
      </w:pPr>
      <w:bookmarkStart w:id="74" w:name="_Toc82949011"/>
      <w:r>
        <w:t xml:space="preserve">2.4 Description of the Benchmark </w:t>
      </w:r>
      <w:r w:rsidR="000A30C1">
        <w:t>Techniques</w:t>
      </w:r>
      <w:bookmarkEnd w:id="74"/>
    </w:p>
    <w:p w14:paraId="355EF597" w14:textId="6A6AF23E" w:rsidR="00DC7FA1" w:rsidRDefault="00DC7FA1" w:rsidP="00DC7FA1">
      <w:pPr>
        <w:ind w:firstLine="288"/>
      </w:pPr>
      <w:r>
        <w:tab/>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rsidR="00E646CD">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81]–[83]","plainTextFormattedCitation":"[1], [4]–[6], [81]–[83]","previouslyFormattedCitation":"[1], [4]–[6], [81]–[83]"},"properties":{"noteIndex":0},"schema":"https://github.com/citation-style-language/schema/raw/master/csl-citation.json"}</w:instrText>
      </w:r>
      <w:r>
        <w:fldChar w:fldCharType="separate"/>
      </w:r>
      <w:r w:rsidR="00270EBE" w:rsidRPr="00270EBE">
        <w:rPr>
          <w:noProof/>
        </w:rPr>
        <w:t>[1], [4]–[6], [81]–[83]</w:t>
      </w:r>
      <w:r>
        <w:fldChar w:fldCharType="end"/>
      </w:r>
      <w:r>
        <w:t>.</w:t>
      </w:r>
    </w:p>
    <w:p w14:paraId="17007E18" w14:textId="69506CE9" w:rsidR="00DC7FA1" w:rsidRDefault="00DC7FA1" w:rsidP="00DC7FA1">
      <w:pPr>
        <w:pStyle w:val="Heading3"/>
      </w:pPr>
      <w:bookmarkStart w:id="75" w:name="_Toc82949012"/>
      <w:r>
        <w:t>2.4.1 The Seasonal Naïve Forecaster (SNF)</w:t>
      </w:r>
      <w:bookmarkEnd w:id="75"/>
    </w:p>
    <w:p w14:paraId="08F22933" w14:textId="360C6889" w:rsidR="00DC7FA1" w:rsidRPr="009E6D1D" w:rsidRDefault="00DC7FA1" w:rsidP="00DC7FA1">
      <w:pPr>
        <w:ind w:firstLine="288"/>
        <w:rPr>
          <w:b/>
          <w:bCs/>
        </w:rPr>
      </w:pPr>
      <w:r>
        <w:t xml:space="preserve">The naïve forecaster is a simple forecaster based on a random walk model </w:t>
      </w:r>
      <w:r>
        <w:fldChar w:fldCharType="begin" w:fldLock="1"/>
      </w:r>
      <w:r w:rsidR="00E646CD">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84]","plainTextFormattedCitation":"[84]","previouslyFormattedCitation":"[84]"},"properties":{"noteIndex":0},"schema":"https://github.com/citation-style-language/schema/raw/master/csl-citation.json"}</w:instrText>
      </w:r>
      <w:r>
        <w:fldChar w:fldCharType="separate"/>
      </w:r>
      <w:r w:rsidR="00270EBE" w:rsidRPr="00270EBE">
        <w:rPr>
          <w:noProof/>
        </w:rPr>
        <w:t>[84]</w:t>
      </w:r>
      <w:r>
        <w:fldChar w:fldCharType="end"/>
      </w:r>
      <w:r>
        <w:t xml:space="preserve">; it has often been implemented as a ground-level benchmark for developing more sophisticated forecasters </w:t>
      </w:r>
      <w:r>
        <w:fldChar w:fldCharType="begin" w:fldLock="1"/>
      </w:r>
      <w:r w:rsidR="00E646C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81], [85]–[87]","plainTextFormattedCitation":"[81], [85]–[87]","previouslyFormattedCitation":"[81], [85]–[87]"},"properties":{"noteIndex":0},"schema":"https://github.com/citation-style-language/schema/raw/master/csl-citation.json"}</w:instrText>
      </w:r>
      <w:r>
        <w:fldChar w:fldCharType="separate"/>
      </w:r>
      <w:r w:rsidR="00270EBE" w:rsidRPr="00270EBE">
        <w:rPr>
          <w:noProof/>
        </w:rPr>
        <w:t>[81], [85]–[87]</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E646C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6]","plainTextFormattedCitation":"[86]","previouslyFormattedCitation":"[86]"},"properties":{"noteIndex":0},"schema":"https://github.com/citation-style-language/schema/raw/master/csl-citation.json"}</w:instrText>
      </w:r>
      <w:r>
        <w:fldChar w:fldCharType="separate"/>
      </w:r>
      <w:r w:rsidR="00270EBE" w:rsidRPr="00270EBE">
        <w:rPr>
          <w:noProof/>
        </w:rPr>
        <w:t>[86]</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E646C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8]","plainTextFormattedCitation":"[88]","previouslyFormattedCitation":"[88]"},"properties":{"noteIndex":0},"schema":"https://github.com/citation-style-language/schema/raw/master/csl-citation.json"}</w:instrText>
      </w:r>
      <w:r>
        <w:fldChar w:fldCharType="separate"/>
      </w:r>
      <w:r w:rsidR="00270EBE" w:rsidRPr="00270EBE">
        <w:rPr>
          <w:noProof/>
        </w:rPr>
        <w:t>[88]</w:t>
      </w:r>
      <w:r>
        <w:fldChar w:fldCharType="end"/>
      </w:r>
      <w:r>
        <w:t xml:space="preserve">.  </w:t>
      </w:r>
      <w:r w:rsidRPr="009E6D1D">
        <w:t xml:space="preserve">The SNF can be expressed by the simple mathematical relationship shown </w:t>
      </w:r>
      <w:r>
        <w:t>in (1):</w:t>
      </w:r>
    </w:p>
    <w:p w14:paraId="4D235222" w14:textId="45A511F2" w:rsidR="00DC7FA1" w:rsidRDefault="00E25300" w:rsidP="00DC7FA1">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DC7FA1">
        <w:tab/>
      </w:r>
      <w:r w:rsidR="00DC7FA1">
        <w:fldChar w:fldCharType="begin"/>
      </w:r>
      <w:r w:rsidR="00DC7FA1">
        <w:instrText xml:space="preserve"> MACROBUTTON MTPlaceRef \* MERGEFORMAT </w:instrText>
      </w:r>
      <w:r w:rsidR="00DC7FA1">
        <w:fldChar w:fldCharType="begin"/>
      </w:r>
      <w:r w:rsidR="00DC7FA1">
        <w:instrText xml:space="preserve"> SEQ MTEqn \h \* MERGEFORMAT </w:instrText>
      </w:r>
      <w:r w:rsidR="00DC7FA1">
        <w:fldChar w:fldCharType="end"/>
      </w:r>
      <w:r w:rsidR="00DC7FA1">
        <w:instrText>(</w:instrText>
      </w:r>
      <w:r>
        <w:fldChar w:fldCharType="begin"/>
      </w:r>
      <w:r>
        <w:instrText xml:space="preserve"> SEQ MTEqn \c \* Arabic \* MERGEFORMAT </w:instrText>
      </w:r>
      <w:r>
        <w:fldChar w:fldCharType="separate"/>
      </w:r>
      <w:r w:rsidR="00F75072">
        <w:rPr>
          <w:noProof/>
        </w:rPr>
        <w:instrText>1</w:instrText>
      </w:r>
      <w:r>
        <w:rPr>
          <w:noProof/>
        </w:rPr>
        <w:fldChar w:fldCharType="end"/>
      </w:r>
      <w:r w:rsidR="00DC7FA1">
        <w:instrText>)</w:instrText>
      </w:r>
      <w:r w:rsidR="00DC7FA1">
        <w:fldChar w:fldCharType="end"/>
      </w:r>
    </w:p>
    <w:p w14:paraId="2ED13E77" w14:textId="7F836006" w:rsidR="00DC7FA1" w:rsidRDefault="00DC7FA1" w:rsidP="00DC7FA1">
      <w:r>
        <w:lastRenderedPageBreak/>
        <w:t xml:space="preserve">where </w:t>
      </w:r>
      <w:r w:rsidRPr="005B159F">
        <w:rPr>
          <w:noProof/>
          <w:position w:val="-10"/>
        </w:rPr>
        <w:object w:dxaOrig="220" w:dyaOrig="260" w14:anchorId="2B042B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2.6pt" o:ole="">
            <v:imagedata r:id="rId15" o:title=""/>
          </v:shape>
          <o:OLEObject Type="Embed" ProgID="Equation.DSMT4" ShapeID="_x0000_i1025" DrawAspect="Content" ObjectID="_1694926594" r:id="rId16"/>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w:t>
      </w:r>
      <w:proofErr w:type="gramStart"/>
      <w:r>
        <w:rPr>
          <w:rFonts w:eastAsiaTheme="minorEastAsia"/>
        </w:rPr>
        <w:t>before).</w:t>
      </w:r>
      <w:proofErr w:type="gramEnd"/>
      <w:r>
        <w:rPr>
          <w:rFonts w:eastAsiaTheme="minorEastAsia"/>
        </w:rPr>
        <w:t xml:space="preserv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E646C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5]","plainTextFormattedCitation":"[85]","previouslyFormattedCitation":"[85]"},"properties":{"noteIndex":0},"schema":"https://github.com/citation-style-language/schema/raw/master/csl-citation.json"}</w:instrText>
      </w:r>
      <w:r>
        <w:fldChar w:fldCharType="separate"/>
      </w:r>
      <w:r w:rsidR="00270EBE" w:rsidRPr="00270EBE">
        <w:rPr>
          <w:noProof/>
        </w:rPr>
        <w:t>[85]</w:t>
      </w:r>
      <w:r>
        <w:fldChar w:fldCharType="end"/>
      </w:r>
      <w:r w:rsidRPr="004F7388">
        <w:t>.</w:t>
      </w:r>
    </w:p>
    <w:p w14:paraId="6D2AE758" w14:textId="77777777" w:rsidR="00AE1349" w:rsidRDefault="00AE1349" w:rsidP="00DC7FA1"/>
    <w:p w14:paraId="6CD8D4D3" w14:textId="4DE11F53" w:rsidR="00DC7FA1" w:rsidRDefault="00DC7FA1" w:rsidP="00DC7FA1">
      <w:pPr>
        <w:pStyle w:val="Heading3"/>
      </w:pPr>
      <w:bookmarkStart w:id="76" w:name="_Toc82949013"/>
      <w:r>
        <w:t>2.4.2 The Multiple Linear Regression Forecaster (MLR)</w:t>
      </w:r>
      <w:bookmarkEnd w:id="76"/>
    </w:p>
    <w:p w14:paraId="55698DCD" w14:textId="1DD0F396" w:rsidR="00DC7FA1" w:rsidRDefault="00DC7FA1" w:rsidP="00DC7FA1">
      <w:pPr>
        <w:ind w:firstLine="288"/>
      </w:pPr>
      <w:r>
        <w:t xml:space="preserve">Multiple linear regression (MLR) is one of the most commonly used statistical techniques for load forecasting </w:t>
      </w:r>
      <w:r>
        <w:fldChar w:fldCharType="begin" w:fldLock="1"/>
      </w:r>
      <w:r w:rsidR="00E646C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4], [58], [65], [70], [81], [89]–[93]","plainTextFormattedCitation":"[44], [58], [65], [70], [81], [89]–[93]","previouslyFormattedCitation":"[44], [58], [65], [70], [81], [89]–[93]"},"properties":{"noteIndex":0},"schema":"https://github.com/citation-style-language/schema/raw/master/csl-citation.json"}</w:instrText>
      </w:r>
      <w:r>
        <w:fldChar w:fldCharType="separate"/>
      </w:r>
      <w:r w:rsidR="00270EBE" w:rsidRPr="00270EBE">
        <w:rPr>
          <w:noProof/>
        </w:rPr>
        <w:t>[44], [58], [65], [70], [81], [89]–[93]</w:t>
      </w:r>
      <w:r>
        <w:fldChar w:fldCharType="end"/>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4D71C1B8" w14:textId="14E2A529" w:rsidR="00DC7FA1" w:rsidRDefault="00DC7FA1" w:rsidP="00DC7FA1">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25300">
        <w:fldChar w:fldCharType="begin"/>
      </w:r>
      <w:r w:rsidR="00E25300">
        <w:instrText xml:space="preserve"> SEQ MTEqn \c \* Arabic \* MERGEFORMAT </w:instrText>
      </w:r>
      <w:r w:rsidR="00E25300">
        <w:fldChar w:fldCharType="separate"/>
      </w:r>
      <w:r w:rsidR="00F75072">
        <w:rPr>
          <w:noProof/>
        </w:rPr>
        <w:instrText>2</w:instrText>
      </w:r>
      <w:r w:rsidR="00E25300">
        <w:rPr>
          <w:noProof/>
        </w:rPr>
        <w:fldChar w:fldCharType="end"/>
      </w:r>
      <w:r>
        <w:instrText>)</w:instrText>
      </w:r>
      <w:r>
        <w:fldChar w:fldCharType="end"/>
      </w:r>
    </w:p>
    <w:p w14:paraId="44C24CAE" w14:textId="0FA01BB1" w:rsidR="00DC7FA1" w:rsidRDefault="00DC7FA1" w:rsidP="000A0060">
      <w:pPr>
        <w:ind w:firstLine="288"/>
      </w:pPr>
      <w:r>
        <w:t xml:space="preserve">In the case of load forecasting, </w:t>
      </w:r>
      <w:r w:rsidRPr="006143C7">
        <w:rPr>
          <w:noProof/>
          <w:position w:val="-10"/>
        </w:rPr>
        <w:object w:dxaOrig="220" w:dyaOrig="260" w14:anchorId="5A029903">
          <v:shape id="_x0000_i1026" type="#_x0000_t75" style="width:11.2pt;height:12.6pt" o:ole="">
            <v:imagedata r:id="rId17" o:title=""/>
          </v:shape>
          <o:OLEObject Type="Embed" ProgID="Equation.DSMT4" ShapeID="_x0000_i1026" DrawAspect="Content" ObjectID="_1694926595" r:id="rId18"/>
        </w:object>
      </w:r>
      <w:r>
        <w:t xml:space="preserve"> is the load, </w:t>
      </w:r>
      <w:r w:rsidRPr="006143C7">
        <w:rPr>
          <w:noProof/>
          <w:position w:val="-12"/>
        </w:rPr>
        <w:object w:dxaOrig="240" w:dyaOrig="360" w14:anchorId="30B4EC92">
          <v:shape id="_x0000_i1027" type="#_x0000_t75" style="width:12.15pt;height:18.7pt" o:ole="">
            <v:imagedata r:id="rId19" o:title=""/>
          </v:shape>
          <o:OLEObject Type="Embed" ProgID="Equation.DSMT4" ShapeID="_x0000_i1027" DrawAspect="Content" ObjectID="_1694926596" r:id="rId20"/>
        </w:object>
      </w:r>
      <w:r>
        <w:t xml:space="preserve">and </w:t>
      </w:r>
      <w:r w:rsidRPr="006143C7">
        <w:rPr>
          <w:noProof/>
          <w:position w:val="-12"/>
        </w:rPr>
        <w:object w:dxaOrig="260" w:dyaOrig="360" w14:anchorId="27E466C5">
          <v:shape id="_x0000_i1028" type="#_x0000_t75" style="width:12.6pt;height:18.7pt" o:ole="">
            <v:imagedata r:id="rId21" o:title=""/>
          </v:shape>
          <o:OLEObject Type="Embed" ProgID="Equation.DSMT4" ShapeID="_x0000_i1028" DrawAspect="Content" ObjectID="_1694926597" r:id="rId22"/>
        </w:object>
      </w:r>
      <w:r>
        <w:t xml:space="preserve"> are independent variables such as temperature and time-of-day, </w:t>
      </w:r>
      <w:r w:rsidRPr="00A40178">
        <w:rPr>
          <w:noProof/>
          <w:position w:val="-10"/>
        </w:rPr>
        <w:object w:dxaOrig="240" w:dyaOrig="320" w14:anchorId="00476338">
          <v:shape id="_x0000_i1029" type="#_x0000_t75" style="width:12.15pt;height:16.35pt" o:ole="">
            <v:imagedata r:id="rId23" o:title=""/>
          </v:shape>
          <o:OLEObject Type="Embed" ProgID="Equation.DSMT4" ShapeID="_x0000_i1029" DrawAspect="Content" ObjectID="_1694926598" r:id="rId24"/>
        </w:object>
      </w:r>
      <w:r>
        <w:t xml:space="preserve">s are coefficients estimated, and </w:t>
      </w:r>
      <w:r w:rsidRPr="00A40178">
        <w:rPr>
          <w:noProof/>
          <w:position w:val="-6"/>
        </w:rPr>
        <w:object w:dxaOrig="180" w:dyaOrig="220" w14:anchorId="4DB6120A">
          <v:shape id="_x0000_i1030" type="#_x0000_t75" style="width:8.9pt;height:11.2pt" o:ole="">
            <v:imagedata r:id="rId25" o:title=""/>
          </v:shape>
          <o:OLEObject Type="Embed" ProgID="Equation.DSMT4" ShapeID="_x0000_i1030" DrawAspect="Content" ObjectID="_1694926599" r:id="rId26"/>
        </w:object>
      </w:r>
      <w:r>
        <w:t xml:space="preserve">is an error term. The error term </w:t>
      </w:r>
      <w:r w:rsidRPr="00A40178">
        <w:rPr>
          <w:noProof/>
          <w:position w:val="-6"/>
        </w:rPr>
        <w:object w:dxaOrig="180" w:dyaOrig="220" w14:anchorId="5CDEFA66">
          <v:shape id="_x0000_i1031" type="#_x0000_t75" style="width:8.9pt;height:11.2pt" o:ole="">
            <v:imagedata r:id="rId25" o:title=""/>
          </v:shape>
          <o:OLEObject Type="Embed" ProgID="Equation.DSMT4" ShapeID="_x0000_i1031" DrawAspect="Content" ObjectID="_1694926600" r:id="rId27"/>
        </w:object>
      </w:r>
      <w:r>
        <w:t xml:space="preserve"> is typically assumed to </w:t>
      </w:r>
      <w:r w:rsidRPr="00F95416">
        <w:t>ha</w:t>
      </w:r>
      <w:r>
        <w:t>ve</w:t>
      </w:r>
      <w:r w:rsidRPr="00F95416">
        <w:t xml:space="preserve"> a mean of zero and a constant variance</w:t>
      </w:r>
      <w:r>
        <w:t xml:space="preserve"> </w:t>
      </w:r>
      <w:r>
        <w:fldChar w:fldCharType="begin" w:fldLock="1"/>
      </w:r>
      <w:r w:rsidR="00E646CD">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58]","plainTextFormattedCitation":"[58]","previouslyFormattedCitation":"[58]"},"properties":{"noteIndex":0},"schema":"https://github.com/citation-style-language/schema/raw/master/csl-citation.json"}</w:instrText>
      </w:r>
      <w:r>
        <w:fldChar w:fldCharType="separate"/>
      </w:r>
      <w:r w:rsidR="00270EBE" w:rsidRPr="00270EBE">
        <w:rPr>
          <w:noProof/>
        </w:rPr>
        <w:t>[58]</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r w:rsidRPr="00F1092B">
        <w:t xml:space="preserve">Amral et al. state in </w:t>
      </w:r>
      <w:r>
        <w:fldChar w:fldCharType="begin" w:fldLock="1"/>
      </w:r>
      <w:r w:rsidR="00E646C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94]","plainTextFormattedCitation":"[94]","previouslyFormattedCitation":"[94]"},"properties":{"noteIndex":0},"schema":"https://github.com/citation-style-language/schema/raw/master/csl-citation.json"}</w:instrText>
      </w:r>
      <w:r>
        <w:fldChar w:fldCharType="separate"/>
      </w:r>
      <w:r w:rsidR="00270EBE" w:rsidRPr="00270EBE">
        <w:rPr>
          <w:noProof/>
        </w:rPr>
        <w:t>[94]</w:t>
      </w:r>
      <w:r>
        <w:fldChar w:fldCharType="end"/>
      </w:r>
      <w:r>
        <w:t xml:space="preserve"> </w:t>
      </w:r>
      <w:r w:rsidRPr="00F1092B">
        <w:t xml:space="preserve">that multi-linear regression models for short-term load forecasting are relatively simple to develop and </w:t>
      </w:r>
      <w:r w:rsidRPr="00F1092B">
        <w:lastRenderedPageBreak/>
        <w:t>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E646CD">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5]","plainTextFormattedCitation":"[95]","previouslyFormattedCitation":"[95]"},"properties":{"noteIndex":0},"schema":"https://github.com/citation-style-language/schema/raw/master/csl-citation.json"}</w:instrText>
      </w:r>
      <w:r>
        <w:fldChar w:fldCharType="separate"/>
      </w:r>
      <w:r w:rsidR="00270EBE" w:rsidRPr="00270EBE">
        <w:rPr>
          <w:noProof/>
        </w:rPr>
        <w:t>[95]</w:t>
      </w:r>
      <w:r>
        <w:fldChar w:fldCharType="end"/>
      </w:r>
      <w:r>
        <w:t xml:space="preserve">. </w:t>
      </w:r>
      <w:r w:rsidRPr="00C561A9">
        <w:t>Additionally, MLRs are incapable of intelligently learning and adapting to data changes caused by newer factors.</w:t>
      </w:r>
    </w:p>
    <w:p w14:paraId="6D049A35" w14:textId="562382DE" w:rsidR="00DC7FA1" w:rsidRDefault="008911FA" w:rsidP="008911FA">
      <w:pPr>
        <w:pStyle w:val="Heading4"/>
      </w:pPr>
      <w:r>
        <w:t>2.4.2.1</w:t>
      </w:r>
      <w:r w:rsidR="00DC7FA1">
        <w:t xml:space="preserve"> Assumptions of the MLR forecaster</w:t>
      </w:r>
    </w:p>
    <w:p w14:paraId="649CCBC7" w14:textId="77777777" w:rsidR="00DC7FA1" w:rsidRDefault="00DC7FA1" w:rsidP="00DC7FA1">
      <w:pPr>
        <w:pStyle w:val="ListParagraph"/>
        <w:numPr>
          <w:ilvl w:val="0"/>
          <w:numId w:val="27"/>
        </w:numPr>
      </w:pPr>
      <w:r>
        <w:t>The</w:t>
      </w:r>
      <w:r w:rsidRPr="00EC0579">
        <w:t xml:space="preserve"> dependent variable and each of the independent variables </w:t>
      </w:r>
      <w:r>
        <w:t xml:space="preserve">should </w:t>
      </w:r>
      <w:r w:rsidRPr="00EC0579">
        <w:t xml:space="preserve">have a linear relationship. </w:t>
      </w:r>
    </w:p>
    <w:p w14:paraId="6E427A1D" w14:textId="77777777" w:rsidR="00DC7FA1" w:rsidRDefault="00DC7FA1" w:rsidP="00DC7FA1">
      <w:pPr>
        <w:pStyle w:val="ListParagraph"/>
        <w:numPr>
          <w:ilvl w:val="0"/>
          <w:numId w:val="27"/>
        </w:numPr>
      </w:pPr>
      <w:r w:rsidRPr="00124664">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0753AF29" w14:textId="77777777" w:rsidR="00DC7FA1" w:rsidRDefault="00DC7FA1" w:rsidP="00DC7FA1">
      <w:pPr>
        <w:pStyle w:val="ListParagraph"/>
        <w:numPr>
          <w:ilvl w:val="0"/>
          <w:numId w:val="27"/>
        </w:numPr>
      </w:pPr>
      <w:r w:rsidRPr="001F5161">
        <w:t>The residuals have a constant variance. The magnitude of our forecast error does not change much while the independent variable</w:t>
      </w:r>
      <w:r>
        <w:t>’</w:t>
      </w:r>
      <w:r w:rsidRPr="001F5161">
        <w:t>s value changes.</w:t>
      </w:r>
    </w:p>
    <w:p w14:paraId="30737EDA" w14:textId="77777777" w:rsidR="00DC7FA1" w:rsidRDefault="00DC7FA1" w:rsidP="00DC7FA1">
      <w:pPr>
        <w:pStyle w:val="ListParagraph"/>
        <w:numPr>
          <w:ilvl w:val="0"/>
          <w:numId w:val="27"/>
        </w:numPr>
      </w:pPr>
      <w:r w:rsidRPr="001F5161">
        <w:t>Observations are autonomous. The MLR model presupposes that all observations are independent of one another; in other words, the residuals values are also independent of one another.</w:t>
      </w:r>
    </w:p>
    <w:p w14:paraId="1EE26985" w14:textId="7EA21D09" w:rsidR="00433FD9" w:rsidRDefault="00DC7FA1" w:rsidP="00DC7FA1">
      <w:pPr>
        <w:pStyle w:val="ListParagraph"/>
        <w:numPr>
          <w:ilvl w:val="0"/>
          <w:numId w:val="27"/>
        </w:numPr>
      </w:pPr>
      <w:r w:rsidRPr="001F5161">
        <w:t>The data is normally distributed</w:t>
      </w:r>
      <w:r>
        <w:t>.</w:t>
      </w:r>
    </w:p>
    <w:p w14:paraId="2C40D762" w14:textId="77777777" w:rsidR="003B2A84" w:rsidRPr="00A7649A" w:rsidRDefault="003B2A84" w:rsidP="003B2A84">
      <w:pPr>
        <w:ind w:left="360"/>
      </w:pPr>
    </w:p>
    <w:p w14:paraId="5D7CEC32" w14:textId="61870E26" w:rsidR="00DC7FA1" w:rsidRDefault="00433FD9" w:rsidP="00433FD9">
      <w:pPr>
        <w:pStyle w:val="Heading3"/>
      </w:pPr>
      <w:bookmarkStart w:id="77" w:name="_Toc82949014"/>
      <w:r>
        <w:lastRenderedPageBreak/>
        <w:t>2.4.3</w:t>
      </w:r>
      <w:r w:rsidR="00DC7FA1">
        <w:t xml:space="preserve"> The Auto-Regressive Integrated Moving Average Forecaster (ARIMA)</w:t>
      </w:r>
      <w:bookmarkEnd w:id="77"/>
    </w:p>
    <w:p w14:paraId="36CD5586" w14:textId="77777777" w:rsidR="0075028F" w:rsidRDefault="00DC7FA1" w:rsidP="00DE4A21">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E646CD">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6]","plainTextFormattedCitation":"[96]","previouslyFormattedCitation":"[96]"},"properties":{"noteIndex":0},"schema":"https://github.com/citation-style-language/schema/raw/master/csl-citation.json"}</w:instrText>
      </w:r>
      <w:r>
        <w:fldChar w:fldCharType="separate"/>
      </w:r>
      <w:r w:rsidR="00270EBE" w:rsidRPr="00270EBE">
        <w:rPr>
          <w:noProof/>
        </w:rPr>
        <w:t>[96]</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E646CD">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7]","plainTextFormattedCitation":"[97]","previouslyFormattedCitation":"[97]"},"properties":{"noteIndex":0},"schema":"https://github.com/citation-style-language/schema/raw/master/csl-citation.json"}</w:instrText>
      </w:r>
      <w:r>
        <w:fldChar w:fldCharType="separate"/>
      </w:r>
      <w:r w:rsidR="00270EBE" w:rsidRPr="00270EBE">
        <w:rPr>
          <w:noProof/>
        </w:rPr>
        <w:t>[97]</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2BC3DCAF" w14:textId="69387AD6" w:rsidR="00DC7FA1" w:rsidRDefault="00DC7FA1" w:rsidP="00DE4A21">
      <w:pPr>
        <w:ind w:firstLine="288"/>
      </w:pPr>
      <w:r w:rsidRPr="00037907">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056CB8D2" w14:textId="5B67D731" w:rsidR="00837CB3" w:rsidRDefault="00DC7FA1" w:rsidP="00837CB3">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w:t>
      </w:r>
      <w:r>
        <w:lastRenderedPageBreak/>
        <w:t xml:space="preserve">model’s forecast or outcome is linearly related to its historical values </w:t>
      </w:r>
      <w:r>
        <w:fldChar w:fldCharType="begin" w:fldLock="1"/>
      </w:r>
      <w:r w:rsidR="00E646CD">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7]","plainTextFormattedCitation":"[97]","previouslyFormattedCitation":"[97]"},"properties":{"noteIndex":0},"schema":"https://github.com/citation-style-language/schema/raw/master/csl-citation.json"}</w:instrText>
      </w:r>
      <w:r>
        <w:fldChar w:fldCharType="separate"/>
      </w:r>
      <w:r w:rsidR="00270EBE" w:rsidRPr="00270EBE">
        <w:rPr>
          <w:noProof/>
        </w:rPr>
        <w:t>[97]</w:t>
      </w:r>
      <w:r>
        <w:fldChar w:fldCharType="end"/>
      </w:r>
      <w:r>
        <w:t xml:space="preserve">. </w:t>
      </w:r>
      <w:r w:rsidRPr="00837CB3">
        <w:t>This implies that forecasting errors are linear functions of previous errors.</w:t>
      </w:r>
      <w:r w:rsidR="00837CB3">
        <w:t xml:space="preserve"> </w:t>
      </w:r>
    </w:p>
    <w:p w14:paraId="5C99D69B" w14:textId="00F45710" w:rsidR="00DC7FA1" w:rsidRDefault="00F42D7A" w:rsidP="00837CB3">
      <w:pPr>
        <w:ind w:firstLine="288"/>
      </w:pPr>
      <w:r w:rsidRPr="00F42D7A">
        <w:t>Each AR, I, and MA part is included in the model as parameters p, d, q, respectively. Specific integer values are assigned to the parameters to denote the ARIMA model type.</w:t>
      </w:r>
      <w:r>
        <w:t xml:space="preserve"> </w:t>
      </w:r>
      <w:r w:rsidR="00DC7FA1" w:rsidRPr="00A56CB4">
        <w:t xml:space="preserve">The </w:t>
      </w:r>
      <w:r w:rsidR="00DC7FA1">
        <w:t>ARIMA</w:t>
      </w:r>
      <w:r w:rsidR="00DC7FA1" w:rsidRPr="00A56CB4">
        <w:t xml:space="preserve"> model is denoted by ARIMA (p, d, q)</w:t>
      </w:r>
      <w:r w:rsidR="00DC7FA1">
        <w:t xml:space="preserve">. </w:t>
      </w:r>
      <w:r w:rsidR="00DC7FA1" w:rsidRPr="00A56CB4">
        <w:t xml:space="preserve">The parameter p denotes the number of autoregressive terms or </w:t>
      </w:r>
      <w:r w:rsidR="00DC7FA1">
        <w:t>“</w:t>
      </w:r>
      <w:r w:rsidR="00DC7FA1" w:rsidRPr="00A56CB4">
        <w:t>lag observations</w:t>
      </w:r>
      <w:r w:rsidR="00DC7FA1">
        <w:t>”;</w:t>
      </w:r>
      <w:r w:rsidR="00DC7FA1" w:rsidRPr="00A56CB4">
        <w:t xml:space="preserve"> </w:t>
      </w:r>
      <w:r w:rsidR="00DC7FA1">
        <w:t>it</w:t>
      </w:r>
      <w:r w:rsidR="00DC7FA1" w:rsidRPr="00A56CB4">
        <w:t xml:space="preserve"> is also </w:t>
      </w:r>
      <w:r w:rsidR="00DC7FA1">
        <w:t>called</w:t>
      </w:r>
      <w:r w:rsidR="00DC7FA1" w:rsidRPr="00A56CB4">
        <w:t xml:space="preserve"> the </w:t>
      </w:r>
      <w:r w:rsidR="00DC7FA1">
        <w:t>“</w:t>
      </w:r>
      <w:r w:rsidR="00DC7FA1" w:rsidRPr="00A56CB4">
        <w:t>lag order</w:t>
      </w:r>
      <w:r w:rsidR="00DC7FA1">
        <w:t>”</w:t>
      </w:r>
      <w:r w:rsidR="00DC7FA1" w:rsidRPr="00A56CB4">
        <w:t xml:space="preserve"> because it influences the model</w:t>
      </w:r>
      <w:r w:rsidR="00DC7FA1">
        <w:t>’</w:t>
      </w:r>
      <w:r w:rsidR="00DC7FA1" w:rsidRPr="00A56CB4">
        <w:t>s output by giving lagged data points.</w:t>
      </w:r>
      <w:r w:rsidR="00DC7FA1">
        <w:t xml:space="preserve"> </w:t>
      </w:r>
      <w:r w:rsidR="00DC7FA1" w:rsidRPr="00A56CB4">
        <w:t>The parameter d is the degree of differentiation</w:t>
      </w:r>
      <w:r w:rsidR="00DC7FA1">
        <w:t xml:space="preserve">; it </w:t>
      </w:r>
      <w:r w:rsidR="00DC7FA1" w:rsidRPr="00A56CB4">
        <w:t>specifies how many times the lagging indicators have been subtracted from the data to make it stationary.</w:t>
      </w:r>
      <w:r w:rsidR="00DC7FA1">
        <w:t xml:space="preserve"> Differencing is required since linear regression models work better when applied to stationary signals </w:t>
      </w:r>
      <w:r w:rsidR="00DC7FA1">
        <w:fldChar w:fldCharType="begin" w:fldLock="1"/>
      </w:r>
      <w:r w:rsidR="00E646C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93], [98]","plainTextFormattedCitation":"[93], [98]","previouslyFormattedCitation":"[93], [98]"},"properties":{"noteIndex":0},"schema":"https://github.com/citation-style-language/schema/raw/master/csl-citation.json"}</w:instrText>
      </w:r>
      <w:r w:rsidR="00DC7FA1">
        <w:fldChar w:fldCharType="separate"/>
      </w:r>
      <w:r w:rsidR="00270EBE" w:rsidRPr="00270EBE">
        <w:rPr>
          <w:noProof/>
        </w:rPr>
        <w:t>[93], [98]</w:t>
      </w:r>
      <w:r w:rsidR="00DC7FA1">
        <w:fldChar w:fldCharType="end"/>
      </w:r>
      <w:r w:rsidR="00DC7FA1" w:rsidRPr="002609B6">
        <w:t>.</w:t>
      </w:r>
      <w:r w:rsidR="00DC7FA1">
        <w:t xml:space="preserve">  </w:t>
      </w:r>
      <w:r w:rsidR="00DC7FA1" w:rsidRPr="00A56CB4">
        <w:t>The parameter q denotes the model</w:t>
      </w:r>
      <w:r w:rsidR="00DC7FA1">
        <w:t>’</w:t>
      </w:r>
      <w:r w:rsidR="00DC7FA1" w:rsidRPr="00A56CB4">
        <w:t>s forecast error and is often referred to as the size of the moving average window.</w:t>
      </w:r>
      <w:r w:rsidR="00DC7FA1">
        <w:t xml:space="preserve"> The result is an estimate based on a linear combination of weighted differentiated lagged values and lagged errors as delineated in (3) </w:t>
      </w:r>
      <w:r w:rsidR="00DC7FA1">
        <w:fldChar w:fldCharType="begin" w:fldLock="1"/>
      </w:r>
      <w:r w:rsidR="00E646CD">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9]–[101]","plainTextFormattedCitation":"[99]–[101]","previouslyFormattedCitation":"[99]–[101]"},"properties":{"noteIndex":0},"schema":"https://github.com/citation-style-language/schema/raw/master/csl-citation.json"}</w:instrText>
      </w:r>
      <w:r w:rsidR="00DC7FA1">
        <w:fldChar w:fldCharType="separate"/>
      </w:r>
      <w:r w:rsidR="00270EBE" w:rsidRPr="00270EBE">
        <w:rPr>
          <w:noProof/>
        </w:rPr>
        <w:t>[99]–[101]</w:t>
      </w:r>
      <w:r w:rsidR="00DC7FA1">
        <w:fldChar w:fldCharType="end"/>
      </w:r>
      <w:r w:rsidR="00DC7FA1">
        <w:t xml:space="preserve">: </w:t>
      </w:r>
    </w:p>
    <w:p w14:paraId="14CAD5AC" w14:textId="5F1C4910" w:rsidR="00DC7FA1" w:rsidRDefault="00E25300" w:rsidP="00DC7FA1">
      <w:pPr>
        <w:pStyle w:val="MTDisplayEquation"/>
        <w:ind w:firstLine="900"/>
      </w:pPr>
      <m:oMathPara>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r>
            <m:rPr>
              <m:sty m:val="p"/>
            </m:rPr>
            <w:br/>
          </m:r>
        </m:oMath>
      </m:oMathPara>
      <w:r w:rsidR="00DC7FA1">
        <w:fldChar w:fldCharType="begin"/>
      </w:r>
      <w:r w:rsidR="00DC7FA1">
        <w:instrText xml:space="preserve"> MACROBUTTON MTPlaceRef \* MERGEFORMAT </w:instrText>
      </w:r>
      <w:r w:rsidR="00DC7FA1">
        <w:fldChar w:fldCharType="begin"/>
      </w:r>
      <w:r w:rsidR="00DC7FA1">
        <w:instrText xml:space="preserve"> SEQ MTEqn \h \* MERGEFORMAT </w:instrText>
      </w:r>
      <w:r w:rsidR="00DC7FA1">
        <w:fldChar w:fldCharType="end"/>
      </w:r>
      <w:r w:rsidR="00DC7FA1">
        <w:instrText>(</w:instrText>
      </w:r>
      <w:r>
        <w:fldChar w:fldCharType="begin"/>
      </w:r>
      <w:r>
        <w:instrText xml:space="preserve"> SEQ MTEqn \c \* Arabic \* MERGEFORMAT </w:instrText>
      </w:r>
      <w:r>
        <w:fldChar w:fldCharType="separate"/>
      </w:r>
      <w:r w:rsidR="00F75072">
        <w:rPr>
          <w:noProof/>
        </w:rPr>
        <w:instrText>3</w:instrText>
      </w:r>
      <w:r>
        <w:rPr>
          <w:noProof/>
        </w:rPr>
        <w:fldChar w:fldCharType="end"/>
      </w:r>
      <w:r w:rsidR="00DC7FA1">
        <w:instrText>)</w:instrText>
      </w:r>
      <w:r w:rsidR="00DC7FA1">
        <w:fldChar w:fldCharType="end"/>
      </w:r>
    </w:p>
    <w:p w14:paraId="3918D3D6" w14:textId="77777777" w:rsidR="00BB13D7" w:rsidRDefault="00DC7FA1" w:rsidP="00BC27A4">
      <w:pPr>
        <w:ind w:firstLine="288"/>
      </w:pPr>
      <w:r>
        <w:t xml:space="preserve">Here </w:t>
      </w:r>
      <w:r w:rsidRPr="00654149">
        <w:rPr>
          <w:noProof/>
          <w:position w:val="-6"/>
        </w:rPr>
        <w:object w:dxaOrig="240" w:dyaOrig="220" w14:anchorId="71391170">
          <v:shape id="_x0000_i1032" type="#_x0000_t75" style="width:12.15pt;height:11.2pt" o:ole="">
            <v:imagedata r:id="rId28" o:title=""/>
          </v:shape>
          <o:OLEObject Type="Embed" ProgID="Equation.DSMT4" ShapeID="_x0000_i1032" DrawAspect="Content" ObjectID="_1694926601" r:id="rId29"/>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w:t>
      </w:r>
    </w:p>
    <w:p w14:paraId="4AA5BFDF" w14:textId="28409AAA" w:rsidR="00DC7FA1" w:rsidRDefault="00DC7FA1" w:rsidP="00DC10EF">
      <w:pPr>
        <w:ind w:firstLine="288"/>
      </w:pPr>
      <w:r>
        <w:lastRenderedPageBreak/>
        <w:t xml:space="preserve">In </w:t>
      </w:r>
      <w:r>
        <w:fldChar w:fldCharType="begin" w:fldLock="1"/>
      </w:r>
      <w:r w:rsidR="00E646CD">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2]","plainTextFormattedCitation":"[102]","previouslyFormattedCitation":"[102]"},"properties":{"noteIndex":0},"schema":"https://github.com/citation-style-language/schema/raw/master/csl-citation.json"}</w:instrText>
      </w:r>
      <w:r>
        <w:fldChar w:fldCharType="separate"/>
      </w:r>
      <w:r w:rsidR="00270EBE" w:rsidRPr="00270EBE">
        <w:rPr>
          <w:noProof/>
        </w:rPr>
        <w:t>[102]</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r w:rsidR="00DC10EF">
        <w:t xml:space="preserve"> </w:t>
      </w:r>
      <w:r w:rsidRPr="0084097F">
        <w:t xml:space="preserve">The ARIMA model is </w:t>
      </w:r>
      <w:r>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14C7E5E4" w14:textId="77777777" w:rsidR="00433FD9" w:rsidRDefault="00433FD9" w:rsidP="00DC7FA1">
      <w:pPr>
        <w:ind w:firstLine="288"/>
      </w:pPr>
    </w:p>
    <w:p w14:paraId="53BEB410" w14:textId="2EE45DBC" w:rsidR="00DC7FA1" w:rsidRDefault="00433FD9" w:rsidP="00433FD9">
      <w:pPr>
        <w:pStyle w:val="Heading3"/>
      </w:pPr>
      <w:bookmarkStart w:id="78" w:name="_Toc82949015"/>
      <w:bookmarkStart w:id="79" w:name="_Toc69470498"/>
      <w:bookmarkStart w:id="80" w:name="_Toc69470953"/>
      <w:bookmarkStart w:id="81" w:name="_Toc80892975"/>
      <w:commentRangeStart w:id="82"/>
      <w:r>
        <w:t>2.4.4</w:t>
      </w:r>
      <w:r w:rsidR="00DC7FA1">
        <w:t xml:space="preserve"> Artificial Neural Networks (ANNs)</w:t>
      </w:r>
      <w:bookmarkEnd w:id="78"/>
      <w:commentRangeEnd w:id="82"/>
      <w:r w:rsidR="004E1C26">
        <w:rPr>
          <w:rStyle w:val="CommentReference"/>
          <w:rFonts w:cs="Times New Roman"/>
          <w:b w:val="0"/>
          <w:bCs w:val="0"/>
        </w:rPr>
        <w:commentReference w:id="82"/>
      </w:r>
    </w:p>
    <w:p w14:paraId="2CD22316" w14:textId="0E671A0D" w:rsidR="008408D3" w:rsidRDefault="00DC7FA1" w:rsidP="008408D3">
      <w:r>
        <w:tab/>
      </w:r>
      <w:r w:rsidRPr="005320DC">
        <w:t xml:space="preserve">Human brains are uniquely capable of comprehending the context of real-world situations in ways that machines cannot. </w:t>
      </w:r>
      <w:r w:rsidR="008408D3">
        <w:t>N</w:t>
      </w:r>
      <w:r w:rsidR="008408D3" w:rsidRPr="005320DC">
        <w:t xml:space="preserve">eural networks were designed to overcome this issue. </w:t>
      </w:r>
      <w:r w:rsidR="008408D3">
        <w:t xml:space="preserve">Artificial neural networks were founded on the work of McCulloch and Pitts in 1943 </w:t>
      </w:r>
      <w:r w:rsidR="008408D3">
        <w:fldChar w:fldCharType="begin" w:fldLock="1"/>
      </w:r>
      <w:r w:rsidR="00E646C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mendeley":{"formattedCitation":"[103]","plainTextFormattedCitation":"[103]","previouslyFormattedCitation":"[103]"},"properties":{"noteIndex":0},"schema":"https://github.com/citation-style-language/schema/raw/master/csl-citation.json"}</w:instrText>
      </w:r>
      <w:r w:rsidR="008408D3">
        <w:fldChar w:fldCharType="separate"/>
      </w:r>
      <w:r w:rsidR="00270EBE" w:rsidRPr="00270EBE">
        <w:rPr>
          <w:noProof/>
        </w:rPr>
        <w:t>[103]</w:t>
      </w:r>
      <w:r w:rsidR="008408D3">
        <w:fldChar w:fldCharType="end"/>
      </w:r>
      <w:r w:rsidR="008408D3">
        <w:t xml:space="preserve">, who developed a binary unit whose value is determined by the linear sum of the network's weighted inputs. Another seminal development occurred in 1949 when Hebb </w:t>
      </w:r>
      <w:r w:rsidR="008408D3">
        <w:fldChar w:fldCharType="begin" w:fldLock="1"/>
      </w:r>
      <w:r w:rsidR="00E646CD">
        <w:instrText>ADDIN CSL_CITATION {"citationItems":[{"id":"ITEM-1","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1","issued":{"date-parts":[["1949"]]},"title":"The first stage of perception: growth of the assembly","type":"article-journal"},"uris":["http://www.mendeley.com/documents/?uuid=a90456f9-43f2-4399-a2a1-8392485c1f2d"]}],"mendeley":{"formattedCitation":"[104]","plainTextFormattedCitation":"[104]","previouslyFormattedCitation":"[104]"},"properties":{"noteIndex":0},"schema":"https://github.com/citation-style-language/schema/raw/master/csl-citation.json"}</w:instrText>
      </w:r>
      <w:r w:rsidR="008408D3">
        <w:fldChar w:fldCharType="separate"/>
      </w:r>
      <w:r w:rsidR="00270EBE" w:rsidRPr="00270EBE">
        <w:rPr>
          <w:noProof/>
        </w:rPr>
        <w:t>[104]</w:t>
      </w:r>
      <w:r w:rsidR="008408D3">
        <w:fldChar w:fldCharType="end"/>
      </w:r>
      <w:r w:rsidR="008408D3">
        <w:t xml:space="preserve"> proposed a learning rule stating that neuronal connections are adaptable and can be </w:t>
      </w:r>
      <w:r w:rsidR="008408D3">
        <w:lastRenderedPageBreak/>
        <w:t xml:space="preserve">reinforced through </w:t>
      </w:r>
      <w:r w:rsidR="000D2A41">
        <w:t xml:space="preserve">the </w:t>
      </w:r>
      <w:r w:rsidR="008408D3">
        <w:t>frequent activation of a neuron by another. The feed</w:t>
      </w:r>
      <w:r w:rsidR="000D2A41">
        <w:t>-</w:t>
      </w:r>
      <w:r w:rsidR="008408D3">
        <w:t xml:space="preserve">forward network was invented by Rosenblatt's </w:t>
      </w:r>
      <w:r w:rsidR="008408D3">
        <w:fldChar w:fldCharType="begin" w:fldLock="1"/>
      </w:r>
      <w:r w:rsidR="00E646CD">
        <w:instrText>ADDIN CSL_CITATION {"citationItems":[{"id":"ITEM-1","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1","issued":{"date-parts":[["1958"]]},"title":"The perceptron: A probabilistic model for information storage and organization in the brain","type":"article-journal"},"uris":["http://www.mendeley.com/documents/?uuid=e6b40484-5f54-4802-9124-d5bf7db41ca0"]}],"mendeley":{"formattedCitation":"[105]","plainTextFormattedCitation":"[105]","previouslyFormattedCitation":"[105]"},"properties":{"noteIndex":0},"schema":"https://github.com/citation-style-language/schema/raw/master/csl-citation.json"}</w:instrText>
      </w:r>
      <w:r w:rsidR="008408D3">
        <w:fldChar w:fldCharType="separate"/>
      </w:r>
      <w:r w:rsidR="00270EBE" w:rsidRPr="00270EBE">
        <w:rPr>
          <w:noProof/>
        </w:rPr>
        <w:t>[105]</w:t>
      </w:r>
      <w:r w:rsidR="008408D3">
        <w:fldChar w:fldCharType="end"/>
      </w:r>
      <w:r w:rsidR="008408D3">
        <w:t xml:space="preserve"> perceptron network with signals connected in a single direction. Backpropagation </w:t>
      </w:r>
      <w:r w:rsidR="008408D3">
        <w:fldChar w:fldCharType="begin" w:fldLock="1"/>
      </w:r>
      <w:r w:rsidR="00E646CD">
        <w:instrText>ADDIN CSL_CITATION {"citationItems":[{"id":"ITEM-1","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1","issued":{"date-parts":[["1986"]]},"title":"Learning representations by back-propagating errors","type":"article-journal"},"uris":["http://www.mendeley.com/documents/?uuid=e5e150c6-80f2-44b0-8fae-eb35190aa22c"]}],"mendeley":{"formattedCitation":"[106]","plainTextFormattedCitation":"[106]","previouslyFormattedCitation":"[106]"},"properties":{"noteIndex":0},"schema":"https://github.com/citation-style-language/schema/raw/master/csl-citation.json"}</w:instrText>
      </w:r>
      <w:r w:rsidR="008408D3">
        <w:fldChar w:fldCharType="separate"/>
      </w:r>
      <w:r w:rsidR="00270EBE" w:rsidRPr="00270EBE">
        <w:rPr>
          <w:noProof/>
        </w:rPr>
        <w:t>[106]</w:t>
      </w:r>
      <w:r w:rsidR="008408D3">
        <w:fldChar w:fldCharType="end"/>
      </w:r>
      <w:r w:rsidR="008408D3">
        <w:t xml:space="preserve"> was a significant development that enabled multilayer perceptron network training.</w:t>
      </w:r>
    </w:p>
    <w:p w14:paraId="560EB2C9" w14:textId="32393C47" w:rsidR="00DC7FA1" w:rsidRDefault="00DC7FA1" w:rsidP="00960EEE">
      <w:pPr>
        <w:ind w:firstLine="288"/>
      </w:pPr>
      <w:r w:rsidRPr="005320DC">
        <w:t>An artificial neural network is an effort to imitate the network of neurons that comprise the human brain to enable the computer to learn and make decisions in a similar way to humans</w:t>
      </w:r>
      <w:r>
        <w:t xml:space="preserve"> </w:t>
      </w:r>
      <w:r>
        <w:fldChar w:fldCharType="begin" w:fldLock="1"/>
      </w:r>
      <w:r w:rsidR="00E646CD">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6], [107]–[109]","plainTextFormattedCitation":"[6], [107]–[109]","previouslyFormattedCitation":"[6], [107]–[109]"},"properties":{"noteIndex":0},"schema":"https://github.com/citation-style-language/schema/raw/master/csl-citation.json"}</w:instrText>
      </w:r>
      <w:r>
        <w:fldChar w:fldCharType="separate"/>
      </w:r>
      <w:r w:rsidR="00270EBE" w:rsidRPr="00270EBE">
        <w:rPr>
          <w:noProof/>
        </w:rPr>
        <w:t>[6], [107]–[109]</w:t>
      </w:r>
      <w:r>
        <w:fldChar w:fldCharType="end"/>
      </w:r>
      <w:r w:rsidRPr="005320DC">
        <w:t>. ANNs are built by programming conventional computers to act like interconnected brain cells.</w:t>
      </w:r>
      <w:r>
        <w:t xml:space="preserve"> ANNs</w:t>
      </w:r>
      <w:r w:rsidRPr="00F60076">
        <w:t xml:space="preserve"> </w:t>
      </w:r>
      <w:r>
        <w:t>are</w:t>
      </w:r>
      <w:r w:rsidRPr="00F60076">
        <w:t xml:space="preserve"> mode</w:t>
      </w:r>
      <w:r>
        <w:t>l</w:t>
      </w:r>
      <w:r w:rsidRPr="00F60076">
        <w:t>led like the human brain in that it learns the relationship between inputs and outputs via experience.</w:t>
      </w:r>
      <w:r w:rsidR="00960EEE">
        <w:t xml:space="preserve"> </w:t>
      </w:r>
      <w:r w:rsidR="00960EEE" w:rsidRPr="008A409D">
        <w:t>A neural network is made up of neurons. The primary neuronal workflow can be separated into the following components, as illustrated in Figure 1. A neuron gets two inputs x1 and x2, each of which has a unique weight</w:t>
      </w:r>
      <w:r w:rsidR="00960EEE">
        <w:t>,</w:t>
      </w:r>
      <w:r w:rsidR="00960EEE" w:rsidRPr="008A409D">
        <w:t xml:space="preserve"> w1 and w2, reflecting its relative importance. Each neuron calculates the weighted total of those inputs and adds a bias b that is unique to it. Following that, the result is subjected to the activation function. Finally, the output of this activation function is the neuron</w:t>
      </w:r>
      <w:r w:rsidR="00960EEE">
        <w:t>’</w:t>
      </w:r>
      <w:r w:rsidR="00960EEE" w:rsidRPr="008A409D">
        <w:t>s final output.</w:t>
      </w:r>
      <w:r w:rsidR="00960EEE">
        <w:t xml:space="preserve"> </w:t>
      </w:r>
    </w:p>
    <w:p w14:paraId="0CEDB538" w14:textId="77777777" w:rsidR="00DC7FA1" w:rsidRDefault="00DC7FA1" w:rsidP="00DC7FA1">
      <w:pPr>
        <w:keepNext/>
      </w:pPr>
      <w:r>
        <w:rPr>
          <w:noProof/>
        </w:rPr>
        <w:drawing>
          <wp:inline distT="0" distB="0" distL="0" distR="0" wp14:anchorId="58DCCDE6" wp14:editId="29D3E046">
            <wp:extent cx="5486400" cy="166624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30"/>
                    <a:stretch>
                      <a:fillRect/>
                    </a:stretch>
                  </pic:blipFill>
                  <pic:spPr>
                    <a:xfrm>
                      <a:off x="0" y="0"/>
                      <a:ext cx="5486400" cy="1666240"/>
                    </a:xfrm>
                    <a:prstGeom prst="rect">
                      <a:avLst/>
                    </a:prstGeom>
                  </pic:spPr>
                </pic:pic>
              </a:graphicData>
            </a:graphic>
          </wp:inline>
        </w:drawing>
      </w:r>
    </w:p>
    <w:p w14:paraId="164DE3E9" w14:textId="52E27CE7" w:rsidR="00DC7FA1" w:rsidRDefault="00DC7FA1" w:rsidP="00DC7FA1">
      <w:pPr>
        <w:pStyle w:val="Caption"/>
        <w:jc w:val="center"/>
      </w:pPr>
      <w:bookmarkStart w:id="83" w:name="_Toc82949035"/>
      <w:r>
        <w:t xml:space="preserve">Figure </w:t>
      </w:r>
      <w:fldSimple w:instr=" SEQ Figure \* ARABIC ">
        <w:r w:rsidR="00696FD2">
          <w:rPr>
            <w:noProof/>
          </w:rPr>
          <w:t>1</w:t>
        </w:r>
      </w:fldSimple>
      <w:r>
        <w:t xml:space="preserve"> - </w:t>
      </w:r>
      <w:r w:rsidRPr="006E4A7C">
        <w:t>An artificial neuron</w:t>
      </w:r>
      <w:r>
        <w:t>’</w:t>
      </w:r>
      <w:r w:rsidRPr="006E4A7C">
        <w:t>s workflow</w:t>
      </w:r>
      <w:bookmarkEnd w:id="83"/>
    </w:p>
    <w:p w14:paraId="389BEB41" w14:textId="6F780AF7" w:rsidR="004F710A" w:rsidRPr="004F710A" w:rsidRDefault="004F710A" w:rsidP="004F710A">
      <w:pPr>
        <w:ind w:firstLine="288"/>
      </w:pPr>
      <w:r w:rsidRPr="00FB20E6">
        <w:lastRenderedPageBreak/>
        <w:t xml:space="preserve">The activation functions of an ANN are critical because they enable the solution of non-linear problems. Figure 2 shows some frequently used activation functions. </w:t>
      </w:r>
      <w:r>
        <w:t xml:space="preserve">The activation function has to be non-decreasing but </w:t>
      </w:r>
      <w:r w:rsidR="000D2A41">
        <w:t>differentiable [2], [110], as the backpropagation algorithm computes</w:t>
      </w:r>
      <w:r>
        <w:t xml:space="preserve"> the error function's gradient. Linear transfer functions are typically used on neurons in the output layer, whereas tanh transfer functions are typically used on neurons in the hidden layer. </w:t>
      </w:r>
      <w:r w:rsidRPr="00FB20E6">
        <w:t>If the neuron</w:t>
      </w:r>
      <w:r>
        <w:t>’</w:t>
      </w:r>
      <w:r w:rsidRPr="00FB20E6">
        <w:t>s workflow does not include activation functions, an ANN w</w:t>
      </w:r>
      <w:r>
        <w:t>ill</w:t>
      </w:r>
      <w:r w:rsidRPr="00FB20E6">
        <w:t xml:space="preserve"> perform </w:t>
      </w:r>
      <w:r>
        <w:t>similarly</w:t>
      </w:r>
      <w:r w:rsidRPr="00FB20E6">
        <w:t xml:space="preserve"> to a linear regression model </w:t>
      </w:r>
      <w:r>
        <w:fldChar w:fldCharType="begin" w:fldLock="1"/>
      </w:r>
      <w:r w:rsidR="00E646CD">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110]","plainTextFormattedCitation":"[110]","previouslyFormattedCitation":"[110]"},"properties":{"noteIndex":0},"schema":"https://github.com/citation-style-language/schema/raw/master/csl-citation.json"}</w:instrText>
      </w:r>
      <w:r>
        <w:fldChar w:fldCharType="separate"/>
      </w:r>
      <w:r w:rsidR="00270EBE" w:rsidRPr="00270EBE">
        <w:rPr>
          <w:noProof/>
        </w:rPr>
        <w:t>[110]</w:t>
      </w:r>
      <w:r>
        <w:fldChar w:fldCharType="end"/>
      </w:r>
      <w:r w:rsidRPr="00FB20E6">
        <w:t>.</w:t>
      </w:r>
      <w:r>
        <w:t xml:space="preserve"> </w:t>
      </w:r>
      <w:r w:rsidRPr="00E0481A">
        <w:t xml:space="preserve">Neurons in an ANN can be classified into three layers, as seen in Figure 3: input, hidden, and output. </w:t>
      </w:r>
    </w:p>
    <w:p w14:paraId="716A0B92" w14:textId="71E462E2" w:rsidR="00DC7FA1" w:rsidRDefault="00CE36BA" w:rsidP="00CE36BA">
      <w:pPr>
        <w:keepNext/>
        <w:ind w:firstLine="288"/>
        <w:jc w:val="center"/>
      </w:pPr>
      <w:r>
        <w:rPr>
          <w:noProof/>
        </w:rPr>
        <w:drawing>
          <wp:inline distT="0" distB="0" distL="0" distR="0" wp14:anchorId="56087B53" wp14:editId="28E0AFD9">
            <wp:extent cx="4531749" cy="3038475"/>
            <wp:effectExtent l="0" t="0" r="2540" b="0"/>
            <wp:docPr id="8" name="Picture 8" descr="Activation Function - AI W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ctivation Function - AI Wiki"/>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31749" cy="3038475"/>
                    </a:xfrm>
                    <a:prstGeom prst="rect">
                      <a:avLst/>
                    </a:prstGeom>
                    <a:noFill/>
                    <a:ln>
                      <a:noFill/>
                    </a:ln>
                  </pic:spPr>
                </pic:pic>
              </a:graphicData>
            </a:graphic>
          </wp:inline>
        </w:drawing>
      </w:r>
    </w:p>
    <w:p w14:paraId="0C4AE5B7" w14:textId="1175A0A5" w:rsidR="00DC7FA1" w:rsidRDefault="00DC7FA1" w:rsidP="00DC7FA1">
      <w:pPr>
        <w:pStyle w:val="Caption"/>
        <w:jc w:val="center"/>
      </w:pPr>
      <w:bookmarkStart w:id="84" w:name="_Toc82949036"/>
      <w:r>
        <w:t xml:space="preserve">Figure </w:t>
      </w:r>
      <w:fldSimple w:instr=" SEQ Figure \* ARABIC ">
        <w:r w:rsidR="00696FD2">
          <w:rPr>
            <w:noProof/>
          </w:rPr>
          <w:t>2</w:t>
        </w:r>
      </w:fldSimple>
      <w:r>
        <w:t xml:space="preserve"> - </w:t>
      </w:r>
      <w:r w:rsidRPr="001E7F28">
        <w:t>Examples of the most frequently used ANN activation functions</w:t>
      </w:r>
      <w:r w:rsidR="00CE36BA">
        <w:t xml:space="preserve"> </w:t>
      </w:r>
      <w:r w:rsidR="00CE36BA">
        <w:fldChar w:fldCharType="begin" w:fldLock="1"/>
      </w:r>
      <w:r w:rsidR="00E646CD">
        <w:instrText>ADDIN CSL_CITATION {"citationItems":[{"id":"ITEM-1","itemData":{"URL":"https://docs.paperspace.com/machine-learning/wiki/activation-function","accessed":{"date-parts":[["2021","9","18"]]},"id":"ITEM-1","issued":{"date-parts":[["2019"]]},"title":"Activation Function - AI Wiki","type":"webpage"},"uris":["http://www.mendeley.com/documents/?uuid=ff73dad7-7074-3515-aca1-cb60c8cea0a9"]}],"mendeley":{"formattedCitation":"[111]","plainTextFormattedCitation":"[111]","previouslyFormattedCitation":"[111]"},"properties":{"noteIndex":0},"schema":"https://github.com/citation-style-language/schema/raw/master/csl-citation.json"}</w:instrText>
      </w:r>
      <w:r w:rsidR="00CE36BA">
        <w:fldChar w:fldCharType="separate"/>
      </w:r>
      <w:r w:rsidR="00270EBE" w:rsidRPr="00270EBE">
        <w:rPr>
          <w:b w:val="0"/>
          <w:noProof/>
        </w:rPr>
        <w:t>[111]</w:t>
      </w:r>
      <w:bookmarkEnd w:id="84"/>
      <w:r w:rsidR="00CE36BA">
        <w:fldChar w:fldCharType="end"/>
      </w:r>
      <w:r w:rsidR="00CE36BA" w:rsidRPr="008A409D">
        <w:t xml:space="preserve"> </w:t>
      </w:r>
    </w:p>
    <w:p w14:paraId="585D2330" w14:textId="0E71E5AB" w:rsidR="004F710A" w:rsidRPr="004F710A" w:rsidRDefault="004F710A" w:rsidP="004F710A">
      <w:pPr>
        <w:ind w:firstLine="288"/>
      </w:pPr>
      <w:r w:rsidRPr="006A7159">
        <w:t>The multilayer perceptron (MLP) is one of the most well-known and widely used artificial neural networks due to its universal approximation capability and ability to scale well with input dimension</w:t>
      </w:r>
      <w:r w:rsidR="000D2A41">
        <w:t>s</w:t>
      </w:r>
      <w:r w:rsidRPr="006A7159">
        <w:t>. It is a feed</w:t>
      </w:r>
      <w:r w:rsidR="000D2A41">
        <w:t>-</w:t>
      </w:r>
      <w:r w:rsidRPr="006A7159">
        <w:t>forward network architecture with one or more hidden layers of connected neurons</w:t>
      </w:r>
      <w:r w:rsidR="000D2A41">
        <w:t>,</w:t>
      </w:r>
      <w:r>
        <w:t xml:space="preserve"> as seen in figure 3</w:t>
      </w:r>
      <w:r w:rsidRPr="006A7159">
        <w:t xml:space="preserve">. Each layer is connected in a single </w:t>
      </w:r>
      <w:r w:rsidRPr="006A7159">
        <w:lastRenderedPageBreak/>
        <w:t>direction</w:t>
      </w:r>
      <w:r w:rsidR="000D2A41">
        <w:t>,</w:t>
      </w:r>
      <w:r w:rsidRPr="006A7159">
        <w:t xml:space="preserve"> and there are no connections between layers</w:t>
      </w:r>
      <w:r w:rsidR="000D2A41">
        <w:t>;</w:t>
      </w:r>
      <w:r w:rsidRPr="006A7159">
        <w:t xml:space="preserve"> </w:t>
      </w:r>
      <w:r w:rsidR="003665B8" w:rsidRPr="006A7159">
        <w:t>thus,</w:t>
      </w:r>
      <w:r w:rsidRPr="006A7159">
        <w:t xml:space="preserve"> the term feed</w:t>
      </w:r>
      <w:r w:rsidR="000D2A41">
        <w:t>-</w:t>
      </w:r>
      <w:r w:rsidRPr="006A7159">
        <w:t>forward. The network is presented with model inputs in the first layer, and the neuron inputs in subsequent layers are the outputs of all preceding layer neurons. The MLP is trained using a supervised learning algorithm in which each sample vector represents a set of inputs with desired output</w:t>
      </w:r>
      <w:r>
        <w:t>s</w:t>
      </w:r>
      <w:r w:rsidRPr="006A7159">
        <w:t>. The function that maps the inputs to the outputs should be written in such a way that it is generalizable to previously unseen inputs</w:t>
      </w:r>
      <w:r>
        <w:t xml:space="preserve"> </w:t>
      </w:r>
      <w:r>
        <w:fldChar w:fldCharType="begin" w:fldLock="1"/>
      </w:r>
      <w:r w:rsidR="00E646C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mendeley":{"formattedCitation":"[103]–[106]","plainTextFormattedCitation":"[103]–[106]","previouslyFormattedCitation":"[103]–[106]"},"properties":{"noteIndex":0},"schema":"https://github.com/citation-style-language/schema/raw/master/csl-citation.json"}</w:instrText>
      </w:r>
      <w:r>
        <w:fldChar w:fldCharType="separate"/>
      </w:r>
      <w:r w:rsidR="00270EBE" w:rsidRPr="00270EBE">
        <w:rPr>
          <w:noProof/>
        </w:rPr>
        <w:t>[103]–[106]</w:t>
      </w:r>
      <w:r>
        <w:fldChar w:fldCharType="end"/>
      </w:r>
      <w:r w:rsidRPr="006A7159">
        <w:t>.</w:t>
      </w:r>
    </w:p>
    <w:p w14:paraId="3A829593" w14:textId="77777777" w:rsidR="00DC7FA1" w:rsidRDefault="00DC7FA1" w:rsidP="00DC7FA1">
      <w:pPr>
        <w:keepNext/>
        <w:ind w:firstLine="288"/>
        <w:jc w:val="center"/>
      </w:pPr>
      <w:r>
        <w:rPr>
          <w:noProof/>
        </w:rPr>
        <w:drawing>
          <wp:inline distT="0" distB="0" distL="0" distR="0" wp14:anchorId="6DB992C7" wp14:editId="232C4F2C">
            <wp:extent cx="4257383" cy="2895600"/>
            <wp:effectExtent l="0" t="0" r="0"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2">
                      <a:extLst>
                        <a:ext uri="{28A0092B-C50C-407E-A947-70E740481C1C}">
                          <a14:useLocalDpi xmlns:a14="http://schemas.microsoft.com/office/drawing/2010/main" val="0"/>
                        </a:ext>
                      </a:extLst>
                    </a:blip>
                    <a:srcRect l="993" t="3861" r="1969" b="2784"/>
                    <a:stretch/>
                  </pic:blipFill>
                  <pic:spPr bwMode="auto">
                    <a:xfrm>
                      <a:off x="0" y="0"/>
                      <a:ext cx="4314475" cy="2934430"/>
                    </a:xfrm>
                    <a:prstGeom prst="rect">
                      <a:avLst/>
                    </a:prstGeom>
                    <a:noFill/>
                    <a:ln>
                      <a:noFill/>
                    </a:ln>
                    <a:extLst>
                      <a:ext uri="{53640926-AAD7-44D8-BBD7-CCE9431645EC}">
                        <a14:shadowObscured xmlns:a14="http://schemas.microsoft.com/office/drawing/2010/main"/>
                      </a:ext>
                    </a:extLst>
                  </pic:spPr>
                </pic:pic>
              </a:graphicData>
            </a:graphic>
          </wp:inline>
        </w:drawing>
      </w:r>
    </w:p>
    <w:p w14:paraId="3EB0EB9D" w14:textId="26F4F31F" w:rsidR="00DC7FA1" w:rsidRDefault="00DC7FA1" w:rsidP="00DC7FA1">
      <w:pPr>
        <w:pStyle w:val="Caption"/>
        <w:jc w:val="center"/>
      </w:pPr>
      <w:bookmarkStart w:id="85" w:name="_Toc82949037"/>
      <w:r>
        <w:t xml:space="preserve">Figure </w:t>
      </w:r>
      <w:fldSimple w:instr=" SEQ Figure \* ARABIC ">
        <w:r w:rsidR="00696FD2">
          <w:rPr>
            <w:noProof/>
          </w:rPr>
          <w:t>3</w:t>
        </w:r>
      </w:fldSimple>
      <w:r>
        <w:t xml:space="preserve"> - The Structure of a simple feed-forward ANN </w:t>
      </w:r>
      <w:r>
        <w:fldChar w:fldCharType="begin" w:fldLock="1"/>
      </w:r>
      <w:r w:rsidR="00E646CD">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12]","plainTextFormattedCitation":"[112]","previouslyFormattedCitation":"[112]"},"properties":{"noteIndex":0},"schema":"https://github.com/citation-style-language/schema/raw/master/csl-citation.json"}</w:instrText>
      </w:r>
      <w:r>
        <w:fldChar w:fldCharType="separate"/>
      </w:r>
      <w:r w:rsidR="00270EBE" w:rsidRPr="00270EBE">
        <w:rPr>
          <w:b w:val="0"/>
          <w:noProof/>
        </w:rPr>
        <w:t>[112]</w:t>
      </w:r>
      <w:bookmarkEnd w:id="85"/>
      <w:r>
        <w:fldChar w:fldCharType="end"/>
      </w:r>
    </w:p>
    <w:p w14:paraId="291E3061" w14:textId="043EB5A6" w:rsidR="00B05165" w:rsidRDefault="00DC7FA1" w:rsidP="001E0143">
      <w:pPr>
        <w:ind w:firstLine="288"/>
      </w:pPr>
      <w:r w:rsidRPr="00E0481A">
        <w:t xml:space="preserve">The number of layers in an ANN is calculated as the sum of hidden and output layers. The input layer is nothing more than a vector representation of the input. Similarly, the number of neurons may be estimated by deleting the input layer and counting only the neurons in the hidden and output layers </w:t>
      </w:r>
      <w:r>
        <w:fldChar w:fldCharType="begin" w:fldLock="1"/>
      </w:r>
      <w:r w:rsidR="00E646CD">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2], [113]","plainTextFormattedCitation":"[2], [113]","previouslyFormattedCitation":"[2], [113]"},"properties":{"noteIndex":0},"schema":"https://github.com/citation-style-language/schema/raw/master/csl-citation.json"}</w:instrText>
      </w:r>
      <w:r>
        <w:fldChar w:fldCharType="separate"/>
      </w:r>
      <w:r w:rsidR="00270EBE" w:rsidRPr="00270EBE">
        <w:rPr>
          <w:noProof/>
        </w:rPr>
        <w:t>[2], [113]</w:t>
      </w:r>
      <w:r>
        <w:fldChar w:fldCharType="end"/>
      </w:r>
      <w:r>
        <w:t xml:space="preserve">. An ANN’s operation can be characterized in terms of cycles, each of which consists of two phases: forward propagation and back-propagation. The forward propagation phase proceeds from left to right, intending to produce an output for specific input. When the final output of an ANN is </w:t>
      </w:r>
      <w:r>
        <w:lastRenderedPageBreak/>
        <w:t xml:space="preserve">produced, it is critical to calculating the error or how far off the target value is from the final output; this is the cost or loss function’s assignment. </w:t>
      </w:r>
      <w:r w:rsidR="00EE67E0">
        <w:t>A</w:t>
      </w:r>
      <w:r>
        <w:t xml:space="preserve"> </w:t>
      </w:r>
      <w:r w:rsidR="005F2A70">
        <w:t>Mean Square Error (</w:t>
      </w:r>
      <w:r>
        <w:t>MSE</w:t>
      </w:r>
      <w:r w:rsidR="005F2A70">
        <w:t>)</w:t>
      </w:r>
      <w:r>
        <w:t xml:space="preserve"> is one of the available metrics in a regression problem. In this scenario, an optimization procedure such as gradient descent assists in minimizing this loss function by guiding it in the appropriate direction toward the function minimum. </w:t>
      </w:r>
    </w:p>
    <w:p w14:paraId="2F836EAE" w14:textId="448E56AE" w:rsidR="00A45F59" w:rsidRDefault="00DC7FA1" w:rsidP="00175B1E">
      <w:pPr>
        <w:ind w:firstLine="288"/>
      </w:pPr>
      <w:r w:rsidRPr="0076631A">
        <w:t xml:space="preserve">Training an ANN entails fine-tuning its parameters: weights and biases. An ANN begins by randomly generating those parameters. After calculating the cost function, the </w:t>
      </w:r>
      <w:r>
        <w:t>network parameters</w:t>
      </w:r>
      <w:r w:rsidRPr="0076631A">
        <w:t xml:space="preserve"> are modified according to an optimization technique during the back</w:t>
      </w:r>
      <w:r>
        <w:t>-</w:t>
      </w:r>
      <w:r w:rsidRPr="0076631A">
        <w:t xml:space="preserve">propagation phase </w:t>
      </w:r>
      <w:r>
        <w:fldChar w:fldCharType="begin" w:fldLock="1"/>
      </w:r>
      <w:r>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9]","plainTextFormattedCitation":"[9]","previouslyFormattedCitation":"[9]"},"properties":{"noteIndex":0},"schema":"https://github.com/citation-style-language/schema/raw/master/csl-citation.json"}</w:instrText>
      </w:r>
      <w:r>
        <w:fldChar w:fldCharType="separate"/>
      </w:r>
      <w:r w:rsidRPr="00851989">
        <w:rPr>
          <w:noProof/>
        </w:rPr>
        <w:t>[9]</w:t>
      </w:r>
      <w:r>
        <w:fldChar w:fldCharType="end"/>
      </w:r>
      <w:r w:rsidRPr="0076631A">
        <w:t>. Typically, training instances are handled in batches, which speeds up the training operation due to the time required to calculate the gradient descent and update the network</w:t>
      </w:r>
      <w:r>
        <w:t>’</w:t>
      </w:r>
      <w:r w:rsidRPr="0076631A">
        <w:t>s parameters. The back</w:t>
      </w:r>
      <w:r>
        <w:t>-</w:t>
      </w:r>
      <w:r w:rsidRPr="0076631A">
        <w:t>propagation phase proceeds from right to left.</w:t>
      </w:r>
      <w:r w:rsidR="00A45F59" w:rsidRPr="00A45F59">
        <w:t xml:space="preserve"> Back-propagation is a technique for training a network that involves computing the error signal at the output then propagating it back through the </w:t>
      </w:r>
      <w:r w:rsidR="0077009A">
        <w:t>network layers</w:t>
      </w:r>
      <w:r w:rsidR="00A45F59" w:rsidRPr="00A45F59">
        <w:t xml:space="preserve">. </w:t>
      </w:r>
      <w:r w:rsidR="0077009A">
        <w:t>Using the chain rule, it calculates gradients for every hidden and output layer neuron to determine their error sensitivity</w:t>
      </w:r>
      <w:r w:rsidR="00A45F59" w:rsidRPr="00A45F59">
        <w:t>.</w:t>
      </w:r>
    </w:p>
    <w:p w14:paraId="2BF595DC" w14:textId="1A09FC64" w:rsidR="008531EA" w:rsidRDefault="008531EA" w:rsidP="008531EA">
      <w:pPr>
        <w:ind w:firstLine="288"/>
      </w:pPr>
      <w:r w:rsidRPr="009770AE">
        <w:t xml:space="preserve">The capacity for generalization is one of the </w:t>
      </w:r>
      <w:r>
        <w:t>critical</w:t>
      </w:r>
      <w:r w:rsidRPr="009770AE">
        <w:t xml:space="preserve"> properties of ANNs [18]</w:t>
      </w:r>
      <w:r>
        <w:t>; t</w:t>
      </w:r>
      <w:r w:rsidRPr="009770AE">
        <w:t xml:space="preserve">his means that the ANN should not remember the data on which it was trained but rather grasp, extract, and learn the patterns, trends, and dependencies to perform well with </w:t>
      </w:r>
      <w:r>
        <w:t>new</w:t>
      </w:r>
      <w:r w:rsidRPr="009770AE">
        <w:t>, previously unseen data</w:t>
      </w:r>
      <w:r>
        <w:t xml:space="preserve"> </w:t>
      </w:r>
      <w:r>
        <w:fldChar w:fldCharType="begin" w:fldLock="1"/>
      </w:r>
      <w:r>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6]","plainTextFormattedCitation":"[6]","previouslyFormattedCitation":"[6]"},"properties":{"noteIndex":0},"schema":"https://github.com/citation-style-language/schema/raw/master/csl-citation.json"}</w:instrText>
      </w:r>
      <w:r>
        <w:fldChar w:fldCharType="separate"/>
      </w:r>
      <w:r w:rsidRPr="00F96C60">
        <w:rPr>
          <w:noProof/>
        </w:rPr>
        <w:t>[6]</w:t>
      </w:r>
      <w:r>
        <w:fldChar w:fldCharType="end"/>
      </w:r>
      <w:r w:rsidRPr="009770AE">
        <w:t>.</w:t>
      </w:r>
      <w:r>
        <w:t xml:space="preserve"> Neural</w:t>
      </w:r>
      <w:r w:rsidRPr="00BA7945">
        <w:t xml:space="preserve"> networks have produced excellent results</w:t>
      </w:r>
      <w:r>
        <w:t xml:space="preserve"> in load forecasting</w:t>
      </w:r>
      <w:r w:rsidRPr="00BA7945">
        <w:t xml:space="preserve"> </w:t>
      </w:r>
      <w:r>
        <w:fldChar w:fldCharType="begin" w:fldLock="1"/>
      </w:r>
      <w:r w:rsidR="00E646CD">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6], [9], [68], [91], [107]","plainTextFormattedCitation":"[1], [6], [9], [68], [91], [107]","previouslyFormattedCitation":"[1], [6], [9], [68], [91], [107]"},"properties":{"noteIndex":0},"schema":"https://github.com/citation-style-language/schema/raw/master/csl-citation.json"}</w:instrText>
      </w:r>
      <w:r>
        <w:fldChar w:fldCharType="separate"/>
      </w:r>
      <w:r w:rsidR="00270EBE" w:rsidRPr="00270EBE">
        <w:rPr>
          <w:noProof/>
        </w:rPr>
        <w:t>[1], [6], [9], [68], [91], [107]</w:t>
      </w:r>
      <w:r>
        <w:fldChar w:fldCharType="end"/>
      </w:r>
      <w:r w:rsidRPr="00BA7945">
        <w:t>. They have gained popularity due to their capacity to discover complex and non</w:t>
      </w:r>
      <w:r>
        <w:t>-</w:t>
      </w:r>
      <w:r w:rsidRPr="00BA7945">
        <w:t xml:space="preserve">linear correlations from historical data, which is extremely difficult to do using statistical techniques. Adya and Collopy </w:t>
      </w:r>
      <w:r>
        <w:fldChar w:fldCharType="begin" w:fldLock="1"/>
      </w:r>
      <w:r w:rsidR="00E646CD">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14]","plainTextFormattedCitation":"[114]","previouslyFormattedCitation":"[114]"},"properties":{"noteIndex":0},"schema":"https://github.com/citation-style-language/schema/raw/master/csl-citation.json"}</w:instrText>
      </w:r>
      <w:r>
        <w:fldChar w:fldCharType="separate"/>
      </w:r>
      <w:r w:rsidR="00270EBE" w:rsidRPr="00270EBE">
        <w:rPr>
          <w:noProof/>
        </w:rPr>
        <w:t>[114]</w:t>
      </w:r>
      <w:r>
        <w:fldChar w:fldCharType="end"/>
      </w:r>
      <w:r>
        <w:t xml:space="preserve"> </w:t>
      </w:r>
      <w:r w:rsidRPr="00BA7945">
        <w:t xml:space="preserve"> draw two major findings from their evaluation: they demonstrated that neural networks have the capacity </w:t>
      </w:r>
      <w:r w:rsidRPr="00BA7945">
        <w:lastRenderedPageBreak/>
        <w:t xml:space="preserve">for prediction and that neural network research must be validated through comparisons to alternative methodologies. Zhang et al. </w:t>
      </w:r>
      <w:r>
        <w:fldChar w:fldCharType="begin" w:fldLock="1"/>
      </w:r>
      <w:r w:rsidR="00E646CD">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5]","plainTextFormattedCitation":"[115]","previouslyFormattedCitation":"[115]"},"properties":{"noteIndex":0},"schema":"https://github.com/citation-style-language/schema/raw/master/csl-citation.json"}</w:instrText>
      </w:r>
      <w:r>
        <w:fldChar w:fldCharType="separate"/>
      </w:r>
      <w:r w:rsidR="00270EBE" w:rsidRPr="00270EBE">
        <w:rPr>
          <w:noProof/>
        </w:rPr>
        <w:t>[115]</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E646CD">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6]","plainTextFormattedCitation":"[116]","previouslyFormattedCitation":"[116]"},"properties":{"noteIndex":0},"schema":"https://github.com/citation-style-language/schema/raw/master/csl-citation.json"}</w:instrText>
      </w:r>
      <w:r>
        <w:fldChar w:fldCharType="separate"/>
      </w:r>
      <w:r w:rsidR="00270EBE" w:rsidRPr="00270EBE">
        <w:rPr>
          <w:noProof/>
        </w:rPr>
        <w:t>[116]</w:t>
      </w:r>
      <w:r>
        <w:fldChar w:fldCharType="end"/>
      </w:r>
      <w:r w:rsidRPr="002268E4">
        <w:t xml:space="preserve"> and </w:t>
      </w:r>
      <w:r>
        <w:fldChar w:fldCharType="begin" w:fldLock="1"/>
      </w:r>
      <w:r w:rsidR="00E646CD">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17]","plainTextFormattedCitation":"[117]","previouslyFormattedCitation":"[117]"},"properties":{"noteIndex":0},"schema":"https://github.com/citation-style-language/schema/raw/master/csl-citation.json"}</w:instrText>
      </w:r>
      <w:r>
        <w:fldChar w:fldCharType="separate"/>
      </w:r>
      <w:r w:rsidR="00270EBE" w:rsidRPr="00270EBE">
        <w:rPr>
          <w:noProof/>
        </w:rPr>
        <w:t>[117]</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32876F5A" w14:textId="4767BF9D" w:rsidR="00B64AB4" w:rsidRDefault="00B64AB4" w:rsidP="00B64AB4">
      <w:pPr>
        <w:pStyle w:val="Heading4"/>
      </w:pPr>
      <w:commentRangeStart w:id="86"/>
      <w:r>
        <w:t xml:space="preserve">2.4.4.1 </w:t>
      </w:r>
      <w:r w:rsidRPr="00B64AB4">
        <w:t>How Artificial Neural Networks Handle Overtraining</w:t>
      </w:r>
      <w:commentRangeEnd w:id="86"/>
      <w:r w:rsidR="004E1C26">
        <w:rPr>
          <w:rStyle w:val="CommentReference"/>
          <w:b w:val="0"/>
          <w:bCs w:val="0"/>
        </w:rPr>
        <w:commentReference w:id="86"/>
      </w:r>
    </w:p>
    <w:p w14:paraId="4FFC3B3F" w14:textId="5F560CAD" w:rsidR="00AE4400" w:rsidRDefault="00BF2713" w:rsidP="00AE4400">
      <w:pPr>
        <w:ind w:firstLine="288"/>
      </w:pPr>
      <w:r w:rsidRPr="000B6B7A">
        <w:t>Tweaking</w:t>
      </w:r>
      <w:r w:rsidR="000B6B7A" w:rsidRPr="000B6B7A">
        <w:t xml:space="preserve"> the weights and biases, increasing the </w:t>
      </w:r>
      <w:r w:rsidR="0077009A">
        <w:t>hidden layer's size</w:t>
      </w:r>
      <w:r w:rsidR="000B6B7A" w:rsidRPr="000B6B7A">
        <w:t xml:space="preserve"> from a single neuron to many neurons, and increasing the number of explanatory factors will continuously enhance a network's capacity to predict the training dataset </w:t>
      </w:r>
      <w:r w:rsidR="0077009A">
        <w:t>correct</w:t>
      </w:r>
      <w:r w:rsidR="000B6B7A" w:rsidRPr="000B6B7A">
        <w:t xml:space="preserve">ly. This will eventually result in over-training and a decline in the network's capacity to generalize to previously unseen </w:t>
      </w:r>
      <w:r w:rsidR="008531EA">
        <w:t>data</w:t>
      </w:r>
      <w:r w:rsidR="000B6B7A" w:rsidRPr="000B6B7A">
        <w:t>. In other words, the algorithm has discovered properties of the training data that are absent from the test set.</w:t>
      </w:r>
      <w:r w:rsidR="000B6B7A">
        <w:t xml:space="preserve"> </w:t>
      </w:r>
      <w:r w:rsidR="00DC7FA1">
        <w:t xml:space="preserve">The </w:t>
      </w:r>
      <w:commentRangeStart w:id="87"/>
      <w:r w:rsidR="00DC7FA1">
        <w:t xml:space="preserve">cross-validation technique </w:t>
      </w:r>
      <w:commentRangeEnd w:id="87"/>
      <w:r w:rsidR="004E1C26">
        <w:rPr>
          <w:rStyle w:val="CommentReference"/>
        </w:rPr>
        <w:commentReference w:id="87"/>
      </w:r>
      <w:r w:rsidR="00DC7FA1">
        <w:t xml:space="preserve">is used to avoid overtraining. The training set is separated into two distinct halves. For example, if three years of data are provided, they are separated into two years and one-year sets. </w:t>
      </w:r>
    </w:p>
    <w:p w14:paraId="417D3CFD" w14:textId="41870E7F" w:rsidR="008531EA" w:rsidRDefault="00DC7FA1" w:rsidP="003701AF">
      <w:pPr>
        <w:ind w:firstLine="288"/>
      </w:pPr>
      <w:r>
        <w:t xml:space="preserve">The first set is used to train the ANN, while the second set is used to validate the learned model after a few hundred runs over the training data. The validation set’s error is evaluated. Typically, as the number of runs over the training set increases, this error reduces until the ANN is over-trained, as shown by a rise in this error. As a result, when the error on the validation set begins to grow, the training is stopped. This approach </w:t>
      </w:r>
      <w:r>
        <w:lastRenderedPageBreak/>
        <w:t xml:space="preserve">generates the necessary number of epochs throughout the training set. After that, the whole three years of data is used to re-train the MLP with this </w:t>
      </w:r>
      <w:r w:rsidR="00F55D9F">
        <w:t>number</w:t>
      </w:r>
      <w:r>
        <w:t xml:space="preserve"> of epochs.</w:t>
      </w:r>
    </w:p>
    <w:p w14:paraId="7543F56D" w14:textId="77777777" w:rsidR="003701AF" w:rsidRDefault="003701AF" w:rsidP="003701AF">
      <w:pPr>
        <w:ind w:firstLine="288"/>
      </w:pPr>
    </w:p>
    <w:p w14:paraId="4061A2A9" w14:textId="35F5DE45" w:rsidR="00DC7FA1" w:rsidRPr="00A665D9" w:rsidRDefault="00433FD9" w:rsidP="00433FD9">
      <w:pPr>
        <w:pStyle w:val="Heading4"/>
      </w:pPr>
      <w:r>
        <w:t>2.4.4.</w:t>
      </w:r>
      <w:r w:rsidR="00B64AB4">
        <w:t>2</w:t>
      </w:r>
      <w:r w:rsidR="00DC7FA1">
        <w:t xml:space="preserve"> </w:t>
      </w:r>
      <w:r w:rsidR="00DC7FA1" w:rsidRPr="00A665D9">
        <w:t>Artificial Neural Network Short Term Load Forecaster – Generation Three</w:t>
      </w:r>
      <w:bookmarkEnd w:id="79"/>
      <w:bookmarkEnd w:id="80"/>
      <w:bookmarkEnd w:id="81"/>
      <w:r w:rsidR="00DC7FA1" w:rsidRPr="00A665D9">
        <w:t xml:space="preserve"> (ANNSTLF-G3)</w:t>
      </w:r>
    </w:p>
    <w:p w14:paraId="7CA9F1A7" w14:textId="3F58EFA0" w:rsidR="00DC7FA1" w:rsidRDefault="00DC7FA1" w:rsidP="00DC7FA1">
      <w:pPr>
        <w:ind w:firstLine="288"/>
      </w:pPr>
      <w:r>
        <w:t xml:space="preserve">One of the most popular ML-based load forecasters is the ANNSTLF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82], [93]","plainTextFormattedCitation":"[1], [82], [93]","previouslyFormattedCitation":"[1], [82], [93]"},"properties":{"noteIndex":0},"schema":"https://github.com/citation-style-language/schema/raw/master/csl-citation.json"}</w:instrText>
      </w:r>
      <w:r>
        <w:fldChar w:fldCharType="separate"/>
      </w:r>
      <w:r w:rsidR="00270EBE" w:rsidRPr="00270EBE">
        <w:rPr>
          <w:noProof/>
        </w:rPr>
        <w:t>[1], [82], [93]</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E646CD">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5], [118]","plainTextFormattedCitation":"[95], [118]","previouslyFormattedCitation":"[95], [118]"},"properties":{"noteIndex":0},"schema":"https://github.com/citation-style-language/schema/raw/master/csl-citation.json"}</w:instrText>
      </w:r>
      <w:r>
        <w:fldChar w:fldCharType="separate"/>
      </w:r>
      <w:r w:rsidR="00270EBE" w:rsidRPr="00270EBE">
        <w:rPr>
          <w:noProof/>
        </w:rPr>
        <w:t>[95], [118]</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3]","plainTextFormattedCitation":"[1], [93]","previouslyFormattedCitation":"[1], [93]"},"properties":{"noteIndex":0},"schema":"https://github.com/citation-style-language/schema/raw/master/csl-citation.json"}</w:instrText>
      </w:r>
      <w:r>
        <w:fldChar w:fldCharType="separate"/>
      </w:r>
      <w:r w:rsidR="00270EBE" w:rsidRPr="00270EBE">
        <w:rPr>
          <w:noProof/>
        </w:rPr>
        <w:t>[1], [93]</w:t>
      </w:r>
      <w:r>
        <w:fldChar w:fldCharType="end"/>
      </w:r>
      <w:r>
        <w:t xml:space="preserve">. The configuration of this load forecaster has undergone a few revisions since it was first proposed </w:t>
      </w:r>
      <w:r>
        <w:fldChar w:fldCharType="begin" w:fldLock="1"/>
      </w:r>
      <w:r w:rsidR="00E646CD">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9], [120]","plainTextFormattedCitation":"[119], [120]","previouslyFormattedCitation":"[119], [120]"},"properties":{"noteIndex":0},"schema":"https://github.com/citation-style-language/schema/raw/master/csl-citation.json"}</w:instrText>
      </w:r>
      <w:r>
        <w:fldChar w:fldCharType="separate"/>
      </w:r>
      <w:r w:rsidR="00270EBE" w:rsidRPr="00270EBE">
        <w:rPr>
          <w:noProof/>
        </w:rPr>
        <w:t>[119], [120]</w:t>
      </w:r>
      <w:r>
        <w:fldChar w:fldCharType="end"/>
      </w:r>
      <w:r>
        <w:t xml:space="preserve">, and we will discuss the third-generation design (G3) </w:t>
      </w:r>
      <w:r>
        <w:fldChar w:fldCharType="begin" w:fldLock="1"/>
      </w:r>
      <w:r w:rsidR="00E646C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270EBE" w:rsidRPr="00270EBE">
        <w:rPr>
          <w:noProof/>
        </w:rPr>
        <w:t>[37]</w:t>
      </w:r>
      <w:r>
        <w:fldChar w:fldCharType="end"/>
      </w:r>
      <w:r>
        <w:t>,  which uses two shallow multi-layer feed-forward ANNs together with a recursive least squares (RLS) combiner to predict short-term load. The figure below shows the block diagram of the system:</w:t>
      </w:r>
    </w:p>
    <w:p w14:paraId="1EA87FB8" w14:textId="77777777" w:rsidR="00DC7FA1" w:rsidRDefault="00DC7FA1" w:rsidP="00DC7FA1">
      <w:pPr>
        <w:pStyle w:val="BodyText"/>
        <w:keepNext/>
        <w:spacing w:line="240" w:lineRule="auto"/>
        <w:jc w:val="center"/>
      </w:pPr>
      <w:r>
        <w:rPr>
          <w:noProof/>
        </w:rPr>
        <w:drawing>
          <wp:inline distT="0" distB="0" distL="0" distR="0" wp14:anchorId="695AD143" wp14:editId="130E68E8">
            <wp:extent cx="4178286" cy="2934554"/>
            <wp:effectExtent l="0" t="0" r="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3" cstate="print">
                      <a:extLst>
                        <a:ext uri="{28A0092B-C50C-407E-A947-70E740481C1C}">
                          <a14:useLocalDpi xmlns:a14="http://schemas.microsoft.com/office/drawing/2010/main" val="0"/>
                        </a:ext>
                      </a:extLst>
                    </a:blip>
                    <a:srcRect t="6057" r="2084" b="1062"/>
                    <a:stretch/>
                  </pic:blipFill>
                  <pic:spPr bwMode="auto">
                    <a:xfrm>
                      <a:off x="0" y="0"/>
                      <a:ext cx="4179525" cy="2935424"/>
                    </a:xfrm>
                    <a:prstGeom prst="rect">
                      <a:avLst/>
                    </a:prstGeom>
                    <a:ln>
                      <a:noFill/>
                    </a:ln>
                    <a:extLst>
                      <a:ext uri="{53640926-AAD7-44D8-BBD7-CCE9431645EC}">
                        <a14:shadowObscured xmlns:a14="http://schemas.microsoft.com/office/drawing/2010/main"/>
                      </a:ext>
                    </a:extLst>
                  </pic:spPr>
                </pic:pic>
              </a:graphicData>
            </a:graphic>
          </wp:inline>
        </w:drawing>
      </w:r>
    </w:p>
    <w:p w14:paraId="4138669F" w14:textId="400E3C1E" w:rsidR="00DC7FA1" w:rsidRDefault="00DC7FA1" w:rsidP="00DC7FA1">
      <w:pPr>
        <w:pStyle w:val="Caption"/>
        <w:ind w:firstLine="288"/>
        <w:jc w:val="center"/>
      </w:pPr>
      <w:bookmarkStart w:id="88" w:name="_Toc82949038"/>
      <w:r>
        <w:t xml:space="preserve">Figure </w:t>
      </w:r>
      <w:fldSimple w:instr=" SEQ Figure \* ARABIC ">
        <w:r w:rsidR="00696FD2">
          <w:rPr>
            <w:noProof/>
          </w:rPr>
          <w:t>4</w:t>
        </w:r>
      </w:fldSimple>
      <w:r>
        <w:t xml:space="preserve"> - </w:t>
      </w:r>
      <w:r w:rsidRPr="00F36168">
        <w:t xml:space="preserve">The Block Diagram of the third generation ANNSTLF </w:t>
      </w:r>
      <w:r>
        <w:fldChar w:fldCharType="begin" w:fldLock="1"/>
      </w:r>
      <w:r w:rsidR="00E646C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270EBE" w:rsidRPr="00270EBE">
        <w:rPr>
          <w:b w:val="0"/>
          <w:noProof/>
        </w:rPr>
        <w:t>[37]</w:t>
      </w:r>
      <w:bookmarkEnd w:id="88"/>
      <w:r>
        <w:fldChar w:fldCharType="end"/>
      </w:r>
    </w:p>
    <w:p w14:paraId="2BC5C51E" w14:textId="77777777" w:rsidR="00DC7FA1" w:rsidRDefault="00DC7FA1" w:rsidP="00DC7FA1">
      <w:pPr>
        <w:ind w:firstLine="288"/>
      </w:pPr>
      <w:r>
        <w:lastRenderedPageBreak/>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p>
    <w:p w14:paraId="294AF9DD" w14:textId="67CA731D" w:rsidR="00F24181" w:rsidRDefault="00DC7FA1" w:rsidP="00041A29">
      <w:pPr>
        <w:ind w:firstLine="288"/>
        <w:rPr>
          <w:ins w:id="89" w:author="Dawn MacIsaac" w:date="2021-10-05T07:44:00Z"/>
        </w:rPr>
      </w:pPr>
      <w:r w:rsidRPr="007B0131">
        <w:t>On the other hand, because the CLF uses yesterday</w:t>
      </w:r>
      <w:r>
        <w:t>’</w:t>
      </w:r>
      <w:r w:rsidRPr="007B0131">
        <w:t>s load as a baseline and forecasts future changes in that load, it responds more quickly to changing conditions. </w:t>
      </w:r>
      <w:r>
        <w:t xml:space="preserve">It is argued that the CLF forecaster allows the model to rapidly adapt to abrupt changes in temperature </w:t>
      </w:r>
      <w:r>
        <w:fldChar w:fldCharType="begin" w:fldLock="1"/>
      </w:r>
      <w:r w:rsidR="00E646C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93], [121], [122]","plainTextFormattedCitation":"[93], [121], [122]","previouslyFormattedCitation":"[93], [121], [122]"},"properties":{"noteIndex":0},"schema":"https://github.com/citation-style-language/schema/raw/master/csl-citation.json"}</w:instrText>
      </w:r>
      <w:r>
        <w:fldChar w:fldCharType="separate"/>
      </w:r>
      <w:r w:rsidR="00270EBE" w:rsidRPr="00270EBE">
        <w:rPr>
          <w:noProof/>
        </w:rPr>
        <w:t>[93], [121], [122]</w:t>
      </w:r>
      <w:r>
        <w:fldChar w:fldCharType="end"/>
      </w:r>
      <w:r>
        <w:t xml:space="preserve">.  Both blocks are presented with the same 79 inputs (see Figure 4) and output a 24x1 vector representing hourly forecasts.  The CLF sums predicted changes with actual last-day values to produce its output.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xml:space="preserve">, the ANNSTLF-G3 algorithm performs best when the hidden layer contains between 30 and 60 neurons and is trained using two to three years of </w:t>
      </w:r>
      <w:commentRangeStart w:id="90"/>
      <w:r w:rsidRPr="00F32537">
        <w:t>data</w:t>
      </w:r>
      <w:commentRangeEnd w:id="90"/>
      <w:r w:rsidR="004E1C26">
        <w:rPr>
          <w:rStyle w:val="CommentReference"/>
        </w:rPr>
        <w:commentReference w:id="90"/>
      </w:r>
      <w:r w:rsidRPr="00F32537">
        <w:t>.</w:t>
      </w:r>
    </w:p>
    <w:p w14:paraId="5CAF05F6" w14:textId="77777777" w:rsidR="004E1C26" w:rsidRPr="00041A29" w:rsidRDefault="004E1C26" w:rsidP="00041A29">
      <w:pPr>
        <w:ind w:firstLine="288"/>
      </w:pPr>
    </w:p>
    <w:p w14:paraId="294AB15D" w14:textId="77777777" w:rsidR="00A10B8F" w:rsidRDefault="00A10B8F">
      <w:pPr>
        <w:spacing w:line="240" w:lineRule="auto"/>
        <w:jc w:val="left"/>
        <w:rPr>
          <w:rFonts w:cs="Arial"/>
          <w:b/>
          <w:bCs/>
          <w:kern w:val="32"/>
          <w:sz w:val="28"/>
          <w:szCs w:val="32"/>
        </w:rPr>
      </w:pPr>
      <w:r>
        <w:br w:type="page"/>
      </w:r>
    </w:p>
    <w:p w14:paraId="4ADBC7F0" w14:textId="2D97880A" w:rsidR="00EB444C" w:rsidRPr="00CD3CAD" w:rsidRDefault="00B06A7F" w:rsidP="00EB444C">
      <w:pPr>
        <w:pStyle w:val="Heading1"/>
      </w:pPr>
      <w:bookmarkStart w:id="91" w:name="_Toc82949016"/>
      <w:r>
        <w:lastRenderedPageBreak/>
        <w:t>3</w:t>
      </w:r>
      <w:r w:rsidR="00EB444C">
        <w:t xml:space="preserve"> </w:t>
      </w:r>
      <w:r w:rsidR="00AD096F">
        <w:t>Investigation</w:t>
      </w:r>
      <w:bookmarkEnd w:id="91"/>
    </w:p>
    <w:p w14:paraId="27B8AB5B" w14:textId="6F1AEF85" w:rsidR="001E0C2F" w:rsidRDefault="00EB444C" w:rsidP="00FD0EB4">
      <w:pPr>
        <w:ind w:firstLine="288"/>
        <w:rPr>
          <w:ins w:id="92" w:author="Dawn MacIsaac" w:date="2021-10-05T07:50:00Z"/>
        </w:rPr>
      </w:pPr>
      <w:r>
        <w:t xml:space="preserve">This work aims to determine whether deep learning approaches can improve forecasting accuracy for data sets by comparing the accuracy of deep learning forecasters to some of the current forecasters used by utilities.  </w:t>
      </w:r>
      <w:commentRangeStart w:id="93"/>
      <w:r>
        <w:t>This work will focus on STLF horizons.</w:t>
      </w:r>
      <w:ins w:id="94" w:author="Dawn MacIsaac" w:date="2021-10-05T07:50:00Z">
        <w:r w:rsidR="001E0C2F">
          <w:t xml:space="preserve">  </w:t>
        </w:r>
        <w:commentRangeStart w:id="95"/>
        <w:r w:rsidR="001E0C2F">
          <w:t>[]</w:t>
        </w:r>
        <w:commentRangeEnd w:id="95"/>
        <w:r w:rsidR="001E0C2F">
          <w:rPr>
            <w:rStyle w:val="CommentReference"/>
          </w:rPr>
          <w:commentReference w:id="95"/>
        </w:r>
      </w:ins>
    </w:p>
    <w:p w14:paraId="7A8B19B8" w14:textId="77777777" w:rsidR="001E0C2F" w:rsidRDefault="001E0C2F" w:rsidP="00FD0EB4">
      <w:pPr>
        <w:ind w:firstLine="288"/>
        <w:rPr>
          <w:ins w:id="96" w:author="Dawn MacIsaac" w:date="2021-10-05T07:50:00Z"/>
        </w:rPr>
      </w:pPr>
    </w:p>
    <w:p w14:paraId="351A75BD" w14:textId="7292887D" w:rsidR="008E288C" w:rsidRDefault="00EB444C" w:rsidP="00FD0EB4">
      <w:pPr>
        <w:ind w:firstLine="288"/>
      </w:pPr>
      <w:r>
        <w:t xml:space="preserve"> </w:t>
      </w:r>
      <w:commentRangeEnd w:id="93"/>
      <w:r w:rsidR="004E1C26">
        <w:rPr>
          <w:rStyle w:val="CommentReference"/>
        </w:rPr>
        <w:commentReference w:id="93"/>
      </w:r>
      <w:commentRangeStart w:id="97"/>
      <w:r w:rsidR="00A61EAC" w:rsidRPr="00A61EAC">
        <w:t xml:space="preserve">A significant strength of this work is </w:t>
      </w:r>
      <w:r w:rsidR="0077009A">
        <w:t>implementing</w:t>
      </w:r>
      <w:r w:rsidR="00A61EAC" w:rsidRPr="00A61EAC">
        <w:t xml:space="preserve"> the research to three distinct datasets</w:t>
      </w:r>
      <w:commentRangeEnd w:id="97"/>
      <w:r w:rsidR="004E1C26">
        <w:rPr>
          <w:rStyle w:val="CommentReference"/>
        </w:rPr>
        <w:commentReference w:id="97"/>
      </w:r>
      <w:r w:rsidR="00A61EAC" w:rsidRPr="00A61EAC">
        <w:t>, which provides substantial data for evaluating the methods and a solid foundation for th</w:t>
      </w:r>
      <w:r w:rsidR="00A61EAC">
        <w:t>is</w:t>
      </w:r>
      <w:r w:rsidR="00A61EAC" w:rsidRPr="00A61EAC">
        <w:t xml:space="preserve"> study's conclusions. </w:t>
      </w:r>
      <w:r>
        <w:t xml:space="preserve"> </w:t>
      </w:r>
      <w:del w:id="98" w:author="Dawn MacIsaac" w:date="2021-10-05T07:46:00Z">
        <w:r w:rsidDel="004E1C26">
          <w:delText xml:space="preserve">Three data sets will be investigated.  </w:delText>
        </w:r>
      </w:del>
      <w:r>
        <w:t xml:space="preserve">Two sets come from an Independent Electrical System Operator in Ontario and have been included because the data is publicly available, which helps with the reproducibility of this work.  One set is from Ottawa </w:t>
      </w:r>
      <w:r>
        <w:fldChar w:fldCharType="begin" w:fldLock="1"/>
      </w:r>
      <w:r w:rsidR="00E646CD">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23]","plainTextFormattedCitation":"[123]","previouslyFormattedCitation":"[123]"},"properties":{"noteIndex":0},"schema":"https://github.com/citation-style-language/schema/raw/master/csl-citation.json"}</w:instrText>
      </w:r>
      <w:r>
        <w:fldChar w:fldCharType="separate"/>
      </w:r>
      <w:r w:rsidR="00270EBE" w:rsidRPr="00270EBE">
        <w:rPr>
          <w:noProof/>
        </w:rPr>
        <w:t>[123]</w:t>
      </w:r>
      <w:r>
        <w:fldChar w:fldCharType="end"/>
      </w:r>
      <w:r>
        <w:t xml:space="preserve">, and the other is from Toronto </w:t>
      </w:r>
      <w:r>
        <w:fldChar w:fldCharType="begin" w:fldLock="1"/>
      </w:r>
      <w:r w:rsidR="00E646CD">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23]","plainTextFormattedCitation":"[123]","previouslyFormattedCitation":"[123]"},"properties":{"noteIndex":0},"schema":"https://github.com/citation-style-language/schema/raw/master/csl-citation.json"}</w:instrText>
      </w:r>
      <w:r>
        <w:fldChar w:fldCharType="separate"/>
      </w:r>
      <w:r w:rsidR="00270EBE" w:rsidRPr="00270EBE">
        <w:rPr>
          <w:noProof/>
        </w:rPr>
        <w:t>[123]</w:t>
      </w:r>
      <w:r>
        <w:fldChar w:fldCharType="end"/>
      </w:r>
      <w:r>
        <w:t xml:space="preserve">, and they both consist of city-wide load aggregation measurements taken hourly, spanning ten years from 2010-2019.  </w:t>
      </w:r>
    </w:p>
    <w:p w14:paraId="17847D8A" w14:textId="77777777" w:rsidR="001E0C2F" w:rsidRDefault="00EB444C" w:rsidP="00FD0EB4">
      <w:pPr>
        <w:ind w:firstLine="288"/>
        <w:rPr>
          <w:ins w:id="99" w:author="Dawn MacIsaac" w:date="2021-10-05T07:50:00Z"/>
        </w:rPr>
      </w:pPr>
      <w:r>
        <w:t xml:space="preserve">The third set comes from Saint john Energy, a </w:t>
      </w:r>
      <w:r w:rsidR="009B2338">
        <w:t>municipally</w:t>
      </w:r>
      <w:r w:rsidR="0077009A">
        <w:t>-</w:t>
      </w:r>
      <w:r w:rsidR="009B2338">
        <w:t>owned</w:t>
      </w:r>
      <w:r>
        <w:t xml:space="preserve">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the hourly measurements </w:t>
      </w:r>
      <w:del w:id="100" w:author="Dawn MacIsaac" w:date="2021-10-05T07:49:00Z">
        <w:r w:rsidDel="001E0C2F">
          <w:delText xml:space="preserve">of </w:delText>
        </w:r>
      </w:del>
      <w:ins w:id="101" w:author="Dawn MacIsaac" w:date="2021-10-05T07:49:00Z">
        <w:r w:rsidR="001E0C2F">
          <w:t>with</w:t>
        </w:r>
        <w:r w:rsidR="001E0C2F">
          <w:t xml:space="preserve"> </w:t>
        </w:r>
      </w:ins>
      <w:r>
        <w:t xml:space="preserve">city-wide Saint John load </w:t>
      </w:r>
      <w:proofErr w:type="spellStart"/>
      <w:r>
        <w:t>aggregates.</w:t>
      </w:r>
      <w:del w:id="102" w:author="Dawn MacIsaac" w:date="2021-10-05T07:50:00Z">
        <w:r w:rsidDel="001E0C2F">
          <w:delText xml:space="preserve"> I</w:delText>
        </w:r>
      </w:del>
      <w:proofErr w:type="spellEnd"/>
    </w:p>
    <w:p w14:paraId="5E3C5BE8" w14:textId="6C25FE0E" w:rsidR="004167AD" w:rsidRDefault="001E0C2F" w:rsidP="00FD0EB4">
      <w:pPr>
        <w:ind w:firstLine="288"/>
      </w:pPr>
      <w:ins w:id="103" w:author="Dawn MacIsaac" w:date="2021-10-05T07:50:00Z">
        <w:r>
          <w:t>I</w:t>
        </w:r>
      </w:ins>
      <w:r w:rsidR="00EB444C">
        <w:t xml:space="preserve">n </w:t>
      </w:r>
      <w:commentRangeStart w:id="104"/>
      <w:r w:rsidR="00EB444C">
        <w:t>some parts</w:t>
      </w:r>
      <w:commentRangeEnd w:id="104"/>
      <w:r>
        <w:rPr>
          <w:rStyle w:val="CommentReference"/>
        </w:rPr>
        <w:commentReference w:id="104"/>
      </w:r>
      <w:r w:rsidR="00EB444C">
        <w:t xml:space="preserve"> of this work, weather data (temperature) obtained from Environment Canada </w:t>
      </w:r>
      <w:r w:rsidR="00EB444C">
        <w:fldChar w:fldCharType="begin" w:fldLock="1"/>
      </w:r>
      <w:r w:rsidR="00E646CD">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24]","plainTextFormattedCitation":"[124]","previouslyFormattedCitation":"[124]"},"properties":{"noteIndex":0},"schema":"https://github.com/citation-style-language/schema/raw/master/csl-citation.json"}</w:instrText>
      </w:r>
      <w:r w:rsidR="00EB444C">
        <w:fldChar w:fldCharType="separate"/>
      </w:r>
      <w:r w:rsidR="00270EBE" w:rsidRPr="00270EBE">
        <w:rPr>
          <w:noProof/>
        </w:rPr>
        <w:t>[124]</w:t>
      </w:r>
      <w:r w:rsidR="00EB444C">
        <w:fldChar w:fldCharType="end"/>
      </w:r>
      <w:r w:rsidR="00EB444C">
        <w:t xml:space="preserve"> will augment the time-series data. </w:t>
      </w:r>
      <w:r w:rsidR="008E288C">
        <w:t xml:space="preserve"> </w:t>
      </w:r>
      <w:commentRangeStart w:id="105"/>
      <w:r w:rsidR="008E288C" w:rsidRPr="002A4A09">
        <w:t xml:space="preserve">The training dataset for both the Toronto and Ottawa datasets </w:t>
      </w:r>
      <w:ins w:id="106" w:author="Dawn MacIsaac" w:date="2021-10-05T07:51:00Z">
        <w:r>
          <w:t>are</w:t>
        </w:r>
      </w:ins>
      <w:del w:id="107" w:author="Dawn MacIsaac" w:date="2021-10-05T07:51:00Z">
        <w:r w:rsidR="008E288C" w:rsidRPr="002A4A09" w:rsidDel="001E0C2F">
          <w:delText>is</w:delText>
        </w:r>
      </w:del>
      <w:r w:rsidR="008E288C" w:rsidRPr="002A4A09">
        <w:t xml:space="preserve"> from the years </w:t>
      </w:r>
      <w:del w:id="108" w:author="Dawn MacIsaac" w:date="2021-10-05T07:51:00Z">
        <w:r w:rsidR="005F6CE7" w:rsidDel="001E0C2F">
          <w:delText>“</w:delText>
        </w:r>
      </w:del>
      <w:r w:rsidR="008E288C" w:rsidRPr="002A4A09">
        <w:t>2010-2018,</w:t>
      </w:r>
      <w:del w:id="109" w:author="Dawn MacIsaac" w:date="2021-10-05T07:51:00Z">
        <w:r w:rsidR="005F6CE7" w:rsidDel="001E0C2F">
          <w:delText>”</w:delText>
        </w:r>
      </w:del>
      <w:r w:rsidR="008E288C" w:rsidRPr="002A4A09">
        <w:t xml:space="preserve"> while the testing dataset is from 2019.</w:t>
      </w:r>
      <w:r w:rsidR="008E288C">
        <w:t xml:space="preserve"> The training dataset for the Saint John dataset is from the years </w:t>
      </w:r>
      <w:del w:id="110" w:author="Dawn MacIsaac" w:date="2021-10-05T07:52:00Z">
        <w:r w:rsidR="008E288C" w:rsidDel="001E0C2F">
          <w:delText>“</w:delText>
        </w:r>
      </w:del>
      <w:r w:rsidR="008E288C">
        <w:t>2018 - 2020</w:t>
      </w:r>
      <w:del w:id="111" w:author="Dawn MacIsaac" w:date="2021-10-05T07:53:00Z">
        <w:r w:rsidR="008E288C" w:rsidDel="001E0C2F">
          <w:delText>”</w:delText>
        </w:r>
      </w:del>
      <w:r w:rsidR="008E288C">
        <w:t xml:space="preserve">, while the </w:t>
      </w:r>
      <w:r w:rsidR="008E288C">
        <w:lastRenderedPageBreak/>
        <w:t>testing dataset is from January 2021 until present.</w:t>
      </w:r>
      <w:r w:rsidR="00496395">
        <w:t xml:space="preserve"> </w:t>
      </w:r>
      <w:r w:rsidR="00017265" w:rsidRPr="004167AD">
        <w:t>Megawatts</w:t>
      </w:r>
      <w:r w:rsidR="004167AD" w:rsidRPr="004167AD">
        <w:t xml:space="preserve"> were used to quantify the load demand.</w:t>
      </w:r>
      <w:commentRangeEnd w:id="105"/>
      <w:r>
        <w:rPr>
          <w:rStyle w:val="CommentReference"/>
        </w:rPr>
        <w:commentReference w:id="105"/>
      </w:r>
    </w:p>
    <w:p w14:paraId="52C02C1E" w14:textId="6443761F" w:rsidR="00393A2F" w:rsidRDefault="0077009A" w:rsidP="00FD0EB4">
      <w:pPr>
        <w:ind w:firstLine="288"/>
      </w:pPr>
      <w:del w:id="112" w:author="Dawn MacIsaac" w:date="2021-10-05T07:53:00Z">
        <w:r w:rsidDel="001E0C2F">
          <w:delText xml:space="preserve">The </w:delText>
        </w:r>
      </w:del>
      <w:ins w:id="113" w:author="Dawn MacIsaac" w:date="2021-10-05T07:53:00Z">
        <w:r w:rsidR="001E0C2F">
          <w:t>A</w:t>
        </w:r>
        <w:r w:rsidR="001E0C2F">
          <w:t xml:space="preserve"> </w:t>
        </w:r>
      </w:ins>
      <w:r>
        <w:t xml:space="preserve">Hampel filter </w:t>
      </w:r>
      <w:del w:id="114" w:author="Dawn MacIsaac" w:date="2021-10-05T07:53:00Z">
        <w:r w:rsidDel="001E0C2F">
          <w:delText xml:space="preserve">is </w:delText>
        </w:r>
      </w:del>
      <w:ins w:id="115" w:author="Dawn MacIsaac" w:date="2021-10-05T07:53:00Z">
        <w:r w:rsidR="001E0C2F">
          <w:t>was</w:t>
        </w:r>
        <w:r w:rsidR="001E0C2F">
          <w:t xml:space="preserve"> </w:t>
        </w:r>
      </w:ins>
      <w:r>
        <w:t>used t</w:t>
      </w:r>
      <w:r w:rsidR="00393A2F" w:rsidRPr="00393A2F">
        <w:t>o find and replace outliers in the datasets.</w:t>
      </w:r>
      <w:del w:id="116" w:author="Dawn MacIsaac" w:date="2021-10-05T07:53:00Z">
        <w:r w:rsidR="00393A2F" w:rsidRPr="00393A2F" w:rsidDel="001E0C2F">
          <w:delText xml:space="preserve"> A Hampel filter is a statistical technique that we can use to find outliers in our time series and replace them with more representative values. </w:delText>
        </w:r>
      </w:del>
      <w:ins w:id="117" w:author="Dawn MacIsaac" w:date="2021-10-05T07:53:00Z">
        <w:r w:rsidR="001E0C2F">
          <w:t xml:space="preserve">  </w:t>
        </w:r>
      </w:ins>
      <w:r w:rsidR="00393A2F" w:rsidRPr="00393A2F">
        <w:t xml:space="preserve">The filter is </w:t>
      </w:r>
      <w:del w:id="118" w:author="Dawn MacIsaac" w:date="2021-10-05T07:53:00Z">
        <w:r w:rsidR="00393A2F" w:rsidRPr="00393A2F" w:rsidDel="001E0C2F">
          <w:delText xml:space="preserve">just </w:delText>
        </w:r>
      </w:del>
      <w:r w:rsidR="00393A2F" w:rsidRPr="00393A2F">
        <w:t xml:space="preserve">a sliding window with a variable width that </w:t>
      </w:r>
      <w:del w:id="119" w:author="Dawn MacIsaac" w:date="2021-10-05T07:54:00Z">
        <w:r w:rsidR="00393A2F" w:rsidRPr="00393A2F" w:rsidDel="001E0C2F">
          <w:delText xml:space="preserve">we </w:delText>
        </w:r>
      </w:del>
      <w:r w:rsidR="00393A2F" w:rsidRPr="00393A2F">
        <w:t>glide</w:t>
      </w:r>
      <w:ins w:id="120" w:author="Dawn MacIsaac" w:date="2021-10-05T07:54:00Z">
        <w:r w:rsidR="001E0C2F">
          <w:t>s</w:t>
        </w:r>
      </w:ins>
      <w:r w:rsidR="00393A2F" w:rsidRPr="00393A2F">
        <w:t xml:space="preserve"> across the time series. The filter determines the median and standard deviation for each window. If a point in the window is more than three standard deviations from </w:t>
      </w:r>
      <w:r>
        <w:t>the window'</w:t>
      </w:r>
      <w:r w:rsidR="00393A2F" w:rsidRPr="00393A2F">
        <w:t>s median, the Hampel filter flags it as an outlier and substitutes it with the window's median</w:t>
      </w:r>
      <w:r w:rsidR="00CB0E7E">
        <w:t xml:space="preserve"> </w:t>
      </w:r>
      <w:r w:rsidR="00CB0E7E">
        <w:fldChar w:fldCharType="begin" w:fldLock="1"/>
      </w:r>
      <w:r w:rsidR="00E646CD">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25]","plainTextFormattedCitation":"[125]","previouslyFormattedCitation":"[125]"},"properties":{"noteIndex":0},"schema":"https://github.com/citation-style-language/schema/raw/master/csl-citation.json"}</w:instrText>
      </w:r>
      <w:r w:rsidR="00CB0E7E">
        <w:fldChar w:fldCharType="separate"/>
      </w:r>
      <w:r w:rsidR="00270EBE" w:rsidRPr="00270EBE">
        <w:rPr>
          <w:noProof/>
        </w:rPr>
        <w:t>[125]</w:t>
      </w:r>
      <w:r w:rsidR="00CB0E7E">
        <w:fldChar w:fldCharType="end"/>
      </w:r>
      <w:r w:rsidR="00393A2F" w:rsidRPr="00393A2F">
        <w:t>.</w:t>
      </w:r>
      <w:ins w:id="121" w:author="Dawn MacIsaac" w:date="2021-10-05T07:54:00Z">
        <w:r w:rsidR="001E0C2F">
          <w:t xml:space="preserve">  </w:t>
        </w:r>
        <w:commentRangeStart w:id="122"/>
        <w:r w:rsidR="001E0C2F">
          <w:t>[]</w:t>
        </w:r>
        <w:commentRangeEnd w:id="122"/>
        <w:r w:rsidR="001E0C2F">
          <w:rPr>
            <w:rStyle w:val="CommentReference"/>
          </w:rPr>
          <w:commentReference w:id="122"/>
        </w:r>
      </w:ins>
    </w:p>
    <w:p w14:paraId="0067DE54" w14:textId="2044FBA9" w:rsidR="009B2338" w:rsidRDefault="00EB444C" w:rsidP="00CE56A3">
      <w:pPr>
        <w:ind w:firstLine="288"/>
      </w:pPr>
      <w:commentRangeStart w:id="123"/>
      <w:r>
        <w:t xml:space="preserve">Four benchmark forecasters </w:t>
      </w:r>
      <w:commentRangeStart w:id="124"/>
      <w:r>
        <w:t xml:space="preserve">will be </w:t>
      </w:r>
      <w:commentRangeEnd w:id="124"/>
      <w:r w:rsidR="001E0C2F">
        <w:rPr>
          <w:rStyle w:val="CommentReference"/>
        </w:rPr>
        <w:commentReference w:id="124"/>
      </w:r>
      <w:r>
        <w:t xml:space="preserve">used for comparison:  a Seasonal Naïve forecaster, a Multiple Linear Regression (MLR) forecaster, an Auto-Regressive Integrated Moving Average (ARIMA) forecaster, and a forecaster based on a shallow Artificial Neural Network (ANN). These benchmark algorithms have been available for many years and have been implemented and used by researchers and utilities </w:t>
      </w:r>
      <w:r>
        <w:fldChar w:fldCharType="begin" w:fldLock="1"/>
      </w:r>
      <w:r w:rsidR="00E646CD">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81]–[83]","plainTextFormattedCitation":"[1], [4]–[6], [81]–[83]","previouslyFormattedCitation":"[1], [4]–[6], [81]–[83]"},"properties":{"noteIndex":0},"schema":"https://github.com/citation-style-language/schema/raw/master/csl-citation.json"}</w:instrText>
      </w:r>
      <w:r>
        <w:fldChar w:fldCharType="separate"/>
      </w:r>
      <w:r w:rsidR="00270EBE" w:rsidRPr="00270EBE">
        <w:rPr>
          <w:noProof/>
        </w:rPr>
        <w:t>[1], [4]–[6], [81]–[83]</w:t>
      </w:r>
      <w:r>
        <w:fldChar w:fldCharType="end"/>
      </w:r>
      <w:r>
        <w:t xml:space="preserve">. We began by implementing </w:t>
      </w:r>
      <w:r w:rsidRPr="00326997">
        <w:t>each of the benchmark algorithms</w:t>
      </w:r>
      <w:r>
        <w:t xml:space="preserve">. </w:t>
      </w:r>
      <w:r w:rsidRPr="00326997">
        <w:t xml:space="preserve">Then, </w:t>
      </w:r>
      <w:r>
        <w:t>the CNN and the LSTM forecaster</w:t>
      </w:r>
      <w:r w:rsidR="00205484">
        <w:t>s</w:t>
      </w:r>
      <w:r w:rsidRPr="00326997">
        <w:t xml:space="preserve"> </w:t>
      </w:r>
      <w:r>
        <w:t>w</w:t>
      </w:r>
      <w:r w:rsidR="004422D5">
        <w:t>ere</w:t>
      </w:r>
      <w:r w:rsidRPr="00326997">
        <w:t xml:space="preserve"> implemented.  Finally, the performance of the deep learning forecasters </w:t>
      </w:r>
      <w:r>
        <w:t>was</w:t>
      </w:r>
      <w:r w:rsidRPr="00326997">
        <w:t xml:space="preserve"> assessed by comparing them against the performance of the benchmark algorithms, using the data sets available.</w:t>
      </w:r>
      <w:r w:rsidR="00CE56A3">
        <w:t xml:space="preserve"> </w:t>
      </w:r>
      <w:r w:rsidR="00CE56A3" w:rsidRPr="00CE56A3">
        <w:t>Section 3.2 contains the details of the implementation.</w:t>
      </w:r>
      <w:commentRangeEnd w:id="123"/>
      <w:r w:rsidR="001E0C2F">
        <w:rPr>
          <w:rStyle w:val="CommentReference"/>
        </w:rPr>
        <w:commentReference w:id="123"/>
      </w:r>
    </w:p>
    <w:p w14:paraId="3D9CA395" w14:textId="77777777" w:rsidR="004627E3" w:rsidRDefault="004627E3" w:rsidP="002C08CE"/>
    <w:p w14:paraId="136E5C21" w14:textId="7A0F55DF" w:rsidR="003029FE" w:rsidRPr="009B2338" w:rsidRDefault="009B2338" w:rsidP="009B2338">
      <w:pPr>
        <w:pStyle w:val="Heading2"/>
        <w:rPr>
          <w:kern w:val="32"/>
          <w:sz w:val="28"/>
          <w:szCs w:val="32"/>
        </w:rPr>
      </w:pPr>
      <w:bookmarkStart w:id="125" w:name="_Toc82949017"/>
      <w:r>
        <w:t xml:space="preserve">3.1 The </w:t>
      </w:r>
      <w:r w:rsidR="003029FE">
        <w:t>Deep Learning Techniques</w:t>
      </w:r>
      <w:bookmarkEnd w:id="125"/>
    </w:p>
    <w:p w14:paraId="6F8B59A1" w14:textId="7A6CB7CD" w:rsidR="00B66A5C" w:rsidRDefault="00E0104D" w:rsidP="0057485B">
      <w:pPr>
        <w:ind w:firstLine="360"/>
      </w:pPr>
      <w:commentRangeStart w:id="126"/>
      <w:r>
        <w:t xml:space="preserve">According to Yann Lecun and colleagues, </w:t>
      </w:r>
      <w:r w:rsidR="006826B9">
        <w:t>“</w:t>
      </w:r>
      <w:r>
        <w:t>deep learning enables computer models built of many processing layers to learn representations of data at different levels of abstraction</w:t>
      </w:r>
      <w:r w:rsidR="006826B9">
        <w:t>”</w:t>
      </w:r>
      <w:r w:rsidR="00634870">
        <w:t xml:space="preserve"> </w:t>
      </w:r>
      <w:r w:rsidR="00634870">
        <w:fldChar w:fldCharType="begin" w:fldLock="1"/>
      </w:r>
      <w:r w:rsidR="00E646CD">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126]","plainTextFormattedCitation":"[126]","previouslyFormattedCitation":"[126]"},"properties":{"noteIndex":0},"schema":"https://github.com/citation-style-language/schema/raw/master/csl-citation.json"}</w:instrText>
      </w:r>
      <w:r w:rsidR="00634870">
        <w:fldChar w:fldCharType="separate"/>
      </w:r>
      <w:r w:rsidR="00270EBE" w:rsidRPr="00270EBE">
        <w:rPr>
          <w:noProof/>
        </w:rPr>
        <w:t>[126]</w:t>
      </w:r>
      <w:r w:rsidR="00634870">
        <w:fldChar w:fldCharType="end"/>
      </w:r>
      <w:r>
        <w:t xml:space="preserve">. </w:t>
      </w:r>
      <w:r w:rsidR="00610090" w:rsidRPr="00610090">
        <w:t xml:space="preserve">Although this kind of model has existed for a long period, it has only recently garnered widespread popularity. A pivotal moment in </w:t>
      </w:r>
      <w:r w:rsidR="0077009A">
        <w:t>developing</w:t>
      </w:r>
      <w:r w:rsidR="00610090" w:rsidRPr="00610090">
        <w:t xml:space="preserve"> deep learning </w:t>
      </w:r>
      <w:r w:rsidR="00610090" w:rsidRPr="00610090">
        <w:lastRenderedPageBreak/>
        <w:t xml:space="preserve">occurred in 2006 when </w:t>
      </w:r>
      <w:r w:rsidR="00223704">
        <w:t xml:space="preserve">Geoffrey </w:t>
      </w:r>
      <w:r w:rsidR="00610090" w:rsidRPr="00610090">
        <w:t xml:space="preserve">Hinton et al. </w:t>
      </w:r>
      <w:r w:rsidR="00610090">
        <w:fldChar w:fldCharType="begin" w:fldLock="1"/>
      </w:r>
      <w:r w:rsidR="00E646CD">
        <w:instrText>ADDIN CSL_CITATION {"citationItems":[{"id":"ITEM-1","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1","issued":{"date-parts":[["2006"]]},"title":"A fast learning algorithm for deep belief nets","type":"article-journal"},"uris":["http://www.mendeley.com/documents/?uuid=3da38605-f13f-47e7-bb22-ad4c09e30461"]}],"mendeley":{"formattedCitation":"[127]","plainTextFormattedCitation":"[127]","previouslyFormattedCitation":"[127]"},"properties":{"noteIndex":0},"schema":"https://github.com/citation-style-language/schema/raw/master/csl-citation.json"}</w:instrText>
      </w:r>
      <w:r w:rsidR="00610090">
        <w:fldChar w:fldCharType="separate"/>
      </w:r>
      <w:r w:rsidR="00270EBE" w:rsidRPr="00270EBE">
        <w:rPr>
          <w:noProof/>
        </w:rPr>
        <w:t>[127]</w:t>
      </w:r>
      <w:r w:rsidR="00610090">
        <w:fldChar w:fldCharType="end"/>
      </w:r>
      <w:r w:rsidR="00610090" w:rsidRPr="00610090">
        <w:t xml:space="preserve"> proved that a greedy layer-wise pre-training strategy enabled the construction of deep belief networks (DBNs).</w:t>
      </w:r>
      <w:r w:rsidR="00223704">
        <w:t xml:space="preserve"> Geoffrey Hinton’s quantum leap in inventing an effective neural network training algorithm paved the way for deep learning implementations</w:t>
      </w:r>
      <w:r w:rsidR="00DC5B17">
        <w:t xml:space="preserve"> </w:t>
      </w:r>
      <w:r w:rsidR="00DC5B17">
        <w:fldChar w:fldCharType="begin" w:fldLock="1"/>
      </w:r>
      <w:r w:rsidR="00E646CD">
        <w:instrText>ADDIN CSL_CITATION {"citationItems":[{"id":"ITEM-1","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1","issued":{"date-parts":[["2020"]]},"publisher":"Virginia Polytechnic Institute and State University","publisher-place":"Blacksburg","title":"An Analysis of Short-term Load Forecasting on Residential Buildings Using Deep Learning Models","type":"thesis"},"uris":["http://www.mendeley.com/documents/?uuid=e367e86b-717c-33b3-82f1-d614ec133ba1"]}],"mendeley":{"formattedCitation":"[128]","plainTextFormattedCitation":"[128]","previouslyFormattedCitation":"[128]"},"properties":{"noteIndex":0},"schema":"https://github.com/citation-style-language/schema/raw/master/csl-citation.json"}</w:instrText>
      </w:r>
      <w:r w:rsidR="00DC5B17">
        <w:fldChar w:fldCharType="separate"/>
      </w:r>
      <w:r w:rsidR="00270EBE" w:rsidRPr="00270EBE">
        <w:rPr>
          <w:noProof/>
        </w:rPr>
        <w:t>[128]</w:t>
      </w:r>
      <w:r w:rsidR="00DC5B17">
        <w:fldChar w:fldCharType="end"/>
      </w:r>
      <w:r w:rsidR="00223704">
        <w:t xml:space="preserve">. </w:t>
      </w:r>
      <w:r w:rsidR="00610090" w:rsidRPr="00610090">
        <w:t>Previously, the utility of deep architectures had been limited by their proclivity to become stuck in suboptimal solutions. Since then, research has established that the same idea holds for different types of networks</w:t>
      </w:r>
      <w:r w:rsidR="00610090">
        <w:t xml:space="preserve"> </w:t>
      </w:r>
      <w:r w:rsidR="00610090">
        <w:fldChar w:fldCharType="begin" w:fldLock="1"/>
      </w:r>
      <w:r w:rsidR="00E646CD">
        <w:instrText>ADDIN CSL_CITATION {"citationItems":[{"id":"ITEM-1","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1","issued":{"date-parts":[["2007"]]},"title":"Greedy layer-wise training of deep networks","type":"paper-conference"},"uris":["http://www.mendeley.com/documents/?uuid=e2f280a2-bc99-4996-ba47-d7de5348a4c5"]}],"mendeley":{"formattedCitation":"[129]","plainTextFormattedCitation":"[129]","previouslyFormattedCitation":"[129]"},"properties":{"noteIndex":0},"schema":"https://github.com/citation-style-language/schema/raw/master/csl-citation.json"}</w:instrText>
      </w:r>
      <w:r w:rsidR="00610090">
        <w:fldChar w:fldCharType="separate"/>
      </w:r>
      <w:r w:rsidR="00270EBE" w:rsidRPr="00270EBE">
        <w:rPr>
          <w:noProof/>
        </w:rPr>
        <w:t>[129]</w:t>
      </w:r>
      <w:r w:rsidR="00610090">
        <w:fldChar w:fldCharType="end"/>
      </w:r>
      <w:r w:rsidR="00610090" w:rsidRPr="00610090">
        <w:t xml:space="preserve">, ushering in the </w:t>
      </w:r>
      <w:r w:rsidR="0077009A">
        <w:t>deep learning era</w:t>
      </w:r>
      <w:r w:rsidR="00610090" w:rsidRPr="00610090">
        <w:t>.</w:t>
      </w:r>
      <w:r w:rsidR="00826FC3">
        <w:t xml:space="preserve"> </w:t>
      </w:r>
    </w:p>
    <w:p w14:paraId="5FFAE62F" w14:textId="77777777" w:rsidR="0098561F" w:rsidRDefault="0098561F" w:rsidP="0098561F">
      <w:pPr>
        <w:ind w:firstLine="360"/>
      </w:pPr>
      <w:r>
        <w:rPr>
          <w:noProof/>
        </w:rPr>
        <w:drawing>
          <wp:inline distT="0" distB="0" distL="0" distR="0" wp14:anchorId="186FDCC6" wp14:editId="16756928">
            <wp:extent cx="5278120" cy="2047875"/>
            <wp:effectExtent l="0" t="0" r="0" b="9525"/>
            <wp:docPr id="5" name="Picture 5"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8120" cy="2047875"/>
                    </a:xfrm>
                    <a:prstGeom prst="rect">
                      <a:avLst/>
                    </a:prstGeom>
                    <a:noFill/>
                    <a:ln>
                      <a:noFill/>
                    </a:ln>
                  </pic:spPr>
                </pic:pic>
              </a:graphicData>
            </a:graphic>
          </wp:inline>
        </w:drawing>
      </w:r>
    </w:p>
    <w:p w14:paraId="37D420CB" w14:textId="35093ABD" w:rsidR="0098561F" w:rsidRDefault="0098561F" w:rsidP="0098561F">
      <w:pPr>
        <w:pStyle w:val="Caption"/>
        <w:jc w:val="center"/>
      </w:pPr>
      <w:bookmarkStart w:id="127" w:name="_Toc82949039"/>
      <w:r>
        <w:t xml:space="preserve">Figure </w:t>
      </w:r>
      <w:fldSimple w:instr=" SEQ Figure \* ARABIC ">
        <w:r>
          <w:rPr>
            <w:noProof/>
          </w:rPr>
          <w:t>5</w:t>
        </w:r>
      </w:fldSimple>
      <w:r>
        <w:t xml:space="preserve"> – </w:t>
      </w:r>
      <w:r w:rsidRPr="00696FD2">
        <w:t>A simple network versus a deep learning network</w:t>
      </w:r>
      <w:r>
        <w:t xml:space="preserve"> </w:t>
      </w:r>
      <w:r>
        <w:fldChar w:fldCharType="begin" w:fldLock="1"/>
      </w:r>
      <w:r w:rsidR="003665B8">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30]","plainTextFormattedCitation":"[130]","previouslyFormattedCitation":"[130]"},"properties":{"noteIndex":0},"schema":"https://github.com/citation-style-language/schema/raw/master/csl-citation.json"}</w:instrText>
      </w:r>
      <w:r>
        <w:fldChar w:fldCharType="separate"/>
      </w:r>
      <w:r w:rsidR="00DA7EC7" w:rsidRPr="00DA7EC7">
        <w:rPr>
          <w:b w:val="0"/>
          <w:noProof/>
        </w:rPr>
        <w:t>[130]</w:t>
      </w:r>
      <w:bookmarkEnd w:id="127"/>
      <w:r>
        <w:fldChar w:fldCharType="end"/>
      </w:r>
    </w:p>
    <w:p w14:paraId="2A92AD3E" w14:textId="2ABECF16" w:rsidR="00284194" w:rsidRDefault="00826FC3" w:rsidP="00B66A5C">
      <w:pPr>
        <w:ind w:firstLine="360"/>
      </w:pPr>
      <w:r w:rsidRPr="00826FC3">
        <w:t xml:space="preserve">Goodfellow et al. </w:t>
      </w:r>
      <w:r>
        <w:fldChar w:fldCharType="begin" w:fldLock="1"/>
      </w:r>
      <w:r w:rsidR="003665B8">
        <w:instrText>ADDIN CSL_CITATION {"citationItems":[{"id":"ITEM-1","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1","issued":{"date-parts":[["2015"]]},"title":"Explaining and harnessing adversarial examples","type":"paper-conference"},"uris":["http://www.mendeley.com/documents/?uuid=0cfcc0af-c265-40a3-b52a-0a68ab5d3f7b"]}],"mendeley":{"formattedCitation":"[131]","plainTextFormattedCitation":"[131]","previouslyFormattedCitation":"[131]"},"properties":{"noteIndex":0},"schema":"https://github.com/citation-style-language/schema/raw/master/csl-citation.json"}</w:instrText>
      </w:r>
      <w:r>
        <w:fldChar w:fldCharType="separate"/>
      </w:r>
      <w:r w:rsidR="00DA7EC7" w:rsidRPr="00DA7EC7">
        <w:rPr>
          <w:noProof/>
        </w:rPr>
        <w:t>[131]</w:t>
      </w:r>
      <w:r>
        <w:fldChar w:fldCharType="end"/>
      </w:r>
      <w:r w:rsidRPr="00826FC3">
        <w:t xml:space="preserve"> examine the concept of expanding network depth to improve generalization error rather than merely increasing the size of a single hidden layer. Numerous neurons may be required to accurately represent input data in a one-layered network, </w:t>
      </w:r>
      <w:r w:rsidR="0077009A">
        <w:t>which</w:t>
      </w:r>
      <w:r w:rsidRPr="00826FC3">
        <w:t xml:space="preserve"> is solved more effectively by shifting to a deeper design. Deep learning's success has been linked to the numerous levels of representation introduced by multiple layers </w:t>
      </w:r>
      <w:r>
        <w:fldChar w:fldCharType="begin" w:fldLock="1"/>
      </w:r>
      <w:r w:rsidR="003665B8">
        <w:instrText>ADDIN CSL_CITATION {"citationItems":[{"id":"ITEM-1","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1","issued":{"date-parts":[["2013"]]},"title":"Speech recognition with deep recurrent neural networks","type":"paper-conference"},"uris":["http://www.mendeley.com/documents/?uuid=f8b51f11-0506-4c15-8795-b45cf4b9ce53"]}],"mendeley":{"formattedCitation":"[132]","plainTextFormattedCitation":"[132]","previouslyFormattedCitation":"[132]"},"properties":{"noteIndex":0},"schema":"https://github.com/citation-style-language/schema/raw/master/csl-citation.json"}</w:instrText>
      </w:r>
      <w:r>
        <w:fldChar w:fldCharType="separate"/>
      </w:r>
      <w:r w:rsidR="00DA7EC7" w:rsidRPr="00DA7EC7">
        <w:rPr>
          <w:noProof/>
        </w:rPr>
        <w:t>[132]</w:t>
      </w:r>
      <w:r>
        <w:fldChar w:fldCharType="end"/>
      </w:r>
      <w:r w:rsidRPr="00826FC3">
        <w:t xml:space="preserve">. By providing more powerful outputs than conventional benchmark neural networks, deep learning has revolutionized </w:t>
      </w:r>
      <w:r w:rsidR="0077009A">
        <w:t>research fields like</w:t>
      </w:r>
      <w:r w:rsidRPr="00826FC3">
        <w:t xml:space="preserve"> image processing and sequence learning. Their popularity is </w:t>
      </w:r>
      <w:r w:rsidR="0077009A">
        <w:t>primari</w:t>
      </w:r>
      <w:r w:rsidRPr="00826FC3">
        <w:t xml:space="preserve">ly due to their success in resolving a wide </w:t>
      </w:r>
      <w:r w:rsidRPr="00826FC3">
        <w:lastRenderedPageBreak/>
        <w:t xml:space="preserve">variety of </w:t>
      </w:r>
      <w:r w:rsidR="0077009A">
        <w:t>previously believed unsolvable issues</w:t>
      </w:r>
      <w:r w:rsidRPr="00826FC3">
        <w:t xml:space="preserve"> using shallow networks.</w:t>
      </w:r>
      <w:r w:rsidR="00246BD4">
        <w:t xml:space="preserve"> </w:t>
      </w:r>
      <w:r w:rsidR="00E0104D">
        <w:t xml:space="preserve">Although the concept of </w:t>
      </w:r>
      <w:r w:rsidR="006826B9">
        <w:t>‘</w:t>
      </w:r>
      <w:r w:rsidR="00E0104D">
        <w:t>deep learning</w:t>
      </w:r>
      <w:r w:rsidR="006826B9">
        <w:t>’</w:t>
      </w:r>
      <w:r w:rsidR="00E0104D">
        <w:t xml:space="preserve"> has been bandied about for decades, it was frequently dismissed as a fanciful notion rather than a feasible technology. This was </w:t>
      </w:r>
      <w:r w:rsidR="00C3000C">
        <w:t>primari</w:t>
      </w:r>
      <w:r w:rsidR="00E0104D">
        <w:t xml:space="preserve">ly due to three constraints: </w:t>
      </w:r>
      <w:r w:rsidR="00EC1D68">
        <w:t>(</w:t>
      </w:r>
      <w:r w:rsidR="00EC1D68" w:rsidRPr="005902EF">
        <w:t>i</w:t>
      </w:r>
      <w:r w:rsidR="00EC1D68">
        <w:t>)</w:t>
      </w:r>
      <w:r w:rsidR="00E0104D">
        <w:t xml:space="preserve"> insufficient training data, (ii) insufficient processing power, and (iii) insufficient efficient training </w:t>
      </w:r>
      <w:r w:rsidR="00634870">
        <w:t xml:space="preserve">algorithms </w:t>
      </w:r>
      <w:r w:rsidR="006E6EF1">
        <w:fldChar w:fldCharType="begin" w:fldLock="1"/>
      </w:r>
      <w:r w:rsidR="003665B8">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mendeley":{"formattedCitation":"[133]","plainTextFormattedCitation":"[133]","previouslyFormattedCitation":"[133]"},"properties":{"noteIndex":0},"schema":"https://github.com/citation-style-language/schema/raw/master/csl-citation.json"}</w:instrText>
      </w:r>
      <w:r w:rsidR="006E6EF1">
        <w:fldChar w:fldCharType="separate"/>
      </w:r>
      <w:r w:rsidR="00DA7EC7" w:rsidRPr="00DA7EC7">
        <w:rPr>
          <w:noProof/>
        </w:rPr>
        <w:t>[133]</w:t>
      </w:r>
      <w:r w:rsidR="006E6EF1">
        <w:fldChar w:fldCharType="end"/>
      </w:r>
      <w:r w:rsidR="00E0104D">
        <w:t xml:space="preserve">. With improvements in the semiconductor industry resulting in powerful graphics processing units (GPUs) and the rising digitization of the world, these limits have been overcome. </w:t>
      </w:r>
    </w:p>
    <w:p w14:paraId="71B76322" w14:textId="02BD49DE" w:rsidR="00696FD2" w:rsidRDefault="00E0104D" w:rsidP="008C7536">
      <w:pPr>
        <w:ind w:firstLine="360"/>
      </w:pPr>
      <w:r>
        <w:t xml:space="preserve">Deep learning models have grown in popularity during the last several years in fields such as computer vision, speech recognition, machine translation, and board game programs, where they have delivered results comparable to expert human performance, if not beyond it </w:t>
      </w:r>
      <w:r w:rsidR="006E6EF1">
        <w:fldChar w:fldCharType="begin" w:fldLock="1"/>
      </w:r>
      <w:r w:rsidR="003665B8">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134]","plainTextFormattedCitation":"[134]","previouslyFormattedCitation":"[134]"},"properties":{"noteIndex":0},"schema":"https://github.com/citation-style-language/schema/raw/master/csl-citation.json"}</w:instrText>
      </w:r>
      <w:r w:rsidR="006E6EF1">
        <w:fldChar w:fldCharType="separate"/>
      </w:r>
      <w:r w:rsidR="00DA7EC7" w:rsidRPr="00DA7EC7">
        <w:rPr>
          <w:noProof/>
        </w:rPr>
        <w:t>[134]</w:t>
      </w:r>
      <w:r w:rsidR="006E6EF1">
        <w:fldChar w:fldCharType="end"/>
      </w:r>
      <w:r>
        <w:t>.</w:t>
      </w:r>
      <w:r w:rsidR="00A41838">
        <w:t xml:space="preserve"> </w:t>
      </w:r>
      <w:r w:rsidR="00A41838" w:rsidRPr="00A41838">
        <w:t>Reinforcement learning has</w:t>
      </w:r>
      <w:r w:rsidR="00FA3B99">
        <w:t xml:space="preserve"> also</w:t>
      </w:r>
      <w:r w:rsidR="00A41838" w:rsidRPr="00A41838">
        <w:t xml:space="preserve"> benefited from the revolution in deep learning. Mnih et al. </w:t>
      </w:r>
      <w:r w:rsidR="00A41838">
        <w:fldChar w:fldCharType="begin" w:fldLock="1"/>
      </w:r>
      <w:r w:rsidR="003665B8">
        <w:instrText>ADDIN CSL_CITATION {"citationItems":[{"id":"ITEM-1","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1","issued":{"date-parts":[["2015"]]},"title":"Human-level control through deep reinforcement learning","type":"article-journal"},"uris":["http://www.mendeley.com/documents/?uuid=2431a614-efb0-440b-a349-8df2e0c8a143"]}],"mendeley":{"formattedCitation":"[135]","plainTextFormattedCitation":"[135]","previouslyFormattedCitation":"[135]"},"properties":{"noteIndex":0},"schema":"https://github.com/citation-style-language/schema/raw/master/csl-citation.json"}</w:instrText>
      </w:r>
      <w:r w:rsidR="00A41838">
        <w:fldChar w:fldCharType="separate"/>
      </w:r>
      <w:r w:rsidR="00DA7EC7" w:rsidRPr="00DA7EC7">
        <w:rPr>
          <w:noProof/>
        </w:rPr>
        <w:t>[135]</w:t>
      </w:r>
      <w:r w:rsidR="00A41838">
        <w:fldChar w:fldCharType="end"/>
      </w:r>
      <w:r w:rsidR="00A41838" w:rsidRPr="00A41838">
        <w:t xml:space="preserve"> </w:t>
      </w:r>
      <w:r w:rsidR="0077009A">
        <w:t>experimented</w:t>
      </w:r>
      <w:r w:rsidR="00A41838" w:rsidRPr="00A41838">
        <w:t xml:space="preserve"> </w:t>
      </w:r>
      <w:r w:rsidR="0077009A">
        <w:t>with demonstrating</w:t>
      </w:r>
      <w:r w:rsidR="00A41838" w:rsidRPr="00A41838">
        <w:t xml:space="preserve"> that deep networks may be trained to perform at a professional human level when playing computer games.</w:t>
      </w:r>
      <w:r w:rsidR="00A6630A">
        <w:t xml:space="preserve"> </w:t>
      </w:r>
      <w:r>
        <w:t xml:space="preserve">The significant benefit </w:t>
      </w:r>
      <w:r w:rsidR="00C3000C">
        <w:t>of deep learning models</w:t>
      </w:r>
      <w:r>
        <w:t xml:space="preserve"> over traditional models is that they acquire high-level features incrementally from data, eliminating the </w:t>
      </w:r>
      <w:r w:rsidR="00377231">
        <w:t>N</w:t>
      </w:r>
      <w:r>
        <w:t>eed for topic knowledge and time-consuming feature extraction</w:t>
      </w:r>
      <w:r w:rsidR="006E6EF1">
        <w:t xml:space="preserve"> </w:t>
      </w:r>
      <w:r w:rsidR="006E6EF1">
        <w:fldChar w:fldCharType="begin" w:fldLock="1"/>
      </w:r>
      <w:r w:rsidR="003665B8">
        <w:instrText>ADDIN CSL_CITATION {"citationItems":[{"id":"ITEM-1","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1","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136]","plainTextFormattedCitation":"[136]","previouslyFormattedCitation":"[136]"},"properties":{"noteIndex":0},"schema":"https://github.com/citation-style-language/schema/raw/master/csl-citation.json"}</w:instrText>
      </w:r>
      <w:r w:rsidR="006E6EF1">
        <w:fldChar w:fldCharType="separate"/>
      </w:r>
      <w:r w:rsidR="00DA7EC7" w:rsidRPr="00DA7EC7">
        <w:rPr>
          <w:noProof/>
        </w:rPr>
        <w:t>[136]</w:t>
      </w:r>
      <w:r w:rsidR="006E6EF1">
        <w:fldChar w:fldCharType="end"/>
      </w:r>
      <w:r>
        <w:t xml:space="preserve">. The primary reason for utilizing deep learning models in this study is that they are superior to </w:t>
      </w:r>
      <w:r w:rsidR="00EC1D68">
        <w:t>the conventional models</w:t>
      </w:r>
      <w:r>
        <w:t xml:space="preserve"> in terms of their ability to (i) learn extremely non-linear relationships and (ii) learn shared uncertainties.</w:t>
      </w:r>
    </w:p>
    <w:p w14:paraId="33ACE22A" w14:textId="28FC1C21" w:rsidR="000D5A1D" w:rsidRDefault="00E54CD4" w:rsidP="00C6391D">
      <w:pPr>
        <w:ind w:firstLine="360"/>
      </w:pPr>
      <w:r w:rsidRPr="00E54CD4">
        <w:t>Deep learning is a class of networks that encompasses a variety of architectures. Deep neural networks, recurrent neural networks,</w:t>
      </w:r>
      <w:r w:rsidR="00A17F2F">
        <w:t xml:space="preserve"> long short-term memory networks,</w:t>
      </w:r>
      <w:r w:rsidRPr="00E54CD4">
        <w:t xml:space="preserve"> deep belief networks, and convolutional neural networks are the most prevalent.</w:t>
      </w:r>
      <w:r>
        <w:t xml:space="preserve"> </w:t>
      </w:r>
      <w:r w:rsidR="0022432D" w:rsidRPr="0022432D">
        <w:t>In discussion, the terms deep learning and neural networks are frequently used interchangeably, which can be confusing. As a result, it</w:t>
      </w:r>
      <w:r w:rsidR="00C3000C">
        <w:t xml:space="preserve"> i</w:t>
      </w:r>
      <w:r w:rsidR="0022432D" w:rsidRPr="0022432D">
        <w:t xml:space="preserve">s worth </w:t>
      </w:r>
      <w:r w:rsidR="00AB574A" w:rsidRPr="0022432D">
        <w:t>emphasizing</w:t>
      </w:r>
      <w:r w:rsidR="0022432D" w:rsidRPr="0022432D">
        <w:t xml:space="preserve"> that the term </w:t>
      </w:r>
      <w:r w:rsidR="006826B9">
        <w:t>“</w:t>
      </w:r>
      <w:r w:rsidR="0022432D" w:rsidRPr="0022432D">
        <w:t>deep</w:t>
      </w:r>
      <w:r w:rsidR="006826B9">
        <w:t>”</w:t>
      </w:r>
      <w:r w:rsidR="0022432D" w:rsidRPr="0022432D">
        <w:t xml:space="preserve"> refers to the number </w:t>
      </w:r>
      <w:r w:rsidR="0022432D" w:rsidRPr="0022432D">
        <w:lastRenderedPageBreak/>
        <w:t xml:space="preserve">of layers in a neural network. </w:t>
      </w:r>
      <w:r w:rsidR="00406DB6" w:rsidRPr="00406DB6">
        <w:t>As illustrated in Figure 5, a neural network with more than three layers—including the inputs and outputs—is referred to as a deep learning technique.</w:t>
      </w:r>
      <w:r w:rsidR="00406DB6">
        <w:t xml:space="preserve"> </w:t>
      </w:r>
      <w:r w:rsidR="0022432D" w:rsidRPr="0022432D">
        <w:t>A neural network with only two or three layers is referred to as a simple neural network.</w:t>
      </w:r>
      <w:r w:rsidR="00C6391D">
        <w:t xml:space="preserve"> </w:t>
      </w:r>
      <w:r w:rsidR="000D5A1D" w:rsidRPr="000D5A1D">
        <w:t xml:space="preserve">The annual ImageNet Large Scale Visual Recognition Challenge (ILSVRC) is a competition for computer vision. For the first time, a Convolutional Neural Network (CNN) won this competition in 2012, substantially lowering the error rate from 26.1 percent to 15.3 percent </w:t>
      </w:r>
      <w:r w:rsidR="00624B14">
        <w:fldChar w:fldCharType="begin" w:fldLock="1"/>
      </w:r>
      <w:r w:rsidR="00E646CD">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7]","plainTextFormattedCitation":"[137]","previouslyFormattedCitation":"[137]"},"properties":{"noteIndex":0},"schema":"https://github.com/citation-style-language/schema/raw/master/csl-citation.json"}</w:instrText>
      </w:r>
      <w:r w:rsidR="00624B14">
        <w:fldChar w:fldCharType="separate"/>
      </w:r>
      <w:r w:rsidR="00270EBE" w:rsidRPr="00270EBE">
        <w:rPr>
          <w:noProof/>
        </w:rPr>
        <w:t>[137]</w:t>
      </w:r>
      <w:r w:rsidR="00624B14">
        <w:fldChar w:fldCharType="end"/>
      </w:r>
      <w:r w:rsidR="000D5A1D" w:rsidRPr="000D5A1D">
        <w:t xml:space="preserve">. Since then, deep learning models have reduced the error rate to 3.57 percent by employing residual nets with a depth of up to 152 </w:t>
      </w:r>
      <w:r w:rsidR="000A0645">
        <w:fldChar w:fldCharType="begin" w:fldLock="1"/>
      </w:r>
      <w:r w:rsidR="00E646CD">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mendeley":{"formattedCitation":"[138]","plainTextFormattedCitation":"[138]","previouslyFormattedCitation":"[138]"},"properties":{"noteIndex":0},"schema":"https://github.com/citation-style-language/schema/raw/master/csl-citation.json"}</w:instrText>
      </w:r>
      <w:r w:rsidR="000A0645">
        <w:fldChar w:fldCharType="separate"/>
      </w:r>
      <w:r w:rsidR="00270EBE" w:rsidRPr="00270EBE">
        <w:rPr>
          <w:noProof/>
        </w:rPr>
        <w:t>[138]</w:t>
      </w:r>
      <w:r w:rsidR="000A0645">
        <w:fldChar w:fldCharType="end"/>
      </w:r>
      <w:r w:rsidR="000D5A1D" w:rsidRPr="000D5A1D">
        <w:t xml:space="preserve">. The authors ascribed the network's strong performance to its depth. Other </w:t>
      </w:r>
      <w:r w:rsidR="000D5A1D">
        <w:t>competitions</w:t>
      </w:r>
      <w:r w:rsidR="000D5A1D" w:rsidRPr="000D5A1D">
        <w:t xml:space="preserve"> have been won by CNNs, including the ICDAR Chinese handwriting competition</w:t>
      </w:r>
      <w:r w:rsidR="000A0645">
        <w:t xml:space="preserve"> </w:t>
      </w:r>
      <w:r w:rsidR="000A0645">
        <w:fldChar w:fldCharType="begin" w:fldLock="1"/>
      </w:r>
      <w:r w:rsidR="00E646CD">
        <w:instrText>ADDIN CSL_CITATION {"citationItems":[{"id":"ITEM-1","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1","issued":{"date-parts":[["2011"]]},"title":"ICDAR 2011 Chinese handwriting recognition competition","type":"paper-conference"},"uris":["http://www.mendeley.com/documents/?uuid=da7475bb-2d10-4c8c-bb95-397d5e6c8781"]}],"mendeley":{"formattedCitation":"[139]","plainTextFormattedCitation":"[139]","previouslyFormattedCitation":"[139]"},"properties":{"noteIndex":0},"schema":"https://github.com/citation-style-language/schema/raw/master/csl-citation.json"}</w:instrText>
      </w:r>
      <w:r w:rsidR="000A0645">
        <w:fldChar w:fldCharType="separate"/>
      </w:r>
      <w:r w:rsidR="00270EBE" w:rsidRPr="00270EBE">
        <w:rPr>
          <w:noProof/>
        </w:rPr>
        <w:t>[139]</w:t>
      </w:r>
      <w:r w:rsidR="000A0645">
        <w:fldChar w:fldCharType="end"/>
      </w:r>
      <w:r w:rsidR="000D5A1D" w:rsidRPr="000D5A1D">
        <w:t xml:space="preserve">, the ISBI image segmentation competition </w:t>
      </w:r>
      <w:r w:rsidR="000A0645">
        <w:fldChar w:fldCharType="begin" w:fldLock="1"/>
      </w:r>
      <w:r w:rsidR="00E646CD">
        <w:instrText>ADDIN CSL_CITATION {"citationItems":[{"id":"ITEM-1","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1","issued":{"date-parts":[["2012"]]},"title":"Deep neural networks segment neuronal membranes in electron microscopy images","type":"paper-conference"},"uris":["http://www.mendeley.com/documents/?uuid=d5165e0d-25b5-4c3f-8351-2dcd0bb81039"]}],"mendeley":{"formattedCitation":"[140]","plainTextFormattedCitation":"[140]","previouslyFormattedCitation":"[140]"},"properties":{"noteIndex":0},"schema":"https://github.com/citation-style-language/schema/raw/master/csl-citation.json"}</w:instrText>
      </w:r>
      <w:r w:rsidR="000A0645">
        <w:fldChar w:fldCharType="separate"/>
      </w:r>
      <w:r w:rsidR="00270EBE" w:rsidRPr="00270EBE">
        <w:rPr>
          <w:noProof/>
        </w:rPr>
        <w:t>[140]</w:t>
      </w:r>
      <w:r w:rsidR="000A0645">
        <w:fldChar w:fldCharType="end"/>
      </w:r>
      <w:r w:rsidR="000D5A1D" w:rsidRPr="000D5A1D">
        <w:t xml:space="preserve">, and the MICCAI Grand Challenge on cancer detection from medical pictures </w:t>
      </w:r>
      <w:r w:rsidR="000A0645">
        <w:fldChar w:fldCharType="begin" w:fldLock="1"/>
      </w:r>
      <w:r w:rsidR="00E646CD">
        <w:instrText>ADDIN CSL_CITATION {"citationItems":[{"id":"ITEM-1","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1","issued":{"date-parts":[["2013"]]},"title":"Mitosis detection in breast cancer histology images with deep neural networks","type":"paper-conference"},"uris":["http://www.mendeley.com/documents/?uuid=929fe603-6f84-470a-9791-71c192ac4a53"]}],"mendeley":{"formattedCitation":"[141]","plainTextFormattedCitation":"[141]","previouslyFormattedCitation":"[141]"},"properties":{"noteIndex":0},"schema":"https://github.com/citation-style-language/schema/raw/master/csl-citation.json"}</w:instrText>
      </w:r>
      <w:r w:rsidR="000A0645">
        <w:fldChar w:fldCharType="separate"/>
      </w:r>
      <w:r w:rsidR="00270EBE" w:rsidRPr="00270EBE">
        <w:rPr>
          <w:noProof/>
        </w:rPr>
        <w:t>[141]</w:t>
      </w:r>
      <w:r w:rsidR="000A0645">
        <w:fldChar w:fldCharType="end"/>
      </w:r>
      <w:r w:rsidR="000D5A1D" w:rsidRPr="000D5A1D">
        <w:t>.</w:t>
      </w:r>
      <w:r w:rsidR="000D5A1D">
        <w:t xml:space="preserve"> </w:t>
      </w:r>
    </w:p>
    <w:p w14:paraId="7FC5FAA4" w14:textId="6CAEBD10" w:rsidR="00261696" w:rsidRDefault="000D5A1D" w:rsidP="00782DEA">
      <w:pPr>
        <w:ind w:firstLine="288"/>
      </w:pPr>
      <w:r>
        <w:t xml:space="preserve">Deep learning has demonstrated </w:t>
      </w:r>
      <w:r w:rsidRPr="004A5BA8">
        <w:t>favo</w:t>
      </w:r>
      <w:r w:rsidR="0077009A" w:rsidRPr="004A5BA8">
        <w:t>u</w:t>
      </w:r>
      <w:r w:rsidRPr="004A5BA8">
        <w:t>rable</w:t>
      </w:r>
      <w:r>
        <w:t xml:space="preserve"> results in a variety of domains, not just image identification. They have also had a significant impact on speech recognition. Dahl et al.</w:t>
      </w:r>
      <w:r w:rsidR="00F00B1E">
        <w:t xml:space="preserve"> </w:t>
      </w:r>
      <w:r w:rsidR="00F00B1E">
        <w:fldChar w:fldCharType="begin" w:fldLock="1"/>
      </w:r>
      <w:r w:rsidR="00E646CD">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142]","plainTextFormattedCitation":"[142]","previouslyFormattedCitation":"[142]"},"properties":{"noteIndex":0},"schema":"https://github.com/citation-style-language/schema/raw/master/csl-citation.json"}</w:instrText>
      </w:r>
      <w:r w:rsidR="00F00B1E">
        <w:fldChar w:fldCharType="separate"/>
      </w:r>
      <w:r w:rsidR="00270EBE" w:rsidRPr="00270EBE">
        <w:rPr>
          <w:noProof/>
        </w:rPr>
        <w:t>[142]</w:t>
      </w:r>
      <w:r w:rsidR="00F00B1E">
        <w:fldChar w:fldCharType="end"/>
      </w:r>
      <w:r>
        <w:t xml:space="preserve"> and Seide et al. </w:t>
      </w:r>
      <w:r w:rsidR="00F00B1E">
        <w:fldChar w:fldCharType="begin" w:fldLock="1"/>
      </w:r>
      <w:r w:rsidR="00E646CD">
        <w:instrText>ADDIN CSL_CITATION {"citationItems":[{"id":"ITEM-1","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1","issued":{"date-parts":[["2011"]]},"title":"Conversational speech transcription using Context-Dependent Deep Neural Networks","type":"paper-conference"},"uris":["http://www.mendeley.com/documents/?uuid=b73c8c06-51ba-4695-8d70-6380a75970b1"]}],"mendeley":{"formattedCitation":"[143]","plainTextFormattedCitation":"[143]","previouslyFormattedCitation":"[143]"},"properties":{"noteIndex":0},"schema":"https://github.com/citation-style-language/schema/raw/master/csl-citation.json"}</w:instrText>
      </w:r>
      <w:r w:rsidR="00F00B1E">
        <w:fldChar w:fldCharType="separate"/>
      </w:r>
      <w:r w:rsidR="00270EBE" w:rsidRPr="00270EBE">
        <w:rPr>
          <w:noProof/>
        </w:rPr>
        <w:t>[143]</w:t>
      </w:r>
      <w:r w:rsidR="00F00B1E">
        <w:fldChar w:fldCharType="end"/>
      </w:r>
      <w:r>
        <w:t xml:space="preserve"> transcribed voice data using DBNs. Dahl et al. </w:t>
      </w:r>
      <w:r w:rsidR="00F00B1E">
        <w:fldChar w:fldCharType="begin" w:fldLock="1"/>
      </w:r>
      <w:r w:rsidR="00E646CD">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142]","plainTextFormattedCitation":"[142]","previouslyFormattedCitation":"[142]"},"properties":{"noteIndex":0},"schema":"https://github.com/citation-style-language/schema/raw/master/csl-citation.json"}</w:instrText>
      </w:r>
      <w:r w:rsidR="00F00B1E">
        <w:fldChar w:fldCharType="separate"/>
      </w:r>
      <w:r w:rsidR="00270EBE" w:rsidRPr="00270EBE">
        <w:rPr>
          <w:noProof/>
        </w:rPr>
        <w:t>[142]</w:t>
      </w:r>
      <w:r w:rsidR="00F00B1E">
        <w:fldChar w:fldCharType="end"/>
      </w:r>
      <w:r w:rsidR="00F00B1E">
        <w:t xml:space="preserve"> </w:t>
      </w:r>
      <w:r>
        <w:t xml:space="preserve">discovered that increasing the depth of their model from one to eight hidden layers consistently increased performance. Additionally, their approach outperformed earlier models generated for the same dataset by around 2%. </w:t>
      </w:r>
      <w:r w:rsidRPr="000D5A1D">
        <w:t>Abdel-Hamid et al.</w:t>
      </w:r>
      <w:r w:rsidR="00270DD1">
        <w:t xml:space="preserve"> </w:t>
      </w:r>
      <w:r w:rsidR="00270DD1">
        <w:fldChar w:fldCharType="begin" w:fldLock="1"/>
      </w:r>
      <w:r w:rsidR="00E646CD">
        <w:instrText>ADDIN CSL_CITATION {"citationItems":[{"id":"ITEM-1","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1","issued":{"date-parts":[["2014"]]},"title":"Convolutional neural networks for speech recognition","type":"article-journal"},"uris":["http://www.mendeley.com/documents/?uuid=ec69cb6c-1e37-4e2a-982a-a031ca71bbb3"]}],"mendeley":{"formattedCitation":"[144]","plainTextFormattedCitation":"[144]","previouslyFormattedCitation":"[144]"},"properties":{"noteIndex":0},"schema":"https://github.com/citation-style-language/schema/raw/master/csl-citation.json"}</w:instrText>
      </w:r>
      <w:r w:rsidR="00270DD1">
        <w:fldChar w:fldCharType="separate"/>
      </w:r>
      <w:r w:rsidR="00270EBE" w:rsidRPr="00270EBE">
        <w:rPr>
          <w:noProof/>
        </w:rPr>
        <w:t>[144]</w:t>
      </w:r>
      <w:r w:rsidR="00270DD1">
        <w:fldChar w:fldCharType="end"/>
      </w:r>
      <w:r w:rsidRPr="000D5A1D">
        <w:t xml:space="preserve"> utilized CNNs </w:t>
      </w:r>
      <w:r w:rsidR="0077009A">
        <w:t>for</w:t>
      </w:r>
      <w:r w:rsidRPr="000D5A1D">
        <w:t xml:space="preserve"> speech recognition. In comparison to deep belief HMMs, a CNN </w:t>
      </w:r>
      <w:r w:rsidR="0077009A">
        <w:t>lowered</w:t>
      </w:r>
      <w:r w:rsidRPr="000D5A1D">
        <w:t xml:space="preserve"> the error rate on a benchmark phone call dataset by 6% – 10%.</w:t>
      </w:r>
      <w:r>
        <w:t xml:space="preserve"> Deng et al.</w:t>
      </w:r>
      <w:r w:rsidR="00270DD1">
        <w:t xml:space="preserve"> </w:t>
      </w:r>
      <w:r w:rsidR="00270DD1">
        <w:fldChar w:fldCharType="begin" w:fldLock="1"/>
      </w:r>
      <w:r w:rsidR="00E646CD">
        <w:instrText>ADDIN CSL_CITATION {"citationItems":[{"id":"ITEM-1","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1","issued":{"date-parts":[["2014"]]},"title":"Ensemble deep learning for speech recognition","type":"paper-conference"},"uris":["http://www.mendeley.com/documents/?uuid=3ef718ec-bc19-4d12-92ff-c9226d9731d7"]}],"mendeley":{"formattedCitation":"[145]","plainTextFormattedCitation":"[145]","previouslyFormattedCitation":"[145]"},"properties":{"noteIndex":0},"schema":"https://github.com/citation-style-language/schema/raw/master/csl-citation.json"}</w:instrText>
      </w:r>
      <w:r w:rsidR="00270DD1">
        <w:fldChar w:fldCharType="separate"/>
      </w:r>
      <w:r w:rsidR="00270EBE" w:rsidRPr="00270EBE">
        <w:rPr>
          <w:noProof/>
        </w:rPr>
        <w:t>[145]</w:t>
      </w:r>
      <w:r w:rsidR="00270DD1">
        <w:fldChar w:fldCharType="end"/>
      </w:r>
      <w:r w:rsidR="00270DD1">
        <w:t xml:space="preserve"> </w:t>
      </w:r>
      <w:r>
        <w:t>predicted the same dataset using an ensemble deep learning approach, which improved the accuracy of single CNNs by around 1%.</w:t>
      </w:r>
      <w:r w:rsidR="00B63EDB">
        <w:t xml:space="preserve"> </w:t>
      </w:r>
      <w:commentRangeEnd w:id="126"/>
      <w:r w:rsidR="00D11D2A">
        <w:rPr>
          <w:rStyle w:val="CommentReference"/>
        </w:rPr>
        <w:commentReference w:id="126"/>
      </w:r>
    </w:p>
    <w:p w14:paraId="56AF962A" w14:textId="3940A350" w:rsidR="006115DB" w:rsidRDefault="00411FC0" w:rsidP="00C32AC5">
      <w:pPr>
        <w:pStyle w:val="Heading3"/>
      </w:pPr>
      <w:bookmarkStart w:id="128" w:name="_Toc82949018"/>
      <w:commentRangeStart w:id="129"/>
      <w:r>
        <w:lastRenderedPageBreak/>
        <w:t>3.</w:t>
      </w:r>
      <w:r w:rsidR="00016CC2">
        <w:t>1</w:t>
      </w:r>
      <w:r>
        <w:t>.1</w:t>
      </w:r>
      <w:r w:rsidR="001350B8">
        <w:t xml:space="preserve"> </w:t>
      </w:r>
      <w:r w:rsidR="006115DB">
        <w:t>The Long Short Term Memory Forecaster (LSTM)</w:t>
      </w:r>
      <w:bookmarkEnd w:id="128"/>
      <w:commentRangeEnd w:id="129"/>
      <w:r w:rsidR="00D11D2A">
        <w:rPr>
          <w:rStyle w:val="CommentReference"/>
          <w:rFonts w:cs="Times New Roman"/>
          <w:b w:val="0"/>
          <w:bCs w:val="0"/>
        </w:rPr>
        <w:commentReference w:id="129"/>
      </w:r>
    </w:p>
    <w:p w14:paraId="5A822B8A" w14:textId="7ED7D028"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E646C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6]","plainTextFormattedCitation":"[146]","previouslyFormattedCitation":"[146]"},"properties":{"noteIndex":0},"schema":"https://github.com/citation-style-language/schema/raw/master/csl-citation.json"}</w:instrText>
      </w:r>
      <w:r w:rsidR="00CA710F">
        <w:fldChar w:fldCharType="separate"/>
      </w:r>
      <w:r w:rsidR="00270EBE" w:rsidRPr="00270EBE">
        <w:rPr>
          <w:noProof/>
        </w:rPr>
        <w:t>[146]</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E646CD">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7], [14], [108]","plainTextFormattedCitation":"[7], [14], [108]","previouslyFormattedCitation":"[7], [14], [108]"},"properties":{"noteIndex":0},"schema":"https://github.com/citation-style-language/schema/raw/master/csl-citation.json"}</w:instrText>
      </w:r>
      <w:r>
        <w:fldChar w:fldCharType="separate"/>
      </w:r>
      <w:r w:rsidR="00270EBE" w:rsidRPr="00270EBE">
        <w:rPr>
          <w:noProof/>
        </w:rPr>
        <w:t>[7], [14], [108]</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E646CD">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8]","plainTextFormattedCitation":"[108]","previouslyFormattedCitation":"[108]"},"properties":{"noteIndex":0},"schema":"https://github.com/citation-style-language/schema/raw/master/csl-citation.json"}</w:instrText>
      </w:r>
      <w:r>
        <w:fldChar w:fldCharType="separate"/>
      </w:r>
      <w:r w:rsidR="00270EBE" w:rsidRPr="00270EBE">
        <w:rPr>
          <w:noProof/>
        </w:rPr>
        <w:t>[108]</w:t>
      </w:r>
      <w:r>
        <w:fldChar w:fldCharType="end"/>
      </w:r>
      <w:r>
        <w:t>.</w:t>
      </w:r>
      <w:r w:rsidR="005E4605">
        <w:t xml:space="preserve"> </w:t>
      </w:r>
      <w:r w:rsidR="005E4605" w:rsidRPr="005E4605">
        <w:t xml:space="preserve">LSTM is perhaps the most well-known deep learning architecture for time series forecasting, which is built specifically to remember past data </w:t>
      </w:r>
      <w:r w:rsidR="00EE67E0" w:rsidRPr="005E4605">
        <w:t>to</w:t>
      </w:r>
      <w:r w:rsidR="005E4605" w:rsidRPr="005E4605">
        <w:t xml:space="preserve"> retrieve it at </w:t>
      </w:r>
      <w:r w:rsidR="0077009A">
        <w:t>a</w:t>
      </w:r>
      <w:r w:rsidR="005E4605" w:rsidRPr="005E4605">
        <w:t xml:space="preserve"> suitable time in the future to produce the output prediction.</w:t>
      </w:r>
    </w:p>
    <w:p w14:paraId="3A6A01E9" w14:textId="5718CDD0" w:rsidR="000D4162" w:rsidRDefault="005C2B64" w:rsidP="007B6A06">
      <w:pPr>
        <w:ind w:firstLine="288"/>
      </w:pPr>
      <w:r w:rsidRPr="005C2B64">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The LSTM provides a model capable of storing information for an extended period and better control of gradients. Munem</w:t>
      </w:r>
      <w:r w:rsidR="000D4162">
        <w:fldChar w:fldCharType="begin" w:fldLock="1"/>
      </w:r>
      <w:r w:rsidR="00E646CD">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8]","plainTextFormattedCitation":"[108]","previouslyFormattedCitation":"[108]"},"properties":{"noteIndex":0},"schema":"https://github.com/citation-style-language/schema/raw/master/csl-citation.json"}</w:instrText>
      </w:r>
      <w:r w:rsidR="000D4162">
        <w:fldChar w:fldCharType="separate"/>
      </w:r>
      <w:r w:rsidR="00270EBE" w:rsidRPr="00270EBE">
        <w:rPr>
          <w:noProof/>
        </w:rPr>
        <w:t>[108]</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727BCC">
      <w:pPr>
        <w:pStyle w:val="BodyText"/>
        <w:keepNext/>
        <w:ind w:firstLine="288"/>
      </w:pPr>
      <w:r>
        <w:rPr>
          <w:noProof/>
        </w:rPr>
        <w:lastRenderedPageBreak/>
        <w:drawing>
          <wp:inline distT="0" distB="0" distL="0" distR="0" wp14:anchorId="39ABC7EE" wp14:editId="58007CDD">
            <wp:extent cx="5436235" cy="2295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43100" cy="2298424"/>
                    </a:xfrm>
                    <a:prstGeom prst="rect">
                      <a:avLst/>
                    </a:prstGeom>
                    <a:noFill/>
                    <a:ln>
                      <a:noFill/>
                    </a:ln>
                  </pic:spPr>
                </pic:pic>
              </a:graphicData>
            </a:graphic>
          </wp:inline>
        </w:drawing>
      </w:r>
    </w:p>
    <w:p w14:paraId="277B10CC" w14:textId="1C0EB8A1" w:rsidR="00E579D7" w:rsidRDefault="00727BCC" w:rsidP="00727BCC">
      <w:pPr>
        <w:pStyle w:val="Caption"/>
        <w:jc w:val="center"/>
      </w:pPr>
      <w:bookmarkStart w:id="130" w:name="_Toc82949040"/>
      <w:r>
        <w:t xml:space="preserve">Figure </w:t>
      </w:r>
      <w:fldSimple w:instr=" SEQ Figure \* ARABIC ">
        <w:r w:rsidR="00696FD2">
          <w:rPr>
            <w:noProof/>
          </w:rPr>
          <w:t>6</w:t>
        </w:r>
      </w:fldSimple>
      <w:r>
        <w:t xml:space="preserve"> - The </w:t>
      </w:r>
      <w:r w:rsidR="00ED3C52">
        <w:t>Long Short-Term Memory Structure</w:t>
      </w:r>
      <w:r>
        <w:t xml:space="preserve">  </w:t>
      </w:r>
      <w:r w:rsidR="00AC1E90">
        <w:fldChar w:fldCharType="begin" w:fldLock="1"/>
      </w:r>
      <w:r w:rsidR="00E646CD">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7]","plainTextFormattedCitation":"[147]","previouslyFormattedCitation":"[147]"},"properties":{"noteIndex":0},"schema":"https://github.com/citation-style-language/schema/raw/master/csl-citation.json"}</w:instrText>
      </w:r>
      <w:r w:rsidR="00AC1E90">
        <w:fldChar w:fldCharType="separate"/>
      </w:r>
      <w:r w:rsidR="00270EBE" w:rsidRPr="00270EBE">
        <w:rPr>
          <w:b w:val="0"/>
          <w:noProof/>
        </w:rPr>
        <w:t>[147]</w:t>
      </w:r>
      <w:bookmarkEnd w:id="130"/>
      <w:r w:rsidR="00AC1E90">
        <w:fldChar w:fldCharType="end"/>
      </w:r>
    </w:p>
    <w:p w14:paraId="133D10D6" w14:textId="10CFA894" w:rsidR="00C1245E"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structure as well, although the repeating module is 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 xml:space="preserve">Each line in Figure </w:t>
      </w:r>
      <w:r w:rsidR="00144FD7">
        <w:t>6</w:t>
      </w:r>
      <w:r w:rsidR="004D2C96" w:rsidRPr="004D2C96">
        <w:t xml:space="preserve"> represents a whole vector, from one node</w:t>
      </w:r>
      <w:r w:rsidR="006826B9">
        <w:t>’</w:t>
      </w:r>
      <w:r w:rsidR="004D2C96"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w:t>
      </w:r>
    </w:p>
    <w:p w14:paraId="1C62AE52" w14:textId="51A5BF02" w:rsidR="004D2C96" w:rsidRDefault="004D2C96" w:rsidP="00D729BD">
      <w:pPr>
        <w:ind w:firstLine="288"/>
      </w:pPr>
      <w:r w:rsidRPr="004D2C96">
        <w:t>The key to LSTMs is the cell state, represented by the horizontal line running across the diagram</w:t>
      </w:r>
      <w:r w:rsidR="006826B9">
        <w:t>’</w:t>
      </w:r>
      <w:r w:rsidRPr="004D2C96">
        <w:t xml:space="preserve">s top. It maintains the integrity of data travelling through it. By </w:t>
      </w:r>
      <w:r w:rsidR="00C3000C">
        <w:t>adequate</w:t>
      </w:r>
      <w:r w:rsidRPr="004D2C96">
        <w:t xml:space="preserve">ly regulating gates, the LSTMs </w:t>
      </w:r>
      <w:r w:rsidR="00EE67E0">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w:t>
      </w:r>
      <w:r w:rsidRPr="004D2C96">
        <w:lastRenderedPageBreak/>
        <w:t xml:space="preserve">values between 0 and 1, indicating how much of each element should be allowed to pass through. A number of zero indicates that </w:t>
      </w:r>
      <w:r w:rsidR="006826B9">
        <w:t>“</w:t>
      </w:r>
      <w:r w:rsidRPr="004D2C96">
        <w:t>everything is forgotten,</w:t>
      </w:r>
      <w:r w:rsidR="006826B9">
        <w:t>”</w:t>
      </w:r>
      <w:r w:rsidRPr="004D2C96">
        <w:t xml:space="preserve"> whereas a value of one indicates that </w:t>
      </w:r>
      <w:r w:rsidR="006826B9">
        <w:t>“</w:t>
      </w:r>
      <w:r w:rsidRPr="004D2C96">
        <w:t>everything is retained.</w:t>
      </w:r>
      <w:r w:rsidR="006826B9">
        <w:t>”</w:t>
      </w:r>
      <w:r w:rsidRPr="004D2C96">
        <w:t xml:space="preserve"> Three gates protect and govern the cell state in an LSTM</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t>.</w:t>
      </w:r>
    </w:p>
    <w:p w14:paraId="1733434A" w14:textId="77777777" w:rsidR="00505D15" w:rsidRDefault="004D2C96" w:rsidP="00757B98">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rsidR="006826B9">
        <w:t>’</w:t>
      </w:r>
      <w:r w:rsidRPr="004D2C96">
        <w:t>s values to update the old cell state into the new cell state.</w:t>
      </w:r>
      <w:r w:rsidR="004C07CB">
        <w:t xml:space="preserve"> </w:t>
      </w:r>
    </w:p>
    <w:p w14:paraId="1DB333EF" w14:textId="5C824F28" w:rsidR="00570A8C" w:rsidRDefault="004D2C96" w:rsidP="00505D15">
      <w:pPr>
        <w:ind w:firstLine="288"/>
      </w:pPr>
      <w:r w:rsidRPr="004D2C96">
        <w:t>Finally, the net executes the output, a filtered version of our cell state</w:t>
      </w:r>
      <w:r w:rsidR="002E7BE3">
        <w:t xml:space="preserve"> </w:t>
      </w:r>
      <w:r w:rsidR="008F205F">
        <w:fldChar w:fldCharType="begin" w:fldLock="1"/>
      </w:r>
      <w:r w:rsidR="00E646CD">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8], [149]","plainTextFormattedCitation":"[148], [149]","previouslyFormattedCitation":"[148], [149]"},"properties":{"noteIndex":0},"schema":"https://github.com/citation-style-language/schema/raw/master/csl-citation.json"}</w:instrText>
      </w:r>
      <w:r w:rsidR="008F205F">
        <w:fldChar w:fldCharType="separate"/>
      </w:r>
      <w:r w:rsidR="00270EBE" w:rsidRPr="00270EBE">
        <w:rPr>
          <w:noProof/>
        </w:rPr>
        <w:t>[148], [149]</w:t>
      </w:r>
      <w:r w:rsidR="008F205F">
        <w:fldChar w:fldCharType="end"/>
      </w:r>
      <w:r w:rsidRPr="004D2C96">
        <w:t>. First, a sigmoid layer uses the cell state to execute outputs. Then we run the cell state through 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r w:rsidR="005E4605" w:rsidRPr="005E4605">
        <w:t xml:space="preserve"> Bouktif et al. </w:t>
      </w:r>
      <w:r w:rsidR="005A6358">
        <w:fldChar w:fldCharType="begin" w:fldLock="1"/>
      </w:r>
      <w:r w:rsidR="00E646CD">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0]","plainTextFormattedCitation":"[150]","previouslyFormattedCitation":"[150]"},"properties":{"noteIndex":0},"schema":"https://github.com/citation-style-language/schema/raw/master/csl-citation.json"}</w:instrText>
      </w:r>
      <w:r w:rsidR="005A6358">
        <w:fldChar w:fldCharType="separate"/>
      </w:r>
      <w:r w:rsidR="00270EBE" w:rsidRPr="00270EBE">
        <w:rPr>
          <w:noProof/>
        </w:rPr>
        <w:t>[150]</w:t>
      </w:r>
      <w:r w:rsidR="005A6358">
        <w:fldChar w:fldCharType="end"/>
      </w:r>
      <w:r w:rsidR="005A6358">
        <w:t xml:space="preserve"> </w:t>
      </w:r>
      <w:r w:rsidR="005E4605" w:rsidRPr="005E4605">
        <w:t xml:space="preserve">are </w:t>
      </w:r>
      <w:r w:rsidR="005E4605">
        <w:t xml:space="preserve">one of the </w:t>
      </w:r>
      <w:r w:rsidR="005E4605" w:rsidRPr="005E4605">
        <w:t>author</w:t>
      </w:r>
      <w:r w:rsidR="005E4605">
        <w:t>s</w:t>
      </w:r>
      <w:r w:rsidR="005E4605" w:rsidRPr="005E4605">
        <w:t xml:space="preserve"> who applied </w:t>
      </w:r>
      <w:r w:rsidR="005A6358">
        <w:t>the LSTM</w:t>
      </w:r>
      <w:r w:rsidR="005E4605" w:rsidRPr="005E4605">
        <w:t xml:space="preserve"> to load forecasting. They examined half-hourly French electricity demand from 2008 to 2016. 70% of the data has been used to train the model, while 30% was used as the test set. A genetic algorithm was used to determine the optimal </w:t>
      </w:r>
      <w:r w:rsidR="005E4605" w:rsidRPr="005E4605">
        <w:lastRenderedPageBreak/>
        <w:t>time lags to include in the input vector a</w:t>
      </w:r>
      <w:r w:rsidR="0077009A">
        <w:t>nd</w:t>
      </w:r>
      <w:r w:rsidR="005E4605" w:rsidRPr="005E4605">
        <w:t xml:space="preserve"> the appropriate amount of stacked LSTM layers. </w:t>
      </w:r>
      <w:r w:rsidR="0077009A">
        <w:t>The final structure used six LSTM layers with 100, 60, and 50 cells</w:t>
      </w:r>
      <w:r w:rsidR="005E4605" w:rsidRPr="005E4605">
        <w:t>, and 100-time lags were transmitted into the input layer. The test data revealed a mean absolute error of 250 MW and a root mean square error of 341 MW.</w:t>
      </w:r>
      <w:ins w:id="131" w:author="Dawn MacIsaac" w:date="2021-10-05T08:07:00Z">
        <w:r w:rsidR="00D11D2A">
          <w:t xml:space="preserve"> </w:t>
        </w:r>
        <w:commentRangeStart w:id="132"/>
        <w:r w:rsidR="00D11D2A">
          <w:t>[]</w:t>
        </w:r>
        <w:commentRangeEnd w:id="132"/>
        <w:r w:rsidR="00D11D2A">
          <w:rPr>
            <w:rStyle w:val="CommentReference"/>
          </w:rPr>
          <w:commentReference w:id="132"/>
        </w:r>
      </w:ins>
    </w:p>
    <w:p w14:paraId="2931A454" w14:textId="77777777" w:rsidR="00CE56A3" w:rsidRDefault="00CE56A3" w:rsidP="009B0808"/>
    <w:p w14:paraId="7F66C363" w14:textId="792C6CD4" w:rsidR="00016CC2" w:rsidRDefault="00570A8C" w:rsidP="00C32AC5">
      <w:pPr>
        <w:pStyle w:val="Heading3"/>
      </w:pPr>
      <w:bookmarkStart w:id="133" w:name="_Toc82949019"/>
      <w:r>
        <w:t>3.1.2</w:t>
      </w:r>
      <w:r w:rsidR="00016CC2">
        <w:t xml:space="preserve"> The Convolutional Neural Network Forecaster (CNN)</w:t>
      </w:r>
      <w:bookmarkEnd w:id="133"/>
    </w:p>
    <w:p w14:paraId="3DFDF544" w14:textId="28D33021" w:rsidR="00E86245" w:rsidRDefault="00016CC2" w:rsidP="00686203">
      <w:pPr>
        <w:ind w:firstLine="288"/>
      </w:pPr>
      <w:r>
        <w:t xml:space="preserve">In recent years, Convolutional Neural Networks (CNNs) have gained the attention of researchers studying load forecasting </w:t>
      </w:r>
      <w:r>
        <w:fldChar w:fldCharType="begin" w:fldLock="1"/>
      </w:r>
      <w:r w:rsidR="00E646CD">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13], [74], [151], [152]","plainTextFormattedCitation":"[3], [13], [74], [151], [152]","previouslyFormattedCitation":"[3], [13], [74], [151], [152]"},"properties":{"noteIndex":0},"schema":"https://github.com/citation-style-language/schema/raw/master/csl-citation.json"}</w:instrText>
      </w:r>
      <w:r>
        <w:fldChar w:fldCharType="separate"/>
      </w:r>
      <w:r w:rsidR="00270EBE" w:rsidRPr="00270EBE">
        <w:rPr>
          <w:noProof/>
        </w:rPr>
        <w:t>[3], [13], [74], [151], [152]</w:t>
      </w:r>
      <w:r>
        <w:fldChar w:fldCharType="end"/>
      </w:r>
      <w:r>
        <w:t xml:space="preserve">. CNNs are a type of deep learning network used for data processing with a grid-like topology </w:t>
      </w:r>
      <w:r>
        <w:fldChar w:fldCharType="begin" w:fldLock="1"/>
      </w:r>
      <w:r w:rsidR="00E646CD">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3], [146], [153]","plainTextFormattedCitation":"[3], [146], [153]","previouslyFormattedCitation":"[3], [146], [153]"},"properties":{"noteIndex":0},"schema":"https://github.com/citation-style-language/schema/raw/master/csl-citation.json"}</w:instrText>
      </w:r>
      <w:r>
        <w:fldChar w:fldCharType="separate"/>
      </w:r>
      <w:r w:rsidR="00270EBE" w:rsidRPr="00270EBE">
        <w:rPr>
          <w:noProof/>
        </w:rPr>
        <w:t>[3], [146], [153]</w:t>
      </w:r>
      <w:r>
        <w:fldChar w:fldCharType="end"/>
      </w:r>
      <w:r>
        <w:t xml:space="preserve">. This can comprise time series and image data, which can be viewed as a one-dimensional and two-dimensional data grid, respectively </w:t>
      </w:r>
      <w:r>
        <w:fldChar w:fldCharType="begin" w:fldLock="1"/>
      </w:r>
      <w:r w:rsidR="00E646CD">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153]–[155]","plainTextFormattedCitation":"[3], [153]–[155]","previouslyFormattedCitation":"[3], [153]–[155]"},"properties":{"noteIndex":0},"schema":"https://github.com/citation-style-language/schema/raw/master/csl-citation.json"}</w:instrText>
      </w:r>
      <w:r>
        <w:fldChar w:fldCharType="separate"/>
      </w:r>
      <w:r w:rsidR="00270EBE" w:rsidRPr="00270EBE">
        <w:rPr>
          <w:noProof/>
        </w:rPr>
        <w:t>[3], [153]–[155]</w:t>
      </w:r>
      <w:r>
        <w:fldChar w:fldCharType="end"/>
      </w:r>
      <w:r>
        <w:t xml:space="preserve">. </w:t>
      </w:r>
      <w:r w:rsidRPr="00290471">
        <w:t>CNN is like the ANN in that it is a feed-forward neural network designed to mimic human neurons</w:t>
      </w:r>
      <w:r>
        <w:t xml:space="preserve"> </w:t>
      </w:r>
      <w:r>
        <w:fldChar w:fldCharType="begin" w:fldLock="1"/>
      </w:r>
      <w:r w:rsidR="00E646CD">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126]","plainTextFormattedCitation":"[3], [126]","previouslyFormattedCitation":"[3], [126]"},"properties":{"noteIndex":0},"schema":"https://github.com/citation-style-language/schema/raw/master/csl-citation.json"}</w:instrText>
      </w:r>
      <w:r>
        <w:fldChar w:fldCharType="separate"/>
      </w:r>
      <w:r w:rsidR="00270EBE" w:rsidRPr="00270EBE">
        <w:rPr>
          <w:noProof/>
        </w:rPr>
        <w:t>[3], [126]</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E646CD">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6]–[161]","plainTextFormattedCitation":"[7], [156]–[161]","previouslyFormattedCitation":"[7], [156]–[161]"},"properties":{"noteIndex":0},"schema":"https://github.com/citation-style-language/schema/raw/master/csl-citation.json"}</w:instrText>
      </w:r>
      <w:r>
        <w:fldChar w:fldCharType="separate"/>
      </w:r>
      <w:r w:rsidR="00270EBE" w:rsidRPr="00270EBE">
        <w:rPr>
          <w:noProof/>
        </w:rPr>
        <w:t>[7], [156]–[161]</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E646CD">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75]","plainTextFormattedCitation":"[7], [75]","previouslyFormattedCitation":"[7], [75]"},"properties":{"noteIndex":0},"schema":"https://github.com/citation-style-language/schema/raw/master/csl-citation.json"}</w:instrText>
      </w:r>
      <w:r>
        <w:fldChar w:fldCharType="separate"/>
      </w:r>
      <w:r w:rsidR="00270EBE" w:rsidRPr="00270EBE">
        <w:rPr>
          <w:noProof/>
        </w:rPr>
        <w:t>[7], [75]</w:t>
      </w:r>
      <w:r>
        <w:fldChar w:fldCharType="end"/>
      </w:r>
      <w:r>
        <w:t xml:space="preserve">. In at least one of its layers, CNN employs a particular linear mathematical technique called convolution </w:t>
      </w:r>
      <w:r>
        <w:fldChar w:fldCharType="begin" w:fldLock="1"/>
      </w:r>
      <w:r w:rsidR="00E646C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6]","plainTextFormattedCitation":"[146]","previouslyFormattedCitation":"[146]"},"properties":{"noteIndex":0},"schema":"https://github.com/citation-style-language/schema/raw/master/csl-citation.json"}</w:instrText>
      </w:r>
      <w:r>
        <w:fldChar w:fldCharType="separate"/>
      </w:r>
      <w:r w:rsidR="00270EBE" w:rsidRPr="00270EBE">
        <w:rPr>
          <w:noProof/>
        </w:rPr>
        <w:t>[146]</w:t>
      </w:r>
      <w:r>
        <w:fldChar w:fldCharType="end"/>
      </w:r>
      <w:r>
        <w:t xml:space="preserve">. </w:t>
      </w:r>
    </w:p>
    <w:p w14:paraId="76259B8E" w14:textId="21BFFB3E" w:rsidR="00F719F0" w:rsidRDefault="00F719F0" w:rsidP="00F719F0">
      <w:pPr>
        <w:ind w:firstLine="288"/>
      </w:pPr>
      <w:r>
        <w:t xml:space="preserve">Convolution is performed in CNNs by repeatedly applying filters or kernels to the input data to build a feature map. </w:t>
      </w:r>
      <w:r w:rsidRPr="00E86245">
        <w:t xml:space="preserve">CNNs are used to extract a large number of features. As a result, a CNN may perform the convolution process multiple times in each network's </w:t>
      </w:r>
      <w:r w:rsidRPr="00E86245">
        <w:lastRenderedPageBreak/>
        <w:t>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three distinct actions. The feature map is created because of the first procedure mentioned above. </w:t>
      </w:r>
    </w:p>
    <w:p w14:paraId="76CB5EE6" w14:textId="77777777" w:rsidR="00016CC2" w:rsidRDefault="00016CC2" w:rsidP="00E41079">
      <w:pPr>
        <w:keepNext/>
        <w:ind w:left="288" w:firstLine="432"/>
        <w:jc w:val="left"/>
      </w:pPr>
      <w:r>
        <w:rPr>
          <w:noProof/>
        </w:rPr>
        <w:drawing>
          <wp:inline distT="0" distB="0" distL="0" distR="0" wp14:anchorId="5D6971A4" wp14:editId="5A5E3E7C">
            <wp:extent cx="4962525" cy="2679386"/>
            <wp:effectExtent l="0" t="0" r="0" b="698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970125" cy="2683489"/>
                    </a:xfrm>
                    <a:prstGeom prst="rect">
                      <a:avLst/>
                    </a:prstGeom>
                    <a:noFill/>
                    <a:ln>
                      <a:noFill/>
                    </a:ln>
                  </pic:spPr>
                </pic:pic>
              </a:graphicData>
            </a:graphic>
          </wp:inline>
        </w:drawing>
      </w:r>
    </w:p>
    <w:p w14:paraId="6EF993D7" w14:textId="5FF51E21" w:rsidR="00E86245" w:rsidRDefault="00016CC2" w:rsidP="00E86245">
      <w:pPr>
        <w:pStyle w:val="Caption"/>
        <w:jc w:val="center"/>
        <w:rPr>
          <w:rFonts w:asciiTheme="minorHAnsi" w:hAnsiTheme="minorHAnsi" w:cstheme="minorHAnsi"/>
        </w:rPr>
      </w:pPr>
      <w:bookmarkStart w:id="134" w:name="_Toc82949041"/>
      <w:r>
        <w:t xml:space="preserve">Figure </w:t>
      </w:r>
      <w:fldSimple w:instr=" SEQ Figure \* ARABIC ">
        <w:r w:rsidR="00696FD2">
          <w:rPr>
            <w:noProof/>
          </w:rPr>
          <w:t>7</w:t>
        </w:r>
      </w:fldSimple>
      <w:r>
        <w:t xml:space="preserve"> - </w:t>
      </w:r>
      <w:r w:rsidRPr="00E4077F">
        <w:rPr>
          <w:rFonts w:asciiTheme="minorHAnsi" w:hAnsiTheme="minorHAnsi" w:cstheme="minorHAnsi"/>
        </w:rPr>
        <w:t>An Architecture of a one</w:t>
      </w:r>
      <w:r w:rsidR="00C3000C">
        <w:rPr>
          <w:rFonts w:asciiTheme="minorHAnsi" w:hAnsiTheme="minorHAnsi" w:cstheme="minorHAnsi"/>
        </w:rPr>
        <w:t>-</w:t>
      </w:r>
      <w:r w:rsidRPr="00E4077F">
        <w:rPr>
          <w:rFonts w:asciiTheme="minorHAnsi" w:hAnsiTheme="minorHAnsi" w:cstheme="minorHAnsi"/>
        </w:rPr>
        <w:t xml:space="preserve">dimensional CNN for time series data </w:t>
      </w:r>
      <w:r w:rsidRPr="00E4077F">
        <w:rPr>
          <w:rFonts w:asciiTheme="minorHAnsi" w:hAnsiTheme="minorHAnsi" w:cstheme="minorHAnsi"/>
        </w:rPr>
        <w:fldChar w:fldCharType="begin" w:fldLock="1"/>
      </w:r>
      <w:r w:rsidR="00E646CD">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2]","plainTextFormattedCitation":"[162]","previouslyFormattedCitation":"[162]"},"properties":{"noteIndex":0},"schema":"https://github.com/citation-style-language/schema/raw/master/csl-citation.json"}</w:instrText>
      </w:r>
      <w:r w:rsidRPr="00E4077F">
        <w:rPr>
          <w:rFonts w:asciiTheme="minorHAnsi" w:hAnsiTheme="minorHAnsi" w:cstheme="minorHAnsi"/>
        </w:rPr>
        <w:fldChar w:fldCharType="separate"/>
      </w:r>
      <w:r w:rsidR="00270EBE" w:rsidRPr="00270EBE">
        <w:rPr>
          <w:rFonts w:asciiTheme="minorHAnsi" w:hAnsiTheme="minorHAnsi" w:cstheme="minorHAnsi"/>
          <w:b w:val="0"/>
          <w:noProof/>
        </w:rPr>
        <w:t>[162]</w:t>
      </w:r>
      <w:bookmarkEnd w:id="134"/>
      <w:r w:rsidRPr="00E4077F">
        <w:rPr>
          <w:rFonts w:asciiTheme="minorHAnsi" w:hAnsiTheme="minorHAnsi" w:cstheme="minorHAnsi"/>
        </w:rPr>
        <w:fldChar w:fldCharType="end"/>
      </w:r>
    </w:p>
    <w:p w14:paraId="2C193894" w14:textId="5D16462C" w:rsidR="00981142" w:rsidRDefault="00016CC2" w:rsidP="00981142">
      <w:pPr>
        <w:ind w:firstLine="288"/>
      </w:pPr>
      <w:r w:rsidRPr="00283641">
        <w:t>The second stage involves activating the elements in the feature map using a non</w:t>
      </w:r>
      <w:r w:rsidR="00377231" w:rsidRPr="00283641">
        <w:t>-</w:t>
      </w:r>
      <w:r w:rsidRPr="00283641">
        <w:t>linear activation function, most commonly a R</w:t>
      </w:r>
      <w:r w:rsidR="00CB6B98">
        <w:t>e</w:t>
      </w:r>
      <w:r w:rsidRPr="00283641">
        <w:t xml:space="preserve">LU or rectified linear activation function. </w:t>
      </w:r>
      <w:r w:rsidR="00981142" w:rsidRPr="009465AB">
        <w:t xml:space="preserve">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w:t>
      </w:r>
      <w:r w:rsidR="00981142" w:rsidRPr="009465AB">
        <w:lastRenderedPageBreak/>
        <w:t>employing an activation function with similar qualities to that of a linear function. Similar to the sigmoid activation functions, the ReLU activation function squashes the inputs</w:t>
      </w:r>
      <w:r w:rsidR="00981142">
        <w:t xml:space="preserve"> z</w:t>
      </w:r>
      <w:r w:rsidR="00981142" w:rsidRPr="009465AB">
        <w:t>, clamping negative values to zero</w:t>
      </w:r>
      <w:r w:rsidR="0077009A">
        <w:t>,</w:t>
      </w:r>
      <w:r w:rsidR="00981142" w:rsidRPr="009465AB">
        <w:t xml:space="preserve"> as shown in figure </w:t>
      </w:r>
      <w:r w:rsidR="00144FD7">
        <w:t>8</w:t>
      </w:r>
      <w:r w:rsidR="00981142" w:rsidRPr="009465AB">
        <w:t>.</w:t>
      </w:r>
    </w:p>
    <w:p w14:paraId="660A75F3" w14:textId="77777777" w:rsidR="00713BE3" w:rsidRDefault="00713BE3" w:rsidP="00713BE3">
      <w:pPr>
        <w:keepNext/>
        <w:ind w:firstLine="288"/>
        <w:jc w:val="center"/>
      </w:pPr>
      <w:r>
        <w:rPr>
          <w:noProof/>
        </w:rPr>
        <w:drawing>
          <wp:inline distT="0" distB="0" distL="0" distR="0" wp14:anchorId="6EC554A3" wp14:editId="234CD47F">
            <wp:extent cx="3162300" cy="2571750"/>
            <wp:effectExtent l="0" t="0" r="0" b="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37">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C006408" w14:textId="4DF4FF1A" w:rsidR="00713BE3" w:rsidRDefault="00713BE3" w:rsidP="00F9228D">
      <w:pPr>
        <w:pStyle w:val="Caption"/>
        <w:jc w:val="center"/>
      </w:pPr>
      <w:bookmarkStart w:id="135" w:name="_Toc82949042"/>
      <w:r>
        <w:t xml:space="preserve">Figure </w:t>
      </w:r>
      <w:fldSimple w:instr=" SEQ Figure \* ARABIC ">
        <w:r w:rsidR="00696FD2">
          <w:rPr>
            <w:noProof/>
          </w:rPr>
          <w:t>8</w:t>
        </w:r>
      </w:fldSimple>
      <w:r>
        <w:t xml:space="preserve"> – The Rectified Linear Unit Activation Function </w:t>
      </w:r>
      <w:r>
        <w:fldChar w:fldCharType="begin" w:fldLock="1"/>
      </w:r>
      <w:r w:rsidR="00E646CD">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3]","plainTextFormattedCitation":"[163]","previouslyFormattedCitation":"[163]"},"properties":{"noteIndex":0},"schema":"https://github.com/citation-style-language/schema/raw/master/csl-citation.json"}</w:instrText>
      </w:r>
      <w:r>
        <w:fldChar w:fldCharType="separate"/>
      </w:r>
      <w:r w:rsidR="00270EBE" w:rsidRPr="00270EBE">
        <w:rPr>
          <w:b w:val="0"/>
          <w:noProof/>
        </w:rPr>
        <w:t>[163]</w:t>
      </w:r>
      <w:bookmarkEnd w:id="135"/>
      <w:r>
        <w:fldChar w:fldCharType="end"/>
      </w:r>
    </w:p>
    <w:p w14:paraId="15673391" w14:textId="77777777" w:rsidR="000B6682" w:rsidRDefault="000B6682" w:rsidP="000B6682">
      <w:pPr>
        <w:keepNext/>
        <w:ind w:firstLine="288"/>
        <w:jc w:val="center"/>
      </w:pPr>
      <w:r>
        <w:rPr>
          <w:noProof/>
        </w:rPr>
        <w:drawing>
          <wp:inline distT="0" distB="0" distL="0" distR="0" wp14:anchorId="0FEFB6D6" wp14:editId="0D6F66A3">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43725" cy="2536559"/>
                    </a:xfrm>
                    <a:prstGeom prst="rect">
                      <a:avLst/>
                    </a:prstGeom>
                    <a:noFill/>
                    <a:ln>
                      <a:noFill/>
                    </a:ln>
                  </pic:spPr>
                </pic:pic>
              </a:graphicData>
            </a:graphic>
          </wp:inline>
        </w:drawing>
      </w:r>
    </w:p>
    <w:p w14:paraId="0AB40ECA" w14:textId="22664753" w:rsidR="000B6682" w:rsidRDefault="000B6682" w:rsidP="000B6682">
      <w:pPr>
        <w:pStyle w:val="Caption"/>
        <w:jc w:val="center"/>
      </w:pPr>
      <w:bookmarkStart w:id="136" w:name="_Toc82949043"/>
      <w:r>
        <w:t xml:space="preserve">Figure </w:t>
      </w:r>
      <w:fldSimple w:instr=" SEQ Figure \* ARABIC ">
        <w:r w:rsidR="00696FD2">
          <w:rPr>
            <w:noProof/>
          </w:rPr>
          <w:t>9</w:t>
        </w:r>
      </w:fldSimple>
      <w:r>
        <w:t xml:space="preserve"> – Examples of Max and Average Pooling </w:t>
      </w:r>
      <w:r>
        <w:fldChar w:fldCharType="begin" w:fldLock="1"/>
      </w:r>
      <w:r w:rsidR="00E646CD">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4]","plainTextFormattedCitation":"[164]","previouslyFormattedCitation":"[164]"},"properties":{"noteIndex":0},"schema":"https://github.com/citation-style-language/schema/raw/master/csl-citation.json"}</w:instrText>
      </w:r>
      <w:r>
        <w:fldChar w:fldCharType="separate"/>
      </w:r>
      <w:r w:rsidR="00270EBE" w:rsidRPr="00270EBE">
        <w:rPr>
          <w:b w:val="0"/>
          <w:noProof/>
        </w:rPr>
        <w:t>[164]</w:t>
      </w:r>
      <w:bookmarkEnd w:id="136"/>
      <w:r>
        <w:fldChar w:fldCharType="end"/>
      </w:r>
    </w:p>
    <w:p w14:paraId="3A98EF60" w14:textId="33C9A125" w:rsidR="006D0920" w:rsidRDefault="00EB0C76" w:rsidP="00013107">
      <w:pPr>
        <w:ind w:firstLine="288"/>
      </w:pPr>
      <w:r w:rsidRPr="00283641">
        <w:t xml:space="preserve">The third stage employs a pooling procedure to smooth and minimize the dimensions of the resulting feature map. The max-pooling method is commonly used; it returns an </w:t>
      </w:r>
      <w:r w:rsidRPr="00283641">
        <w:lastRenderedPageBreak/>
        <w:t>array of the maximum output values within the previous layer’s rectangle neighbo</w:t>
      </w:r>
      <w:r w:rsidR="0077009A">
        <w:t>u</w:t>
      </w:r>
      <w:r w:rsidRPr="00283641">
        <w:t xml:space="preserve">rhood </w:t>
      </w:r>
      <w:r w:rsidRPr="00283641">
        <w:fldChar w:fldCharType="begin" w:fldLock="1"/>
      </w:r>
      <w:r w:rsidR="00E646C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6]","plainTextFormattedCitation":"[146]","previouslyFormattedCitation":"[146]"},"properties":{"noteIndex":0},"schema":"https://github.com/citation-style-language/schema/raw/master/csl-citation.json"}</w:instrText>
      </w:r>
      <w:r w:rsidRPr="00283641">
        <w:fldChar w:fldCharType="separate"/>
      </w:r>
      <w:r w:rsidR="00270EBE" w:rsidRPr="00270EBE">
        <w:rPr>
          <w:noProof/>
        </w:rPr>
        <w:t>[146]</w:t>
      </w:r>
      <w:r w:rsidRPr="00283641">
        <w:fldChar w:fldCharType="end"/>
      </w:r>
      <w:r w:rsidRPr="00283641">
        <w:t xml:space="preserve">. </w:t>
      </w:r>
      <w:r w:rsidR="00B63EDB" w:rsidRPr="00B63EDB">
        <w:t xml:space="preserve">Pooling layers are used to lower the size of the previous layer's output. </w:t>
      </w:r>
      <w:r w:rsidR="0077009A">
        <w:t>A single value represents the pool</w:t>
      </w:r>
      <w:r w:rsidR="00B63EDB" w:rsidRPr="00B63EDB">
        <w:t xml:space="preserve"> from the output of a specified pool of neighbo</w:t>
      </w:r>
      <w:r w:rsidR="0077009A">
        <w:t>u</w:t>
      </w:r>
      <w:r w:rsidR="00B63EDB" w:rsidRPr="00B63EDB">
        <w:t xml:space="preserve">ring neurons from the preceding layer. In other words, the pooling layer aggregates the responses from individual areas into a single value. For instance, as seen in Figure </w:t>
      </w:r>
      <w:r w:rsidR="00144FD7">
        <w:t>9</w:t>
      </w:r>
      <w:r w:rsidR="00B63EDB" w:rsidRPr="00B63EDB">
        <w:t>, a max</w:t>
      </w:r>
      <w:r w:rsidR="0077009A">
        <w:t>-</w:t>
      </w:r>
      <w:r w:rsidR="00B63EDB" w:rsidRPr="00B63EDB">
        <w:t>pooling operation keeps the highest value inside a region as the item to pass through to the next layer. As a result, the following layer processes fewer inputs, increasing computing efficiency.</w:t>
      </w:r>
      <w:r w:rsidR="00510B38">
        <w:t xml:space="preserve"> </w:t>
      </w:r>
    </w:p>
    <w:p w14:paraId="16906AD2" w14:textId="4DE58D5D" w:rsidR="00EB0C76" w:rsidRDefault="00EB0C76" w:rsidP="00013107">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rsidR="00F9228D">
        <w:t xml:space="preserve">When </w:t>
      </w:r>
      <w:r w:rsidR="00013107" w:rsidRPr="00283641">
        <w:t>Amaradinghe</w:t>
      </w:r>
      <w:r w:rsidR="00013107" w:rsidRPr="00283641">
        <w:fldChar w:fldCharType="begin" w:fldLock="1"/>
      </w:r>
      <w:r w:rsidR="00013107" w:rsidRPr="00283641">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013107" w:rsidRPr="00283641">
        <w:fldChar w:fldCharType="separate"/>
      </w:r>
      <w:r w:rsidR="00013107" w:rsidRPr="00283641">
        <w:rPr>
          <w:noProof/>
        </w:rPr>
        <w:t>[3]</w:t>
      </w:r>
      <w:r w:rsidR="00013107" w:rsidRPr="00283641">
        <w:fldChar w:fldCharType="end"/>
      </w:r>
      <w:r w:rsidR="00013107" w:rsidRPr="00283641">
        <w:t xml:space="preserve"> et al. compared the CNN with the LSTM, SVM, ANN, and other algorithms for individual building level load forecasting</w:t>
      </w:r>
      <w:r w:rsidR="0077009A">
        <w:t>, t</w:t>
      </w:r>
      <w:r w:rsidR="00013107" w:rsidRPr="00283641">
        <w:t xml:space="preserve">hey concluded that CNN is a viable technique that produces accurate load forecasts. </w:t>
      </w:r>
    </w:p>
    <w:p w14:paraId="062DC158" w14:textId="77777777" w:rsidR="0077158C" w:rsidRDefault="0077158C" w:rsidP="00B16E81">
      <w:pPr>
        <w:ind w:firstLine="288"/>
      </w:pPr>
    </w:p>
    <w:p w14:paraId="29EF21C1" w14:textId="37BDFE23" w:rsidR="00BC3B4F" w:rsidRDefault="00BC3B4F" w:rsidP="00BC3B4F">
      <w:pPr>
        <w:pStyle w:val="Heading2"/>
      </w:pPr>
      <w:bookmarkStart w:id="137" w:name="_Toc82949020"/>
      <w:commentRangeStart w:id="138"/>
      <w:r>
        <w:t xml:space="preserve">3.2 </w:t>
      </w:r>
      <w:r w:rsidR="00D55DF8" w:rsidRPr="00D55DF8">
        <w:t>Specifications for the Algorithms</w:t>
      </w:r>
      <w:bookmarkEnd w:id="137"/>
      <w:commentRangeEnd w:id="138"/>
      <w:r w:rsidR="00D11D2A">
        <w:rPr>
          <w:rStyle w:val="CommentReference"/>
          <w:rFonts w:cs="Times New Roman"/>
          <w:b w:val="0"/>
          <w:bCs w:val="0"/>
          <w:iCs w:val="0"/>
        </w:rPr>
        <w:commentReference w:id="138"/>
      </w:r>
    </w:p>
    <w:p w14:paraId="01F95BBE" w14:textId="7A6D174D" w:rsidR="00485AA2" w:rsidRDefault="003B2A84" w:rsidP="00485AA2">
      <w:pPr>
        <w:ind w:firstLine="288"/>
      </w:pPr>
      <w:r>
        <w:tab/>
      </w:r>
      <w:r w:rsidRPr="003B2A84">
        <w:t>The seasonal naive method was straightforward to implement; we used the previous week's hourly lag as the current hour's value. Additionally, we repeated the preceding step for each hour of our test set.</w:t>
      </w:r>
      <w:r w:rsidR="00485AA2">
        <w:t xml:space="preserve"> In the ARIMA model, these hyperparameters were used for the Toronto, </w:t>
      </w:r>
      <w:r w:rsidR="00B32DF5">
        <w:t>Ottawa,</w:t>
      </w:r>
      <w:r w:rsidR="00485AA2">
        <w:t xml:space="preserve"> and Saint John datasets</w:t>
      </w:r>
      <w:r w:rsidR="0077009A">
        <w:t>,</w:t>
      </w:r>
      <w:r w:rsidR="00485AA2">
        <w:t xml:space="preserve"> respectively: (24, 2, 25), (23, 2, 24), and (24, 2, 24).</w:t>
      </w:r>
    </w:p>
    <w:p w14:paraId="6E6B0C2E" w14:textId="236CB16A" w:rsidR="003B2A84" w:rsidRDefault="00B32DF5" w:rsidP="00B32DF5">
      <w:pPr>
        <w:pStyle w:val="Heading3"/>
      </w:pPr>
      <w:bookmarkStart w:id="139" w:name="_Toc82949021"/>
      <w:r>
        <w:lastRenderedPageBreak/>
        <w:t>3.2.1</w:t>
      </w:r>
      <w:r w:rsidR="003B2A84">
        <w:t xml:space="preserve"> </w:t>
      </w:r>
      <w:r>
        <w:t>The MLR Forecaster</w:t>
      </w:r>
      <w:bookmarkEnd w:id="139"/>
    </w:p>
    <w:p w14:paraId="1BBF3334" w14:textId="6E077FEB" w:rsidR="003B2A84" w:rsidRDefault="003B2A84" w:rsidP="003B2A84">
      <w:r>
        <w:tab/>
      </w:r>
      <w:r w:rsidRPr="00A7649A">
        <w:t xml:space="preserve">The MLR forecaster was developed using ten independent variables, also referred to as inputs, and one target variable, which is the actual demand at a </w:t>
      </w:r>
      <w:r>
        <w:t>particular</w:t>
      </w:r>
      <w:r w:rsidRPr="00A7649A">
        <w:t xml:space="preserve"> hour.</w:t>
      </w:r>
      <w:r>
        <w:t xml:space="preserve"> The independent variables are Temperature, Hour of the day, Month of the year, day of the week – Sunday is the first day of the week, Weekend Indicator – one or zero, Maximum hourly demand from the previous day, Minimum hourly demand from the previous day, Average hourly demand from the previous day, Hourly lag from the previous day, Hourly lag from the previous week.</w:t>
      </w:r>
    </w:p>
    <w:p w14:paraId="30C35DB9" w14:textId="590B210D" w:rsidR="00F75072" w:rsidRDefault="00F75072" w:rsidP="00F75072">
      <w:pPr>
        <w:pStyle w:val="Heading3"/>
      </w:pPr>
      <w:bookmarkStart w:id="140" w:name="_Toc82949022"/>
      <w:r>
        <w:t>3.2.2 The ANNSTLF-G3 Forecaster</w:t>
      </w:r>
      <w:bookmarkEnd w:id="140"/>
    </w:p>
    <w:p w14:paraId="1C1A6D1B" w14:textId="0AEA9A9A" w:rsidR="00CE56A3" w:rsidRDefault="00F75072" w:rsidP="00CE56A3">
      <w:r>
        <w:tab/>
      </w:r>
      <w:r w:rsidRPr="002A0FC0">
        <w:t>The resilient back</w:t>
      </w:r>
      <w:r>
        <w:t>-</w:t>
      </w:r>
      <w:r w:rsidRPr="002A0FC0">
        <w:t xml:space="preserve">propagation algorithm is used to train the BLF and CLF networks. According to the MATLAB handbook, this training method is effective and is frequently used for pattern recognition problems </w:t>
      </w:r>
      <w:r>
        <w:fldChar w:fldCharType="begin" w:fldLock="1"/>
      </w:r>
      <w:r w:rsidR="00E646CD">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65]","plainTextFormattedCitation":"[165]","previouslyFormattedCitation":"[165]"},"properties":{"noteIndex":0},"schema":"https://github.com/citation-style-language/schema/raw/master/csl-citation.json"}</w:instrText>
      </w:r>
      <w:r>
        <w:fldChar w:fldCharType="separate"/>
      </w:r>
      <w:r w:rsidR="00270EBE" w:rsidRPr="00270EBE">
        <w:rPr>
          <w:noProof/>
        </w:rPr>
        <w:t>[165]</w:t>
      </w:r>
      <w:r>
        <w:fldChar w:fldCharType="end"/>
      </w:r>
      <w:r>
        <w:t>.</w:t>
      </w:r>
      <w:r w:rsidRPr="002A0FC0">
        <w:t xml:space="preserve"> Additionally, we observed that this training method outperformed the Levenberg-Marquardt back</w:t>
      </w:r>
      <w:r>
        <w:t>-</w:t>
      </w:r>
      <w:r w:rsidRPr="002A0FC0">
        <w:t>propagation method. The hidden layer is comprised of 60 neurons.   In the hidden and output layers, the activation function is a hyperbolic tangent sigmoid transfer function</w:t>
      </w:r>
      <w:r>
        <w:t xml:space="preserve">. </w:t>
      </w:r>
      <w:r w:rsidRPr="007C569A">
        <w:t>We observed improved results when we changed the activation function of the output layer from linear to tangent sigmoid.</w:t>
      </w:r>
      <w:r>
        <w:t xml:space="preserve"> </w:t>
      </w:r>
      <w:r w:rsidRPr="002A0FC0">
        <w:t>The training data was divided into two groups, 80% used for training and 20% for validation.</w:t>
      </w:r>
      <w:r>
        <w:t xml:space="preserve"> </w:t>
      </w:r>
      <w:r w:rsidRPr="00035C61">
        <w:t>The RLS combiner has an initial weight for each hour for both the BLF and CLF outputs; after each iteration, it automatically updates the weights for each hour based on the algorithm</w:t>
      </w:r>
      <w:r>
        <w:t>’</w:t>
      </w:r>
      <w:r w:rsidRPr="00035C61">
        <w:t>s calculation.</w:t>
      </w:r>
    </w:p>
    <w:p w14:paraId="7BCD79E4" w14:textId="77777777" w:rsidR="003B2A84" w:rsidRDefault="003B2A84" w:rsidP="003B2A84">
      <w:pPr>
        <w:keepNext/>
        <w:ind w:left="360"/>
      </w:pPr>
      <w:r>
        <w:rPr>
          <w:noProof/>
        </w:rPr>
        <w:lastRenderedPageBreak/>
        <w:drawing>
          <wp:inline distT="0" distB="0" distL="0" distR="0" wp14:anchorId="62D83E94" wp14:editId="1CE5928D">
            <wp:extent cx="5295900" cy="1533525"/>
            <wp:effectExtent l="0" t="0" r="0"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39"/>
                    <a:srcRect l="880" t="1829" r="1232"/>
                    <a:stretch/>
                  </pic:blipFill>
                  <pic:spPr bwMode="auto">
                    <a:xfrm>
                      <a:off x="0" y="0"/>
                      <a:ext cx="5295900"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2B0517A7" w:rsidR="003B2A84" w:rsidRDefault="003B2A84" w:rsidP="003B2A84">
      <w:pPr>
        <w:pStyle w:val="Caption"/>
        <w:jc w:val="center"/>
      </w:pPr>
      <w:bookmarkStart w:id="141" w:name="_Toc82949044"/>
      <w:r>
        <w:t xml:space="preserve">Figure </w:t>
      </w:r>
      <w:fldSimple w:instr=" SEQ Figure \* ARABIC ">
        <w:r w:rsidR="00696FD2">
          <w:rPr>
            <w:noProof/>
          </w:rPr>
          <w:t>10</w:t>
        </w:r>
      </w:fldSimple>
      <w:r>
        <w:t xml:space="preserve"> – The structure of the BLF and CLF network</w:t>
      </w:r>
      <w:bookmarkEnd w:id="141"/>
    </w:p>
    <w:p w14:paraId="14D3D8B1" w14:textId="4BB841CA" w:rsidR="00D16944" w:rsidRDefault="00D16944" w:rsidP="00D16944">
      <w:pPr>
        <w:pStyle w:val="Heading3"/>
      </w:pPr>
      <w:bookmarkStart w:id="142" w:name="_Toc82949023"/>
      <w:r>
        <w:t>3.2.3 The LSTM Forecaster</w:t>
      </w:r>
      <w:bookmarkEnd w:id="142"/>
    </w:p>
    <w:p w14:paraId="76C0B447" w14:textId="6C1F8A41" w:rsidR="00D16944" w:rsidRDefault="00D16944" w:rsidP="00491545">
      <w:pPr>
        <w:ind w:firstLine="288"/>
      </w:pPr>
      <w:commentRangeStart w:id="143"/>
      <w:r>
        <w:t xml:space="preserve">Other researchers on the smart-grid team at UNB have used the LSTM algorithm for load forecasting, but only with the Saint John dataset. </w:t>
      </w:r>
      <w:r w:rsidRPr="00D60BED">
        <w:t>We t</w:t>
      </w:r>
      <w:r w:rsidR="00541E81">
        <w:t>ook</w:t>
      </w:r>
      <w:r w:rsidRPr="00D60BED">
        <w:t xml:space="preserve"> </w:t>
      </w:r>
      <w:r>
        <w:t>the</w:t>
      </w:r>
      <w:r w:rsidRPr="00D60BED">
        <w:t xml:space="preserve"> present implementation and alter</w:t>
      </w:r>
      <w:r w:rsidR="00541E81">
        <w:t>ed</w:t>
      </w:r>
      <w:r w:rsidRPr="00D60BED">
        <w:t xml:space="preserve"> it to meet our datasets and input feature sets.</w:t>
      </w:r>
      <w:r>
        <w:t xml:space="preserve"> Additionally, because the ANNSTLF structure was recognized as the best forecaster for short-term load forecasting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3]","plainTextFormattedCitation":"[1], [93]","previouslyFormattedCitation":"[1], [93]"},"properties":{"noteIndex":0},"schema":"https://github.com/citation-style-language/schema/raw/master/csl-citation.json"}</w:instrText>
      </w:r>
      <w:r>
        <w:fldChar w:fldCharType="separate"/>
      </w:r>
      <w:r w:rsidR="00270EBE" w:rsidRPr="00270EBE">
        <w:rPr>
          <w:noProof/>
        </w:rPr>
        <w:t>[1], [93]</w:t>
      </w:r>
      <w:r>
        <w:fldChar w:fldCharType="end"/>
      </w:r>
      <w:r>
        <w:t xml:space="preserve">; our approach mimics the ANNSTLF structure by creating a Base Load Forecaster, Change in the Load Forecaster, and RLS combiner; while using the LSTM algorithm in place of the ANN. The architecture will have the same inputs and structure as the ANNSTLF, but the BLF and CLF algorithms will be trained using LSTMs. </w:t>
      </w:r>
      <w:r w:rsidR="00017265">
        <w:t xml:space="preserve">We </w:t>
      </w:r>
      <w:r w:rsidR="00541E81">
        <w:t>were</w:t>
      </w:r>
      <w:r w:rsidR="00017265">
        <w:t xml:space="preserve"> interested</w:t>
      </w:r>
      <w:r w:rsidR="00541E81">
        <w:t xml:space="preserve"> in seeing if </w:t>
      </w:r>
      <w:r>
        <w:t xml:space="preserve">this adjustment </w:t>
      </w:r>
      <w:r w:rsidR="00541E81">
        <w:t>could</w:t>
      </w:r>
      <w:r>
        <w:t xml:space="preserve"> improve forecasting performance.</w:t>
      </w:r>
      <w:commentRangeEnd w:id="143"/>
      <w:r>
        <w:rPr>
          <w:rStyle w:val="CommentReference"/>
        </w:rPr>
        <w:commentReference w:id="143"/>
      </w:r>
    </w:p>
    <w:p w14:paraId="413F1262" w14:textId="178A1E9A" w:rsidR="00D55DF8" w:rsidRPr="00D16944" w:rsidRDefault="00D55DF8" w:rsidP="00D55DF8">
      <w:r>
        <w:t>// More details to be added after the implementation</w:t>
      </w:r>
    </w:p>
    <w:p w14:paraId="44C5C8FE" w14:textId="7B8ABF25" w:rsidR="00143A19" w:rsidRDefault="00143A19" w:rsidP="00143A19">
      <w:pPr>
        <w:pStyle w:val="Heading3"/>
      </w:pPr>
      <w:bookmarkStart w:id="144" w:name="_Toc82949024"/>
      <w:r>
        <w:t>3.2.</w:t>
      </w:r>
      <w:r w:rsidR="00D16944">
        <w:t>4</w:t>
      </w:r>
      <w:r>
        <w:t xml:space="preserve"> The CNN Forecaster</w:t>
      </w:r>
      <w:bookmarkEnd w:id="144"/>
    </w:p>
    <w:p w14:paraId="48FAA34E" w14:textId="49B29D89" w:rsidR="00143A19" w:rsidRPr="00143A19" w:rsidRDefault="00143A19" w:rsidP="00B23F4B">
      <w:pPr>
        <w:ind w:firstLine="288"/>
      </w:pPr>
      <w:r w:rsidRPr="00283641">
        <w:t xml:space="preserve">We implemented the CNN algorithm similarly to the LSTM using the ANNSTLF structure. The architecture of the CNNs used in this study consists of six layers: an input layer, a convolutional layer, a rectified linear unit activation layer (relu), a max-pooling layer, a fully connected layer, and a regression output layer. The adam optimization </w:t>
      </w:r>
      <w:r w:rsidRPr="00283641">
        <w:lastRenderedPageBreak/>
        <w:t>training algorithm was used to train the CNNs.</w:t>
      </w:r>
      <w:r w:rsidR="009B6A7B">
        <w:t xml:space="preserve"> </w:t>
      </w:r>
      <w:r w:rsidR="009B6A7B" w:rsidRPr="009B6A7B">
        <w:t>Additional information about this algorithm can be found here</w:t>
      </w:r>
      <w:r w:rsidR="009B6A7B">
        <w:t xml:space="preserve"> </w:t>
      </w:r>
      <w:r w:rsidR="009B6A7B">
        <w:fldChar w:fldCharType="begin" w:fldLock="1"/>
      </w:r>
      <w:r w:rsidR="00E646CD">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66]","plainTextFormattedCitation":"[166]","previouslyFormattedCitation":"[166]"},"properties":{"noteIndex":0},"schema":"https://github.com/citation-style-language/schema/raw/master/csl-citation.json"}</w:instrText>
      </w:r>
      <w:r w:rsidR="009B6A7B">
        <w:fldChar w:fldCharType="separate"/>
      </w:r>
      <w:r w:rsidR="00270EBE" w:rsidRPr="00270EBE">
        <w:rPr>
          <w:noProof/>
        </w:rPr>
        <w:t>[166]</w:t>
      </w:r>
      <w:r w:rsidR="009B6A7B">
        <w:fldChar w:fldCharType="end"/>
      </w:r>
      <w:r w:rsidR="009B6A7B" w:rsidRPr="009B6A7B">
        <w:t>.</w:t>
      </w:r>
    </w:p>
    <w:p w14:paraId="04A62B1C" w14:textId="75D07895" w:rsidR="00143B9A" w:rsidRDefault="00143B9A" w:rsidP="00143B9A"/>
    <w:p w14:paraId="59AEDACC" w14:textId="64F1599B" w:rsidR="00143B9A" w:rsidRDefault="00143B9A" w:rsidP="00143B9A">
      <w:pPr>
        <w:pStyle w:val="Heading2"/>
      </w:pPr>
      <w:bookmarkStart w:id="145" w:name="_Toc82949025"/>
      <w:r>
        <w:t>3.</w:t>
      </w:r>
      <w:r w:rsidR="00BC3B4F">
        <w:t>3</w:t>
      </w:r>
      <w:r>
        <w:t xml:space="preserve"> How our Results Were Analyzed</w:t>
      </w:r>
      <w:bookmarkEnd w:id="145"/>
    </w:p>
    <w:p w14:paraId="73EE48A6" w14:textId="07C1F12C" w:rsidR="00143B9A" w:rsidRPr="00143B9A" w:rsidRDefault="00143B9A" w:rsidP="00143B9A">
      <w:r>
        <w:t>// To be filled</w:t>
      </w:r>
    </w:p>
    <w:p w14:paraId="7D1BE637" w14:textId="5519FB20" w:rsidR="00C001F8" w:rsidRPr="00EB444C" w:rsidRDefault="00CD3CAD" w:rsidP="00EB444C">
      <w:pPr>
        <w:spacing w:line="240" w:lineRule="auto"/>
        <w:jc w:val="left"/>
        <w:rPr>
          <w:rFonts w:cs="Arial"/>
          <w:b/>
          <w:bCs/>
          <w:kern w:val="32"/>
          <w:sz w:val="28"/>
          <w:szCs w:val="32"/>
        </w:rPr>
      </w:pPr>
      <w:r>
        <w:br w:type="page"/>
      </w:r>
    </w:p>
    <w:p w14:paraId="472FB3C7" w14:textId="0C0B8E92" w:rsidR="007540A5" w:rsidRPr="007540A5" w:rsidRDefault="00825107" w:rsidP="002337EA">
      <w:pPr>
        <w:pStyle w:val="Heading1"/>
        <w:ind w:left="720"/>
      </w:pPr>
      <w:bookmarkStart w:id="146" w:name="_Toc82949026"/>
      <w:r>
        <w:lastRenderedPageBreak/>
        <w:t>4</w:t>
      </w:r>
      <w:r w:rsidR="002337EA">
        <w:t xml:space="preserve"> </w:t>
      </w:r>
      <w:r w:rsidR="00044AA0">
        <w:t>Results and Discussion</w:t>
      </w:r>
      <w:bookmarkEnd w:id="146"/>
    </w:p>
    <w:p w14:paraId="57FB1EBE" w14:textId="082654E7" w:rsidR="002F4145" w:rsidRDefault="00825107" w:rsidP="002337EA">
      <w:pPr>
        <w:pStyle w:val="Heading2"/>
      </w:pPr>
      <w:bookmarkStart w:id="147" w:name="_Toc82949027"/>
      <w:r>
        <w:t>4</w:t>
      </w:r>
      <w:r w:rsidR="002337EA">
        <w:t xml:space="preserve">.1 </w:t>
      </w:r>
      <w:r w:rsidR="004A0973">
        <w:t>Performance Metrics</w:t>
      </w:r>
      <w:bookmarkEnd w:id="147"/>
    </w:p>
    <w:p w14:paraId="576CC762" w14:textId="037D93B0" w:rsidR="00657499" w:rsidRDefault="00657499" w:rsidP="00A454C6">
      <w:pPr>
        <w:ind w:firstLine="288"/>
      </w:pPr>
      <w:r>
        <w:t>This study will compare all forecasters’ performance across all forecasters and subsets of the forecasts such as weekdays, weekends, mornings, or evenings.</w:t>
      </w:r>
      <w:r w:rsidR="00831993">
        <w:t xml:space="preserve"> </w:t>
      </w:r>
      <w:r w:rsidR="00831993" w:rsidRPr="00617EA7">
        <w:t>It will assist us in identifying instances where forecasters perform better or worse than expected</w:t>
      </w:r>
      <w:r w:rsidR="00831993">
        <w:t>.</w:t>
      </w:r>
      <w:r>
        <w:t xml:space="preserve">  The performance will be evaluated according to accuracy in forecast values and accuracy in peak load localization.  Table 1 delineates the main error measures used to quantify accuracy:</w:t>
      </w:r>
    </w:p>
    <w:p w14:paraId="3A6432D0" w14:textId="77777777" w:rsidR="00106A96" w:rsidRDefault="00106A96" w:rsidP="00106A96">
      <w:pPr>
        <w:pStyle w:val="BodyText"/>
        <w:ind w:firstLine="288"/>
      </w:pPr>
    </w:p>
    <w:tbl>
      <w:tblPr>
        <w:tblStyle w:val="TableGrid"/>
        <w:tblW w:w="0" w:type="auto"/>
        <w:jc w:val="center"/>
        <w:tblLook w:val="04A0" w:firstRow="1" w:lastRow="0" w:firstColumn="1" w:lastColumn="0" w:noHBand="0" w:noVBand="1"/>
      </w:tblPr>
      <w:tblGrid>
        <w:gridCol w:w="3516"/>
        <w:gridCol w:w="3920"/>
      </w:tblGrid>
      <w:tr w:rsidR="00106A96" w14:paraId="1E26282F" w14:textId="77777777" w:rsidTr="00304B22">
        <w:trPr>
          <w:trHeight w:val="706"/>
          <w:jc w:val="center"/>
        </w:trPr>
        <w:tc>
          <w:tcPr>
            <w:tcW w:w="0" w:type="auto"/>
          </w:tcPr>
          <w:p w14:paraId="30FE2F1A" w14:textId="77777777" w:rsidR="00106A96" w:rsidRDefault="00106A96" w:rsidP="00304B22">
            <w:pPr>
              <w:pStyle w:val="BodyText"/>
              <w:tabs>
                <w:tab w:val="center" w:pos="1450"/>
              </w:tabs>
            </w:pPr>
            <w:r>
              <w:tab/>
            </w:r>
            <w:r w:rsidRPr="00412F19">
              <w:rPr>
                <w:position w:val="-28"/>
              </w:rPr>
              <w:object w:dxaOrig="3220" w:dyaOrig="680" w14:anchorId="2B697F70">
                <v:shape id="_x0000_i1033" type="#_x0000_t75" style="width:161.3pt;height:33.65pt" o:ole="">
                  <v:imagedata r:id="rId40" o:title=""/>
                </v:shape>
                <o:OLEObject Type="Embed" ProgID="Equation.DSMT4" ShapeID="_x0000_i1033" DrawAspect="Content" ObjectID="_1694926602" r:id="rId41"/>
              </w:object>
            </w:r>
          </w:p>
        </w:tc>
        <w:tc>
          <w:tcPr>
            <w:tcW w:w="0" w:type="auto"/>
          </w:tcPr>
          <w:p w14:paraId="2261D49C" w14:textId="77777777" w:rsidR="00106A96" w:rsidRDefault="00106A96" w:rsidP="00304B22">
            <w:pPr>
              <w:pStyle w:val="BodyText"/>
            </w:pPr>
            <w:r w:rsidRPr="00412F19">
              <w:rPr>
                <w:position w:val="-28"/>
              </w:rPr>
              <w:object w:dxaOrig="3600" w:dyaOrig="680" w14:anchorId="094AAF34">
                <v:shape id="_x0000_i1034" type="#_x0000_t75" style="width:180pt;height:33.65pt" o:ole="">
                  <v:imagedata r:id="rId42" o:title=""/>
                </v:shape>
                <o:OLEObject Type="Embed" ProgID="Equation.DSMT4" ShapeID="_x0000_i1034" DrawAspect="Content" ObjectID="_1694926603" r:id="rId43"/>
              </w:object>
            </w:r>
          </w:p>
        </w:tc>
      </w:tr>
      <w:tr w:rsidR="00106A96" w14:paraId="20E66FBD" w14:textId="77777777" w:rsidTr="00304B22">
        <w:trPr>
          <w:trHeight w:val="706"/>
          <w:jc w:val="center"/>
        </w:trPr>
        <w:tc>
          <w:tcPr>
            <w:tcW w:w="0" w:type="auto"/>
          </w:tcPr>
          <w:p w14:paraId="38E05FCD" w14:textId="77777777" w:rsidR="00106A96" w:rsidRDefault="00106A96" w:rsidP="00304B22">
            <w:pPr>
              <w:pStyle w:val="BodyText"/>
            </w:pPr>
            <w:r w:rsidRPr="00C57468">
              <w:rPr>
                <w:position w:val="-28"/>
              </w:rPr>
              <w:object w:dxaOrig="3300" w:dyaOrig="680" w14:anchorId="11300442">
                <v:shape id="_x0000_i1035" type="#_x0000_t75" style="width:165.05pt;height:33.65pt" o:ole="">
                  <v:imagedata r:id="rId44" o:title=""/>
                </v:shape>
                <o:OLEObject Type="Embed" ProgID="Equation.DSMT4" ShapeID="_x0000_i1035" DrawAspect="Content" ObjectID="_1694926604" r:id="rId45"/>
              </w:object>
            </w:r>
          </w:p>
        </w:tc>
        <w:tc>
          <w:tcPr>
            <w:tcW w:w="0" w:type="auto"/>
          </w:tcPr>
          <w:p w14:paraId="12C81551" w14:textId="77777777" w:rsidR="00106A96" w:rsidRDefault="00106A96" w:rsidP="00304B22">
            <w:pPr>
              <w:pStyle w:val="BodyText"/>
              <w:keepNext/>
            </w:pPr>
            <w:r w:rsidRPr="00C57468">
              <w:rPr>
                <w:position w:val="-30"/>
              </w:rPr>
              <w:object w:dxaOrig="3700" w:dyaOrig="760" w14:anchorId="7A200B73">
                <v:shape id="_x0000_i1036" type="#_x0000_t75" style="width:185.15pt;height:38.35pt" o:ole="">
                  <v:imagedata r:id="rId46" o:title=""/>
                </v:shape>
                <o:OLEObject Type="Embed" ProgID="Equation.DSMT4" ShapeID="_x0000_i1036" DrawAspect="Content" ObjectID="_1694926605" r:id="rId47"/>
              </w:object>
            </w:r>
          </w:p>
        </w:tc>
      </w:tr>
    </w:tbl>
    <w:p w14:paraId="435958B0" w14:textId="1D2F2F8F" w:rsidR="00106A96" w:rsidRDefault="00106A96" w:rsidP="00106A96">
      <w:pPr>
        <w:pStyle w:val="Caption"/>
        <w:jc w:val="center"/>
      </w:pPr>
      <w:bookmarkStart w:id="148" w:name="_Toc82949034"/>
      <w:r>
        <w:t xml:space="preserve">Table </w:t>
      </w:r>
      <w:fldSimple w:instr=" SEQ Table \* ARABIC ">
        <w:r w:rsidR="00F75072">
          <w:rPr>
            <w:noProof/>
          </w:rPr>
          <w:t>1</w:t>
        </w:r>
        <w:bookmarkEnd w:id="148"/>
      </w:fldSimple>
    </w:p>
    <w:p w14:paraId="7F599F27" w14:textId="4623E21A" w:rsidR="000D280C" w:rsidRDefault="00106A96" w:rsidP="00A454C6">
      <w:pPr>
        <w:ind w:firstLine="288"/>
      </w:pPr>
      <w:r w:rsidRPr="00A454C6">
        <w:t xml:space="preserve">Mean Absolute Error (MAE) is the simplest way to measure forecast error </w:t>
      </w:r>
      <w:r w:rsidRPr="00A454C6">
        <w:fldChar w:fldCharType="begin" w:fldLock="1"/>
      </w:r>
      <w:r w:rsidR="00CA11EE">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8]","plainTextFormattedCitation":"[18]","previouslyFormattedCitation":"[18]"},"properties":{"noteIndex":0},"schema":"https://github.com/citation-style-language/schema/raw/master/csl-citation.json"}</w:instrText>
      </w:r>
      <w:r w:rsidRPr="00A454C6">
        <w:fldChar w:fldCharType="separate"/>
      </w:r>
      <w:r w:rsidR="00FD43F2" w:rsidRPr="00FD43F2">
        <w:rPr>
          <w:noProof/>
        </w:rPr>
        <w:t>[18]</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w:t>
      </w:r>
      <w:r w:rsidR="0003127E" w:rsidRPr="00A454C6">
        <w:t>The MAPE value indicates the magnitude of the forecasted values</w:t>
      </w:r>
      <w:r w:rsidR="006826B9" w:rsidRPr="00A454C6">
        <w:t>’</w:t>
      </w:r>
      <w:r w:rsidR="0003127E" w:rsidRPr="00A454C6">
        <w:t xml:space="preserve"> error in percentage terms; it is also the most frequently used load forecasting metric </w:t>
      </w:r>
      <w:r w:rsidR="0003127E" w:rsidRPr="00A454C6">
        <w:fldChar w:fldCharType="begin" w:fldLock="1"/>
      </w:r>
      <w:r w:rsidR="0003127E"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rsidRPr="00A454C6">
        <w:fldChar w:fldCharType="separate"/>
      </w:r>
      <w:r w:rsidR="0003127E" w:rsidRPr="00A454C6">
        <w:rPr>
          <w:noProof/>
        </w:rPr>
        <w:t>[1]</w:t>
      </w:r>
      <w:r w:rsidR="0003127E" w:rsidRPr="00A454C6">
        <w:fldChar w:fldCharType="end"/>
      </w:r>
      <w:r w:rsidR="0003127E" w:rsidRPr="00A454C6">
        <w:t>.</w:t>
      </w:r>
      <w:r w:rsidR="00C4119D" w:rsidRPr="00A454C6">
        <w:t xml:space="preserve"> </w:t>
      </w:r>
      <w:r w:rsidR="0003127E" w:rsidRPr="00A454C6">
        <w:t xml:space="preserve">However, </w:t>
      </w:r>
      <w:r w:rsidR="00C3000C" w:rsidRPr="00A454C6">
        <w:t>as is the case with demand forecasting, MAPE returns undefined values when</w:t>
      </w:r>
      <w:r w:rsidR="00C3000C">
        <w:t xml:space="preserve"> the actuals are zero</w:t>
      </w:r>
      <w:r w:rsidR="0003127E" w:rsidRPr="006842DC">
        <w:t xml:space="preserve">. </w:t>
      </w:r>
      <w:r w:rsidR="0003127E" w:rsidRPr="006842DC">
        <w:lastRenderedPageBreak/>
        <w:t>It produces extreme values when the actuals are close to zero and penali</w:t>
      </w:r>
      <w:r w:rsidR="0003127E">
        <w:t>z</w:t>
      </w:r>
      <w:r w:rsidR="0003127E" w:rsidRPr="006842DC">
        <w:t xml:space="preserve">es negative errors (when forecasts exceed actuals) more severely than positive errors. This is because the percentage error for </w:t>
      </w:r>
      <w:r w:rsidR="00C3000C">
        <w:t>too low forecasts</w:t>
      </w:r>
      <w:r w:rsidR="0003127E" w:rsidRPr="006842DC">
        <w:t xml:space="preserve"> cannot surpass 100%</w:t>
      </w:r>
      <w:r w:rsidR="0003127E">
        <w:t>, w</w:t>
      </w:r>
      <w:r w:rsidR="0003127E" w:rsidRPr="006842DC">
        <w:t>hile there is no maximum limit to overly high forecasts</w:t>
      </w:r>
      <w:r w:rsidR="0003127E">
        <w:t xml:space="preserve">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7]","plainTextFormattedCitation":"[1], [167]","previouslyFormattedCitation":"[1], [167]"},"properties":{"noteIndex":0},"schema":"https://github.com/citation-style-language/schema/raw/master/csl-citation.json"}</w:instrText>
      </w:r>
      <w:r>
        <w:fldChar w:fldCharType="separate"/>
      </w:r>
      <w:r w:rsidR="00270EBE" w:rsidRPr="00270EBE">
        <w:rPr>
          <w:noProof/>
        </w:rPr>
        <w:t>[1], [167]</w:t>
      </w:r>
      <w:r>
        <w:fldChar w:fldCharType="end"/>
      </w:r>
      <w:r>
        <w:t xml:space="preserve">.  </w:t>
      </w:r>
      <w:r w:rsidR="000D280C" w:rsidRPr="00984E35">
        <w:t xml:space="preserve">Both the MAE and MAPE risk underestimating the effect of </w:t>
      </w:r>
      <w:r w:rsidR="000D280C">
        <w:t>significant</w:t>
      </w:r>
      <w:r w:rsidR="000D280C" w:rsidRPr="00984E35">
        <w:t xml:space="preserve"> but infrequent errors. By focusing exclusively on the mean, we run the danger of being blindsided by a</w:t>
      </w:r>
      <w:r w:rsidR="000D280C">
        <w:t xml:space="preserve"> colossal</w:t>
      </w:r>
      <w:r w:rsidR="000D280C" w:rsidRPr="00984E35">
        <w:t xml:space="preserve"> error. To accommodate for severe, unusual errors, we incorporated the Root Mean Square Error (RMSE)</w:t>
      </w:r>
      <w:r w:rsidR="000D280C">
        <w:t xml:space="preserve"> </w:t>
      </w:r>
      <w:r w:rsidR="000D280C">
        <w:fldChar w:fldCharType="begin" w:fldLock="1"/>
      </w:r>
      <w:r w:rsidR="00E646CD">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4]","plainTextFormattedCitation":"[64]","previouslyFormattedCitation":"[64]"},"properties":{"noteIndex":0},"schema":"https://github.com/citation-style-language/schema/raw/master/csl-citation.json"}</w:instrText>
      </w:r>
      <w:r w:rsidR="000D280C">
        <w:fldChar w:fldCharType="separate"/>
      </w:r>
      <w:r w:rsidR="00270EBE" w:rsidRPr="00270EBE">
        <w:rPr>
          <w:noProof/>
        </w:rPr>
        <w:t>[64]</w:t>
      </w:r>
      <w:r w:rsidR="000D280C">
        <w:fldChar w:fldCharType="end"/>
      </w:r>
      <w:r w:rsidR="000D280C" w:rsidRPr="00984E35">
        <w:t xml:space="preserve">. </w:t>
      </w:r>
      <w:r w:rsidR="00A26673">
        <w:t>With</w:t>
      </w:r>
      <w:r w:rsidR="008F425F">
        <w:t xml:space="preserve"> the RMSE, when we square</w:t>
      </w:r>
      <w:r w:rsidR="000D280C" w:rsidRPr="00984E35">
        <w:t xml:space="preserve"> the errors </w:t>
      </w:r>
      <w:r w:rsidR="000D280C">
        <w:t>before</w:t>
      </w:r>
      <w:r w:rsidR="000D280C" w:rsidRPr="00984E35">
        <w:t xml:space="preserve"> computing </w:t>
      </w:r>
      <w:r w:rsidR="00710759">
        <w:t>the</w:t>
      </w:r>
      <w:r w:rsidR="000D280C" w:rsidRPr="00984E35">
        <w:t xml:space="preserve"> mean and then </w:t>
      </w:r>
      <w:r w:rsidR="00710759">
        <w:t>take</w:t>
      </w:r>
      <w:r w:rsidR="000D280C" w:rsidRPr="00984E35">
        <w:t xml:space="preserve"> the square root, we </w:t>
      </w:r>
      <w:r w:rsidR="00710759">
        <w:t>get</w:t>
      </w:r>
      <w:r w:rsidR="000D280C" w:rsidRPr="00984E35">
        <w:t xml:space="preserve"> an error size measure </w:t>
      </w:r>
      <w:r w:rsidR="007203DF">
        <w:t>favo</w:t>
      </w:r>
      <w:r w:rsidR="0077009A">
        <w:t>u</w:t>
      </w:r>
      <w:r w:rsidR="007203DF">
        <w:t>ring</w:t>
      </w:r>
      <w:r w:rsidR="000D280C" w:rsidRPr="00984E35">
        <w:t xml:space="preserve"> </w:t>
      </w:r>
      <w:r w:rsidR="000D280C">
        <w:t>significant</w:t>
      </w:r>
      <w:r w:rsidR="000D280C" w:rsidRPr="00984E35">
        <w:t xml:space="preserve"> but rare errors above the mean.</w:t>
      </w:r>
      <w:r w:rsidR="000D280C">
        <w:t xml:space="preserve"> However, </w:t>
      </w:r>
      <w:r>
        <w:t xml:space="preserve">RMSE is not scaled to the original error, so it is more difficult to interpret.  </w:t>
      </w:r>
    </w:p>
    <w:p w14:paraId="31EC8B38" w14:textId="175A0698" w:rsidR="00657499" w:rsidRDefault="00106A96" w:rsidP="00A454C6">
      <w:pPr>
        <w:ind w:firstLine="288"/>
      </w:pPr>
      <w:r>
        <w:t xml:space="preserve">To fully capture bias and precision, Mean Biased Error (MBE) and standard deviation (SD) can also be used </w:t>
      </w:r>
      <w:r>
        <w:fldChar w:fldCharType="begin" w:fldLock="1"/>
      </w:r>
      <w:r w:rsidR="00E646CD">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8], [169]","plainTextFormattedCitation":"[168], [169]","previouslyFormattedCitation":"[168], [169]"},"properties":{"noteIndex":0},"schema":"https://github.com/citation-style-language/schema/raw/master/csl-citation.json"}</w:instrText>
      </w:r>
      <w:r>
        <w:fldChar w:fldCharType="separate"/>
      </w:r>
      <w:r w:rsidR="00270EBE" w:rsidRPr="00270EBE">
        <w:rPr>
          <w:noProof/>
        </w:rPr>
        <w:t>[168], [169]</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w:t>
      </w:r>
      <w:r w:rsidR="006826B9">
        <w:t>’</w:t>
      </w:r>
      <w:r w:rsidR="00657499" w:rsidRPr="004C4599">
        <w:t>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w:t>
      </w:r>
      <w:r w:rsidR="00C3000C">
        <w:t>significantly biased forecast</w:t>
      </w:r>
      <w:r w:rsidR="00657499" w:rsidRPr="001365AD">
        <w:t xml:space="preserve"> already indicates that something is amiss with the model.</w:t>
      </w:r>
      <w:r w:rsidR="00657499">
        <w:t xml:space="preserve"> </w:t>
      </w:r>
    </w:p>
    <w:p w14:paraId="4A187961" w14:textId="57DAD02D" w:rsidR="000D662F" w:rsidRDefault="00657499" w:rsidP="00A454C6">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xml:space="preserve">.  In comparison to other measures of dispersion, the </w:t>
      </w:r>
      <w:r w:rsidRPr="008B37F2">
        <w:lastRenderedPageBreak/>
        <w:t>standard deviation is more difficult to compute and interpret. The standard deviation is also strongly influenced by extreme values in the time series.</w:t>
      </w:r>
      <w:r>
        <w:t xml:space="preserve"> </w:t>
      </w:r>
      <w:r w:rsidR="00A26673">
        <w:t>However, w</w:t>
      </w:r>
      <w:r w:rsidRPr="00984E35">
        <w:t xml:space="preserve">hile these </w:t>
      </w:r>
      <w:r w:rsidR="006112AA">
        <w:t>metrics</w:t>
      </w:r>
      <w:r w:rsidRPr="00984E35">
        <w:t xml:space="preserve"> ha</w:t>
      </w:r>
      <w:r w:rsidR="006112AA">
        <w:t>ve their</w:t>
      </w:r>
      <w:r w:rsidRPr="00984E35">
        <w:t xml:space="preserve"> limits, they are simple instruments for assessing forecast accuracy.</w:t>
      </w:r>
      <w:r>
        <w:t xml:space="preserve"> </w:t>
      </w:r>
    </w:p>
    <w:p w14:paraId="40073DAC" w14:textId="70D5BBDF" w:rsidR="00893A7C" w:rsidRDefault="00893A7C" w:rsidP="00893A7C"/>
    <w:p w14:paraId="52954E00" w14:textId="1C87806F" w:rsidR="00893A7C" w:rsidRPr="000D662F" w:rsidRDefault="00893A7C" w:rsidP="00893A7C">
      <w:r>
        <w:t xml:space="preserve">//More Details to </w:t>
      </w:r>
      <w:r w:rsidR="0077009A">
        <w:t>B</w:t>
      </w:r>
      <w:r>
        <w:t>e Added Later</w:t>
      </w:r>
    </w:p>
    <w:p w14:paraId="2342B148" w14:textId="77777777" w:rsidR="000D662F" w:rsidRPr="000D662F" w:rsidRDefault="000D662F" w:rsidP="000D662F"/>
    <w:p w14:paraId="70A5DC3C" w14:textId="77777777" w:rsidR="003029FE" w:rsidRDefault="003029FE">
      <w:pPr>
        <w:spacing w:line="240" w:lineRule="auto"/>
        <w:jc w:val="left"/>
        <w:rPr>
          <w:rFonts w:cs="Arial"/>
          <w:b/>
          <w:bCs/>
          <w:kern w:val="32"/>
          <w:sz w:val="28"/>
          <w:szCs w:val="32"/>
        </w:rPr>
      </w:pPr>
      <w:r>
        <w:br w:type="page"/>
      </w:r>
    </w:p>
    <w:p w14:paraId="624DD094" w14:textId="61BE7AB8" w:rsidR="002401EE" w:rsidRDefault="00825107" w:rsidP="003029FE">
      <w:pPr>
        <w:pStyle w:val="Heading1"/>
      </w:pPr>
      <w:bookmarkStart w:id="149" w:name="_Toc82949028"/>
      <w:r>
        <w:lastRenderedPageBreak/>
        <w:t>5</w:t>
      </w:r>
      <w:r w:rsidR="00087018">
        <w:t xml:space="preserve"> </w:t>
      </w:r>
      <w:r w:rsidR="003029FE">
        <w:t>Conclusion</w:t>
      </w:r>
      <w:bookmarkEnd w:id="149"/>
    </w:p>
    <w:p w14:paraId="5E479641" w14:textId="626ED857" w:rsidR="002401EE" w:rsidRDefault="00825107" w:rsidP="002401EE">
      <w:pPr>
        <w:pStyle w:val="Heading2"/>
      </w:pPr>
      <w:bookmarkStart w:id="150" w:name="_Toc82949029"/>
      <w:r>
        <w:t>5</w:t>
      </w:r>
      <w:commentRangeStart w:id="151"/>
      <w:r w:rsidR="002401EE">
        <w:t>.1 Contributions</w:t>
      </w:r>
      <w:commentRangeEnd w:id="151"/>
      <w:r w:rsidR="002401EE">
        <w:rPr>
          <w:rStyle w:val="CommentReference"/>
          <w:rFonts w:cs="Times New Roman"/>
          <w:b w:val="0"/>
          <w:bCs w:val="0"/>
          <w:iCs w:val="0"/>
        </w:rPr>
        <w:commentReference w:id="151"/>
      </w:r>
      <w:bookmarkEnd w:id="150"/>
    </w:p>
    <w:p w14:paraId="7B5C294E" w14:textId="7C395607" w:rsidR="002401EE" w:rsidRDefault="002401EE" w:rsidP="002401EE">
      <w:pPr>
        <w:ind w:firstLine="288"/>
      </w:pPr>
      <w:r w:rsidRPr="00BA551F">
        <w:t xml:space="preserve">This research will </w:t>
      </w:r>
      <w:r>
        <w:t>assess</w:t>
      </w:r>
      <w:r w:rsidRPr="00BA551F">
        <w:t xml:space="preserve"> the value added by deep learning algorithms (like CNN and LTSM) </w:t>
      </w:r>
      <w:r>
        <w:t xml:space="preserve">by comparing their performance to </w:t>
      </w:r>
      <w:r w:rsidRPr="00BA551F">
        <w:t xml:space="preserve">traditional </w:t>
      </w:r>
      <w:r>
        <w:t>forecasters</w:t>
      </w:r>
      <w:r w:rsidRPr="00BA551F">
        <w:t xml:space="preserve">. We </w:t>
      </w:r>
      <w:r>
        <w:t>aim</w:t>
      </w:r>
      <w:r w:rsidRPr="00BA551F">
        <w:t xml:space="preserve"> to </w:t>
      </w:r>
      <w:r>
        <w:t>explore deep learning approaches to see if they are more adaptive to</w:t>
      </w:r>
      <w:r w:rsidRPr="00BA551F">
        <w:t xml:space="preserve"> </w:t>
      </w:r>
      <w:r>
        <w:t xml:space="preserve">changes in extraneous factors like </w:t>
      </w:r>
      <w:r w:rsidRPr="00BA551F">
        <w:t xml:space="preserve">annual increases in power demand </w:t>
      </w:r>
      <w:r>
        <w:t xml:space="preserve">or </w:t>
      </w:r>
      <w:r w:rsidRPr="00BA551F">
        <w:t xml:space="preserve">temperature shifts. </w:t>
      </w:r>
      <w:r>
        <w:t xml:space="preserve">The goal is to develop forecasters that can adapt to complex data relationships without explicit user intervention.  This is an important goal for our Smart-Grid Project industry collaborators, and we will provide an analysis tuned explicitly to their data set.  Furthermore, because we have also included analysis on data that is publicly available, this work will be reproducible, making it a valuable comparison point for future research within and beyond our smart-grid team. </w:t>
      </w:r>
    </w:p>
    <w:p w14:paraId="7FC76A35" w14:textId="298E1B2D" w:rsidR="00085058" w:rsidRDefault="00085058" w:rsidP="00085058">
      <w:pPr>
        <w:pStyle w:val="Heading2"/>
      </w:pPr>
      <w:bookmarkStart w:id="152" w:name="_Toc82949030"/>
      <w:r>
        <w:t xml:space="preserve">5.2 </w:t>
      </w:r>
      <w:r w:rsidR="00B06C82">
        <w:t>Future Work</w:t>
      </w:r>
      <w:bookmarkEnd w:id="152"/>
    </w:p>
    <w:p w14:paraId="4BB5495D" w14:textId="0708333A" w:rsidR="00085058" w:rsidRPr="00085058" w:rsidRDefault="00085058" w:rsidP="00085058">
      <w:r>
        <w:t>// To be filled</w:t>
      </w:r>
    </w:p>
    <w:p w14:paraId="67502E01" w14:textId="6932F0D3" w:rsidR="0056500B" w:rsidRDefault="0056500B" w:rsidP="002401EE">
      <w:pPr>
        <w:pStyle w:val="Heading1"/>
        <w:jc w:val="both"/>
      </w:pPr>
      <w:r>
        <w:br w:type="page"/>
      </w:r>
    </w:p>
    <w:p w14:paraId="5C45B51B" w14:textId="457CD19E" w:rsidR="00C92783" w:rsidRPr="00C92783" w:rsidRDefault="00C92783" w:rsidP="0056500B">
      <w:pPr>
        <w:spacing w:line="240" w:lineRule="auto"/>
        <w:rPr>
          <w:i/>
        </w:rPr>
        <w:sectPr w:rsidR="00C92783" w:rsidRPr="00C92783" w:rsidSect="006214A8">
          <w:headerReference w:type="default" r:id="rId48"/>
          <w:footerReference w:type="default" r:id="rId49"/>
          <w:pgSz w:w="12240" w:h="15840" w:code="1"/>
          <w:pgMar w:top="1440" w:right="1440" w:bottom="1440" w:left="2160" w:header="720" w:footer="720" w:gutter="0"/>
          <w:pgNumType w:start="1"/>
          <w:cols w:space="720"/>
          <w:docGrid w:linePitch="360"/>
        </w:sectPr>
      </w:pPr>
    </w:p>
    <w:p w14:paraId="6DF4293E" w14:textId="7BCB518B" w:rsidR="00287359" w:rsidRDefault="00C262DB" w:rsidP="00B955C0">
      <w:pPr>
        <w:pStyle w:val="Bibliography"/>
      </w:pPr>
      <w:bookmarkStart w:id="153" w:name="_Toc82949031"/>
      <w:r>
        <w:lastRenderedPageBreak/>
        <w:t>Bibliography</w:t>
      </w:r>
      <w:bookmarkEnd w:id="153"/>
    </w:p>
    <w:p w14:paraId="22C47AA5" w14:textId="3896C164" w:rsidR="003665B8" w:rsidRPr="003665B8" w:rsidRDefault="00287359" w:rsidP="003665B8">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3665B8" w:rsidRPr="003665B8">
        <w:rPr>
          <w:noProof/>
        </w:rPr>
        <w:t>[1]</w:t>
      </w:r>
      <w:r w:rsidR="003665B8" w:rsidRPr="003665B8">
        <w:rPr>
          <w:noProof/>
        </w:rPr>
        <w:tab/>
        <w:t xml:space="preserve">T. Hong and S. Fan, “Probabilistic electric load forecasting: A tutorial review,” </w:t>
      </w:r>
      <w:r w:rsidR="003665B8" w:rsidRPr="003665B8">
        <w:rPr>
          <w:i/>
          <w:iCs/>
          <w:noProof/>
        </w:rPr>
        <w:t>Int. J. Forecast.</w:t>
      </w:r>
      <w:r w:rsidR="003665B8" w:rsidRPr="003665B8">
        <w:rPr>
          <w:noProof/>
        </w:rPr>
        <w:t>, vol. 32, no. 3, pp. 914–938, 2016, doi: 10.1016/j.ijforecast.2015.11.011.</w:t>
      </w:r>
    </w:p>
    <w:p w14:paraId="66A1C004" w14:textId="77777777" w:rsidR="003665B8" w:rsidRPr="003665B8" w:rsidRDefault="003665B8" w:rsidP="003665B8">
      <w:pPr>
        <w:widowControl w:val="0"/>
        <w:autoSpaceDE w:val="0"/>
        <w:autoSpaceDN w:val="0"/>
        <w:adjustRightInd w:val="0"/>
        <w:ind w:left="640" w:hanging="640"/>
        <w:rPr>
          <w:noProof/>
        </w:rPr>
      </w:pPr>
      <w:r w:rsidRPr="003665B8">
        <w:rPr>
          <w:noProof/>
        </w:rPr>
        <w:t>[2]</w:t>
      </w:r>
      <w:r w:rsidRPr="003665B8">
        <w:rPr>
          <w:noProof/>
        </w:rPr>
        <w:tab/>
        <w:t xml:space="preserve">S. Saurabh, H. Shoeb, A. B. Mohammad, S. Singh, S. Hussain, and M. A. Bazaz, “Short term load forecasting using artificial neural network,” in </w:t>
      </w:r>
      <w:r w:rsidRPr="003665B8">
        <w:rPr>
          <w:i/>
          <w:iCs/>
          <w:noProof/>
        </w:rPr>
        <w:t>2017 4th International Conference on Image Information Processing, ICIIP 2017</w:t>
      </w:r>
      <w:r w:rsidRPr="003665B8">
        <w:rPr>
          <w:noProof/>
        </w:rPr>
        <w:t>, 2018, pp. 159–163, doi: 10.1109/ICIIP.2017.8313703.</w:t>
      </w:r>
    </w:p>
    <w:p w14:paraId="66503C82" w14:textId="77777777" w:rsidR="003665B8" w:rsidRPr="003665B8" w:rsidRDefault="003665B8" w:rsidP="003665B8">
      <w:pPr>
        <w:widowControl w:val="0"/>
        <w:autoSpaceDE w:val="0"/>
        <w:autoSpaceDN w:val="0"/>
        <w:adjustRightInd w:val="0"/>
        <w:ind w:left="640" w:hanging="640"/>
        <w:rPr>
          <w:noProof/>
        </w:rPr>
      </w:pPr>
      <w:r w:rsidRPr="003665B8">
        <w:rPr>
          <w:noProof/>
        </w:rPr>
        <w:t>[3]</w:t>
      </w:r>
      <w:r w:rsidRPr="003665B8">
        <w:rPr>
          <w:noProof/>
        </w:rPr>
        <w:tab/>
        <w:t>K. Amarasinghe, D. L. Marino, and M. Manic, “Deep neural networks for energy load forecasting,” 2017, doi: 10.1109/ISIE.2017.8001465.</w:t>
      </w:r>
    </w:p>
    <w:p w14:paraId="2F2E2603" w14:textId="77777777" w:rsidR="003665B8" w:rsidRPr="003665B8" w:rsidRDefault="003665B8" w:rsidP="003665B8">
      <w:pPr>
        <w:widowControl w:val="0"/>
        <w:autoSpaceDE w:val="0"/>
        <w:autoSpaceDN w:val="0"/>
        <w:adjustRightInd w:val="0"/>
        <w:ind w:left="640" w:hanging="640"/>
        <w:rPr>
          <w:noProof/>
        </w:rPr>
      </w:pPr>
      <w:r w:rsidRPr="003665B8">
        <w:rPr>
          <w:noProof/>
        </w:rPr>
        <w:t>[4]</w:t>
      </w:r>
      <w:r w:rsidRPr="003665B8">
        <w:rPr>
          <w:noProof/>
        </w:rPr>
        <w:tab/>
        <w:t xml:space="preserve">J. Zhang, Y. M. Wei, D. Li, Z. Tan, and J. Zhou, “Short term electricity load forecasting using a hybrid model,” </w:t>
      </w:r>
      <w:r w:rsidRPr="003665B8">
        <w:rPr>
          <w:i/>
          <w:iCs/>
          <w:noProof/>
        </w:rPr>
        <w:t>Energy</w:t>
      </w:r>
      <w:r w:rsidRPr="003665B8">
        <w:rPr>
          <w:noProof/>
        </w:rPr>
        <w:t>, 2018, doi: 10.1016/j.energy.2018.06.012.</w:t>
      </w:r>
    </w:p>
    <w:p w14:paraId="18751251" w14:textId="77777777" w:rsidR="003665B8" w:rsidRPr="003665B8" w:rsidRDefault="003665B8" w:rsidP="003665B8">
      <w:pPr>
        <w:widowControl w:val="0"/>
        <w:autoSpaceDE w:val="0"/>
        <w:autoSpaceDN w:val="0"/>
        <w:adjustRightInd w:val="0"/>
        <w:ind w:left="640" w:hanging="640"/>
        <w:rPr>
          <w:noProof/>
        </w:rPr>
      </w:pPr>
      <w:r w:rsidRPr="003665B8">
        <w:rPr>
          <w:noProof/>
        </w:rPr>
        <w:t>[5]</w:t>
      </w:r>
      <w:r w:rsidRPr="003665B8">
        <w:rPr>
          <w:noProof/>
        </w:rPr>
        <w:tab/>
        <w:t xml:space="preserve">C. Kuster, Y. Rezgui, and M. Mourshed, “Electrical load forecasting models: A critical systematic review,” </w:t>
      </w:r>
      <w:r w:rsidRPr="003665B8">
        <w:rPr>
          <w:i/>
          <w:iCs/>
          <w:noProof/>
        </w:rPr>
        <w:t>Sustainable Cities and Society</w:t>
      </w:r>
      <w:r w:rsidRPr="003665B8">
        <w:rPr>
          <w:noProof/>
        </w:rPr>
        <w:t>. 2017, doi: 10.1016/j.scs.2017.08.009.</w:t>
      </w:r>
    </w:p>
    <w:p w14:paraId="5E4C5D01" w14:textId="77777777" w:rsidR="003665B8" w:rsidRPr="003665B8" w:rsidRDefault="003665B8" w:rsidP="003665B8">
      <w:pPr>
        <w:widowControl w:val="0"/>
        <w:autoSpaceDE w:val="0"/>
        <w:autoSpaceDN w:val="0"/>
        <w:adjustRightInd w:val="0"/>
        <w:ind w:left="640" w:hanging="640"/>
        <w:rPr>
          <w:noProof/>
        </w:rPr>
      </w:pPr>
      <w:r w:rsidRPr="003665B8">
        <w:rPr>
          <w:noProof/>
        </w:rPr>
        <w:t>[6]</w:t>
      </w:r>
      <w:r w:rsidRPr="003665B8">
        <w:rPr>
          <w:noProof/>
        </w:rPr>
        <w:tab/>
        <w:t xml:space="preserve">I. K. Nti, M. Teimeh, O. Nyarko-Boateng, and A. F. Adekoya, “Electricity load forecasting: a systematic review,” </w:t>
      </w:r>
      <w:r w:rsidRPr="003665B8">
        <w:rPr>
          <w:i/>
          <w:iCs/>
          <w:noProof/>
        </w:rPr>
        <w:t>J. Electr. Syst. Inf. Technol.</w:t>
      </w:r>
      <w:r w:rsidRPr="003665B8">
        <w:rPr>
          <w:noProof/>
        </w:rPr>
        <w:t>, 2020, doi: 10.1186/s43067-020-00021-8.</w:t>
      </w:r>
    </w:p>
    <w:p w14:paraId="3298D651" w14:textId="77777777" w:rsidR="003665B8" w:rsidRPr="003665B8" w:rsidRDefault="003665B8" w:rsidP="003665B8">
      <w:pPr>
        <w:widowControl w:val="0"/>
        <w:autoSpaceDE w:val="0"/>
        <w:autoSpaceDN w:val="0"/>
        <w:adjustRightInd w:val="0"/>
        <w:ind w:left="640" w:hanging="640"/>
        <w:rPr>
          <w:noProof/>
        </w:rPr>
      </w:pPr>
      <w:r w:rsidRPr="003665B8">
        <w:rPr>
          <w:noProof/>
        </w:rPr>
        <w:t>[7]</w:t>
      </w:r>
      <w:r w:rsidRPr="003665B8">
        <w:rPr>
          <w:noProof/>
        </w:rPr>
        <w:tab/>
        <w:t xml:space="preserve">A. Almalaq and G. Edwards, “A review of deep learning methods applied on load forecasting,” </w:t>
      </w:r>
      <w:r w:rsidRPr="003665B8">
        <w:rPr>
          <w:i/>
          <w:iCs/>
          <w:noProof/>
        </w:rPr>
        <w:t>Proc. - 16th IEEE Int. Conf. Mach. Learn. Appl. ICMLA 2017</w:t>
      </w:r>
      <w:r w:rsidRPr="003665B8">
        <w:rPr>
          <w:noProof/>
        </w:rPr>
        <w:t>, vol. 2017-Decem, pp. 511–516, 2017, doi: 10.1109/ICMLA.2017.0-110.</w:t>
      </w:r>
    </w:p>
    <w:p w14:paraId="2C62AAEF" w14:textId="77777777" w:rsidR="003665B8" w:rsidRPr="003665B8" w:rsidRDefault="003665B8" w:rsidP="003665B8">
      <w:pPr>
        <w:widowControl w:val="0"/>
        <w:autoSpaceDE w:val="0"/>
        <w:autoSpaceDN w:val="0"/>
        <w:adjustRightInd w:val="0"/>
        <w:ind w:left="640" w:hanging="640"/>
        <w:rPr>
          <w:noProof/>
        </w:rPr>
      </w:pPr>
      <w:r w:rsidRPr="003665B8">
        <w:rPr>
          <w:noProof/>
        </w:rPr>
        <w:t>[8]</w:t>
      </w:r>
      <w:r w:rsidRPr="003665B8">
        <w:rPr>
          <w:noProof/>
        </w:rPr>
        <w:tab/>
        <w:t xml:space="preserve">B. Yildiz, J. I. Bilbao, and A. B. Sproul, “A review and analysis of regression and </w:t>
      </w:r>
      <w:r w:rsidRPr="003665B8">
        <w:rPr>
          <w:noProof/>
        </w:rPr>
        <w:lastRenderedPageBreak/>
        <w:t xml:space="preserve">machine learning models on commercial building electricity load forecasting,” </w:t>
      </w:r>
      <w:r w:rsidRPr="003665B8">
        <w:rPr>
          <w:i/>
          <w:iCs/>
          <w:noProof/>
        </w:rPr>
        <w:t>Renewable and Sustainable Energy Reviews</w:t>
      </w:r>
      <w:r w:rsidRPr="003665B8">
        <w:rPr>
          <w:noProof/>
        </w:rPr>
        <w:t>. 2017, doi: 10.1016/j.rser.2017.02.023.</w:t>
      </w:r>
    </w:p>
    <w:p w14:paraId="60444D91" w14:textId="77777777" w:rsidR="003665B8" w:rsidRPr="003665B8" w:rsidRDefault="003665B8" w:rsidP="003665B8">
      <w:pPr>
        <w:widowControl w:val="0"/>
        <w:autoSpaceDE w:val="0"/>
        <w:autoSpaceDN w:val="0"/>
        <w:adjustRightInd w:val="0"/>
        <w:ind w:left="640" w:hanging="640"/>
        <w:rPr>
          <w:noProof/>
        </w:rPr>
      </w:pPr>
      <w:r w:rsidRPr="003665B8">
        <w:rPr>
          <w:noProof/>
        </w:rPr>
        <w:t>[9]</w:t>
      </w:r>
      <w:r w:rsidRPr="003665B8">
        <w:rPr>
          <w:noProof/>
        </w:rPr>
        <w:tab/>
        <w:t>A. Baliyan, K. Gaurav, and S. Kumar Mishra, “A review of short term load forecasting using artificial neural network models,” 2015, doi: 10.1016/j.procs.2015.04.160.</w:t>
      </w:r>
    </w:p>
    <w:p w14:paraId="37609D1A" w14:textId="77777777" w:rsidR="003665B8" w:rsidRPr="003665B8" w:rsidRDefault="003665B8" w:rsidP="003665B8">
      <w:pPr>
        <w:widowControl w:val="0"/>
        <w:autoSpaceDE w:val="0"/>
        <w:autoSpaceDN w:val="0"/>
        <w:adjustRightInd w:val="0"/>
        <w:ind w:left="640" w:hanging="640"/>
        <w:rPr>
          <w:noProof/>
        </w:rPr>
      </w:pPr>
      <w:r w:rsidRPr="003665B8">
        <w:rPr>
          <w:noProof/>
        </w:rPr>
        <w:t>[10]</w:t>
      </w:r>
      <w:r w:rsidRPr="003665B8">
        <w:rPr>
          <w:noProof/>
        </w:rPr>
        <w:tab/>
        <w:t xml:space="preserve">Z. Deng, B. Wang, Y. Xu, T. Xu, C. Liu, and Z. Zhu, “Multi-scale convolutional neural network with time-cognition for multi-step short-Term load forecasting,” </w:t>
      </w:r>
      <w:r w:rsidRPr="003665B8">
        <w:rPr>
          <w:i/>
          <w:iCs/>
          <w:noProof/>
        </w:rPr>
        <w:t>IEEE Access</w:t>
      </w:r>
      <w:r w:rsidRPr="003665B8">
        <w:rPr>
          <w:noProof/>
        </w:rPr>
        <w:t>, vol. 7, pp. 88058–88071, 2019, doi: 10.1109/ACCESS.2019.2926137.</w:t>
      </w:r>
    </w:p>
    <w:p w14:paraId="1077B7BA" w14:textId="77777777" w:rsidR="003665B8" w:rsidRPr="003665B8" w:rsidRDefault="003665B8" w:rsidP="003665B8">
      <w:pPr>
        <w:widowControl w:val="0"/>
        <w:autoSpaceDE w:val="0"/>
        <w:autoSpaceDN w:val="0"/>
        <w:adjustRightInd w:val="0"/>
        <w:ind w:left="640" w:hanging="640"/>
        <w:rPr>
          <w:noProof/>
        </w:rPr>
      </w:pPr>
      <w:r w:rsidRPr="003665B8">
        <w:rPr>
          <w:noProof/>
        </w:rPr>
        <w:t>[11]</w:t>
      </w:r>
      <w:r w:rsidRPr="003665B8">
        <w:rPr>
          <w:noProof/>
        </w:rPr>
        <w:tab/>
        <w:t xml:space="preserve">W. Kong, Z. Y. Dong, Y. Jia, D. J. Hill, Y. Xu, and Y. Zhang, “Short-Term Residential Load Forecasting Based on LSTM Recurrent Neural Network,” </w:t>
      </w:r>
      <w:r w:rsidRPr="003665B8">
        <w:rPr>
          <w:i/>
          <w:iCs/>
          <w:noProof/>
        </w:rPr>
        <w:t>IEEE Trans. Smart Grid</w:t>
      </w:r>
      <w:r w:rsidRPr="003665B8">
        <w:rPr>
          <w:noProof/>
        </w:rPr>
        <w:t>, vol. 10, no. 1, pp. 841–851, 2019, doi: 10.1109/TSG.2017.2753802.</w:t>
      </w:r>
    </w:p>
    <w:p w14:paraId="5BD026C5" w14:textId="77777777" w:rsidR="003665B8" w:rsidRPr="003665B8" w:rsidRDefault="003665B8" w:rsidP="003665B8">
      <w:pPr>
        <w:widowControl w:val="0"/>
        <w:autoSpaceDE w:val="0"/>
        <w:autoSpaceDN w:val="0"/>
        <w:adjustRightInd w:val="0"/>
        <w:ind w:left="640" w:hanging="640"/>
        <w:rPr>
          <w:noProof/>
        </w:rPr>
      </w:pPr>
      <w:r w:rsidRPr="003665B8">
        <w:rPr>
          <w:noProof/>
        </w:rPr>
        <w:t>[12]</w:t>
      </w:r>
      <w:r w:rsidRPr="003665B8">
        <w:rPr>
          <w:noProof/>
        </w:rPr>
        <w:tab/>
        <w:t>J. Zheng, C. Xu, Z. Zhang, and X. Li, “Electric load forecasting in smart grids using Long-Short-Term-Memory based Recurrent Neural Network,” 2017, doi: 10.1109/CISS.2017.7926112.</w:t>
      </w:r>
    </w:p>
    <w:p w14:paraId="5B6C495A" w14:textId="77777777" w:rsidR="003665B8" w:rsidRPr="003665B8" w:rsidRDefault="003665B8" w:rsidP="003665B8">
      <w:pPr>
        <w:widowControl w:val="0"/>
        <w:autoSpaceDE w:val="0"/>
        <w:autoSpaceDN w:val="0"/>
        <w:adjustRightInd w:val="0"/>
        <w:ind w:left="640" w:hanging="640"/>
        <w:rPr>
          <w:noProof/>
        </w:rPr>
      </w:pPr>
      <w:r w:rsidRPr="003665B8">
        <w:rPr>
          <w:noProof/>
        </w:rPr>
        <w:t>[13]</w:t>
      </w:r>
      <w:r w:rsidRPr="003665B8">
        <w:rPr>
          <w:noProof/>
        </w:rPr>
        <w:tab/>
        <w:t>W. He, “Load Forecasting via Deep Neural Networks,” 2017, doi: 10.1016/j.procs.2017.11.374.</w:t>
      </w:r>
    </w:p>
    <w:p w14:paraId="6446F036" w14:textId="77777777" w:rsidR="003665B8" w:rsidRPr="003665B8" w:rsidRDefault="003665B8" w:rsidP="003665B8">
      <w:pPr>
        <w:widowControl w:val="0"/>
        <w:autoSpaceDE w:val="0"/>
        <w:autoSpaceDN w:val="0"/>
        <w:adjustRightInd w:val="0"/>
        <w:ind w:left="640" w:hanging="640"/>
        <w:rPr>
          <w:noProof/>
        </w:rPr>
      </w:pPr>
      <w:r w:rsidRPr="003665B8">
        <w:rPr>
          <w:noProof/>
        </w:rPr>
        <w:t>[14]</w:t>
      </w:r>
      <w:r w:rsidRPr="003665B8">
        <w:rPr>
          <w:noProof/>
        </w:rPr>
        <w:tab/>
        <w:t xml:space="preserve">D. L. Marino, K. Amarasinghe, and M. Manic, “Building energy load forecasting using Deep Neural Networks,” </w:t>
      </w:r>
      <w:r w:rsidRPr="003665B8">
        <w:rPr>
          <w:i/>
          <w:iCs/>
          <w:noProof/>
        </w:rPr>
        <w:t>IECON Proc. (Industrial Electron. Conf.</w:t>
      </w:r>
      <w:r w:rsidRPr="003665B8">
        <w:rPr>
          <w:noProof/>
        </w:rPr>
        <w:t>, pp. 7046–7051, 2016, doi: 10.1109/IECON.2016.7793413.</w:t>
      </w:r>
    </w:p>
    <w:p w14:paraId="107A44C0" w14:textId="77777777" w:rsidR="003665B8" w:rsidRPr="003665B8" w:rsidRDefault="003665B8" w:rsidP="003665B8">
      <w:pPr>
        <w:widowControl w:val="0"/>
        <w:autoSpaceDE w:val="0"/>
        <w:autoSpaceDN w:val="0"/>
        <w:adjustRightInd w:val="0"/>
        <w:ind w:left="640" w:hanging="640"/>
        <w:rPr>
          <w:noProof/>
        </w:rPr>
      </w:pPr>
      <w:r w:rsidRPr="003665B8">
        <w:rPr>
          <w:noProof/>
        </w:rPr>
        <w:t>[15]</w:t>
      </w:r>
      <w:r w:rsidRPr="003665B8">
        <w:rPr>
          <w:noProof/>
        </w:rPr>
        <w:tab/>
        <w:t xml:space="preserve">A. Rahman, V. Srikumar, and A. D. Smith, “Predicting electricity consumption for commercial and residential buildings using deep recurrent neural networks,” </w:t>
      </w:r>
      <w:r w:rsidRPr="003665B8">
        <w:rPr>
          <w:i/>
          <w:iCs/>
          <w:noProof/>
        </w:rPr>
        <w:t>Appl. Energy</w:t>
      </w:r>
      <w:r w:rsidRPr="003665B8">
        <w:rPr>
          <w:noProof/>
        </w:rPr>
        <w:t>, 2018, doi: 10.1016/j.apenergy.2017.12.051.</w:t>
      </w:r>
    </w:p>
    <w:p w14:paraId="3DAC3A44"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6]</w:t>
      </w:r>
      <w:r w:rsidRPr="003665B8">
        <w:rPr>
          <w:noProof/>
        </w:rPr>
        <w:tab/>
        <w:t>E. Ela and B. Kirby, “ERCOT Event on February 26, 2008: Lessons Learned,” 2008, Accessed: Sep. 17, 2021. [Online]. Available: http://www.osti.gov/bridge.</w:t>
      </w:r>
    </w:p>
    <w:p w14:paraId="1344053E" w14:textId="77777777" w:rsidR="003665B8" w:rsidRPr="003665B8" w:rsidRDefault="003665B8" w:rsidP="003665B8">
      <w:pPr>
        <w:widowControl w:val="0"/>
        <w:autoSpaceDE w:val="0"/>
        <w:autoSpaceDN w:val="0"/>
        <w:adjustRightInd w:val="0"/>
        <w:ind w:left="640" w:hanging="640"/>
        <w:rPr>
          <w:noProof/>
        </w:rPr>
      </w:pPr>
      <w:r w:rsidRPr="003665B8">
        <w:rPr>
          <w:noProof/>
        </w:rPr>
        <w:t>[17]</w:t>
      </w:r>
      <w:r w:rsidRPr="003665B8">
        <w:rPr>
          <w:noProof/>
        </w:rPr>
        <w:tab/>
        <w:t>“Freak Blackouts Plunge Korea into Darkness - The Chosun Ilbo (English Edition): Daily News from Korea - national/politics &gt; national,” 2011. http://english.chosun.com/site/data/html_dir/2011/09/16/2011091600558.html (accessed Sep. 17, 2021).</w:t>
      </w:r>
    </w:p>
    <w:p w14:paraId="3389DA64" w14:textId="77777777" w:rsidR="003665B8" w:rsidRPr="003665B8" w:rsidRDefault="003665B8" w:rsidP="003665B8">
      <w:pPr>
        <w:widowControl w:val="0"/>
        <w:autoSpaceDE w:val="0"/>
        <w:autoSpaceDN w:val="0"/>
        <w:adjustRightInd w:val="0"/>
        <w:ind w:left="640" w:hanging="640"/>
        <w:rPr>
          <w:noProof/>
        </w:rPr>
      </w:pPr>
      <w:r w:rsidRPr="003665B8">
        <w:rPr>
          <w:noProof/>
        </w:rPr>
        <w:t>[18]</w:t>
      </w:r>
      <w:r w:rsidRPr="003665B8">
        <w:rPr>
          <w:noProof/>
        </w:rPr>
        <w:tab/>
        <w:t>S. Khan, N. Javaid, A. Chand, A. B. M. Khan, F. Rashid, and I. U. Afridi, “Electricity Load Forecasting for Each Day of Week Using Deep CNN,” 2019, doi: 10.1007/978-3-030-15035-8_107.</w:t>
      </w:r>
    </w:p>
    <w:p w14:paraId="4A8BF104" w14:textId="77777777" w:rsidR="003665B8" w:rsidRPr="003665B8" w:rsidRDefault="003665B8" w:rsidP="003665B8">
      <w:pPr>
        <w:widowControl w:val="0"/>
        <w:autoSpaceDE w:val="0"/>
        <w:autoSpaceDN w:val="0"/>
        <w:adjustRightInd w:val="0"/>
        <w:ind w:left="640" w:hanging="640"/>
        <w:rPr>
          <w:noProof/>
        </w:rPr>
      </w:pPr>
      <w:r w:rsidRPr="003665B8">
        <w:rPr>
          <w:noProof/>
        </w:rPr>
        <w:t>[19]</w:t>
      </w:r>
      <w:r w:rsidRPr="003665B8">
        <w:rPr>
          <w:noProof/>
        </w:rPr>
        <w:tab/>
        <w:t xml:space="preserve">H. S. Hippert, C. E. Pedreira, and R. C. Souza, “Neural networks for short-term load forecasting: A review and evaluation,” </w:t>
      </w:r>
      <w:r w:rsidRPr="003665B8">
        <w:rPr>
          <w:i/>
          <w:iCs/>
          <w:noProof/>
        </w:rPr>
        <w:t>IEEE Trans. Power Syst.</w:t>
      </w:r>
      <w:r w:rsidRPr="003665B8">
        <w:rPr>
          <w:noProof/>
        </w:rPr>
        <w:t>, 2001, doi: 10.1109/59.910780.</w:t>
      </w:r>
    </w:p>
    <w:p w14:paraId="75A9F340" w14:textId="77777777" w:rsidR="003665B8" w:rsidRPr="003665B8" w:rsidRDefault="003665B8" w:rsidP="003665B8">
      <w:pPr>
        <w:widowControl w:val="0"/>
        <w:autoSpaceDE w:val="0"/>
        <w:autoSpaceDN w:val="0"/>
        <w:adjustRightInd w:val="0"/>
        <w:ind w:left="640" w:hanging="640"/>
        <w:rPr>
          <w:noProof/>
        </w:rPr>
      </w:pPr>
      <w:r w:rsidRPr="003665B8">
        <w:rPr>
          <w:noProof/>
        </w:rPr>
        <w:t>[20]</w:t>
      </w:r>
      <w:r w:rsidRPr="003665B8">
        <w:rPr>
          <w:noProof/>
        </w:rPr>
        <w:tab/>
        <w:t xml:space="preserve">R. Houimli, M. Zmami, and O. Ben-Salha, “Short-term electric load forecasting in Tunisia using artificial neural networks,” </w:t>
      </w:r>
      <w:r w:rsidRPr="003665B8">
        <w:rPr>
          <w:i/>
          <w:iCs/>
          <w:noProof/>
        </w:rPr>
        <w:t>Energy Syst.</w:t>
      </w:r>
      <w:r w:rsidRPr="003665B8">
        <w:rPr>
          <w:noProof/>
        </w:rPr>
        <w:t>, 2020, doi: 10.1007/s12667-019-00324-4.</w:t>
      </w:r>
    </w:p>
    <w:p w14:paraId="13E5E56C" w14:textId="77777777" w:rsidR="003665B8" w:rsidRPr="003665B8" w:rsidRDefault="003665B8" w:rsidP="003665B8">
      <w:pPr>
        <w:widowControl w:val="0"/>
        <w:autoSpaceDE w:val="0"/>
        <w:autoSpaceDN w:val="0"/>
        <w:adjustRightInd w:val="0"/>
        <w:ind w:left="640" w:hanging="640"/>
        <w:rPr>
          <w:noProof/>
        </w:rPr>
      </w:pPr>
      <w:r w:rsidRPr="003665B8">
        <w:rPr>
          <w:noProof/>
        </w:rPr>
        <w:t>[21]</w:t>
      </w:r>
      <w:r w:rsidRPr="003665B8">
        <w:rPr>
          <w:noProof/>
        </w:rPr>
        <w:tab/>
        <w:t xml:space="preserve">D. C. Park, R. J. Marks, L. E. Atlas, and M. J. Damborg, “Electric load forecasting using an artificial neural network - Power Systems, IEEE Transactions on,” </w:t>
      </w:r>
      <w:r w:rsidRPr="003665B8">
        <w:rPr>
          <w:i/>
          <w:iCs/>
          <w:noProof/>
        </w:rPr>
        <w:t>IEEE Transadions Power Syst.</w:t>
      </w:r>
      <w:r w:rsidRPr="003665B8">
        <w:rPr>
          <w:noProof/>
        </w:rPr>
        <w:t>, 1991.</w:t>
      </w:r>
    </w:p>
    <w:p w14:paraId="759F2DC8" w14:textId="77777777" w:rsidR="003665B8" w:rsidRPr="003665B8" w:rsidRDefault="003665B8" w:rsidP="003665B8">
      <w:pPr>
        <w:widowControl w:val="0"/>
        <w:autoSpaceDE w:val="0"/>
        <w:autoSpaceDN w:val="0"/>
        <w:adjustRightInd w:val="0"/>
        <w:ind w:left="640" w:hanging="640"/>
        <w:rPr>
          <w:noProof/>
        </w:rPr>
      </w:pPr>
      <w:r w:rsidRPr="003665B8">
        <w:rPr>
          <w:noProof/>
        </w:rPr>
        <w:t>[22]</w:t>
      </w:r>
      <w:r w:rsidRPr="003665B8">
        <w:rPr>
          <w:noProof/>
        </w:rPr>
        <w:tab/>
        <w:t xml:space="preserve">A. G. Bakirtzis, V. Petridis, S. J. Klartzis, M. C. Alexiadis, and A. H. Maissis, “A neural network short term load forecasting model for the greek power system,” </w:t>
      </w:r>
      <w:r w:rsidRPr="003665B8">
        <w:rPr>
          <w:i/>
          <w:iCs/>
          <w:noProof/>
        </w:rPr>
        <w:t>IEEE Trans. Power Syst.</w:t>
      </w:r>
      <w:r w:rsidRPr="003665B8">
        <w:rPr>
          <w:noProof/>
        </w:rPr>
        <w:t>, 1996, doi: 10.1109/59.496166.</w:t>
      </w:r>
    </w:p>
    <w:p w14:paraId="76AC51C8" w14:textId="77777777" w:rsidR="003665B8" w:rsidRPr="003665B8" w:rsidRDefault="003665B8" w:rsidP="003665B8">
      <w:pPr>
        <w:widowControl w:val="0"/>
        <w:autoSpaceDE w:val="0"/>
        <w:autoSpaceDN w:val="0"/>
        <w:adjustRightInd w:val="0"/>
        <w:ind w:left="640" w:hanging="640"/>
        <w:rPr>
          <w:noProof/>
        </w:rPr>
      </w:pPr>
      <w:r w:rsidRPr="003665B8">
        <w:rPr>
          <w:noProof/>
        </w:rPr>
        <w:t>[23]</w:t>
      </w:r>
      <w:r w:rsidRPr="003665B8">
        <w:rPr>
          <w:noProof/>
        </w:rPr>
        <w:tab/>
        <w:t xml:space="preserve">L. C. P. Velasco, C. R. Villezas, P. N. C. Palahang, and J. A. A. Dagaang, “Next day electric load forecasting using Artificial Neural Networks,” 2016, doi: </w:t>
      </w:r>
      <w:r w:rsidRPr="003665B8">
        <w:rPr>
          <w:noProof/>
        </w:rPr>
        <w:lastRenderedPageBreak/>
        <w:t>10.1109/HNICEM.2015.7393166.</w:t>
      </w:r>
    </w:p>
    <w:p w14:paraId="4BCA56DF" w14:textId="77777777" w:rsidR="003665B8" w:rsidRPr="003665B8" w:rsidRDefault="003665B8" w:rsidP="003665B8">
      <w:pPr>
        <w:widowControl w:val="0"/>
        <w:autoSpaceDE w:val="0"/>
        <w:autoSpaceDN w:val="0"/>
        <w:adjustRightInd w:val="0"/>
        <w:ind w:left="640" w:hanging="640"/>
        <w:rPr>
          <w:noProof/>
        </w:rPr>
      </w:pPr>
      <w:r w:rsidRPr="003665B8">
        <w:rPr>
          <w:noProof/>
        </w:rPr>
        <w:t>[24]</w:t>
      </w:r>
      <w:r w:rsidRPr="003665B8">
        <w:rPr>
          <w:noProof/>
        </w:rPr>
        <w:tab/>
        <w:t xml:space="preserve">G. Gross and F. D. Galiana, “SHORT-TERM LOAD FORECASTING.,” </w:t>
      </w:r>
      <w:r w:rsidRPr="003665B8">
        <w:rPr>
          <w:i/>
          <w:iCs/>
          <w:noProof/>
        </w:rPr>
        <w:t>Proc. IEEE</w:t>
      </w:r>
      <w:r w:rsidRPr="003665B8">
        <w:rPr>
          <w:noProof/>
        </w:rPr>
        <w:t>, 1987, doi: 10.1109/PROC.1987.13927.</w:t>
      </w:r>
    </w:p>
    <w:p w14:paraId="2C739489" w14:textId="77777777" w:rsidR="003665B8" w:rsidRPr="003665B8" w:rsidRDefault="003665B8" w:rsidP="003665B8">
      <w:pPr>
        <w:widowControl w:val="0"/>
        <w:autoSpaceDE w:val="0"/>
        <w:autoSpaceDN w:val="0"/>
        <w:adjustRightInd w:val="0"/>
        <w:ind w:left="640" w:hanging="640"/>
        <w:rPr>
          <w:noProof/>
        </w:rPr>
      </w:pPr>
      <w:r w:rsidRPr="003665B8">
        <w:rPr>
          <w:noProof/>
        </w:rPr>
        <w:t>[25]</w:t>
      </w:r>
      <w:r w:rsidRPr="003665B8">
        <w:rPr>
          <w:noProof/>
        </w:rPr>
        <w:tab/>
        <w:t>A. Muñoz, E. F. Sánchez-Úbeda, A. Cruz, and J. Marín, “Short-term Forecasting in Power Systems: A Guided Tour,” 2010.</w:t>
      </w:r>
    </w:p>
    <w:p w14:paraId="69161858" w14:textId="77777777" w:rsidR="003665B8" w:rsidRPr="003665B8" w:rsidRDefault="003665B8" w:rsidP="003665B8">
      <w:pPr>
        <w:widowControl w:val="0"/>
        <w:autoSpaceDE w:val="0"/>
        <w:autoSpaceDN w:val="0"/>
        <w:adjustRightInd w:val="0"/>
        <w:ind w:left="640" w:hanging="640"/>
        <w:rPr>
          <w:noProof/>
        </w:rPr>
      </w:pPr>
      <w:r w:rsidRPr="003665B8">
        <w:rPr>
          <w:noProof/>
        </w:rPr>
        <w:t>[26]</w:t>
      </w:r>
      <w:r w:rsidRPr="003665B8">
        <w:rPr>
          <w:noProof/>
        </w:rPr>
        <w:tab/>
        <w:t>E. J. Wicksteed, “Short term electric load forecasting for British Columbia, Canada: an exploration of the use of numerical weather prediction data as a predictor in an artificial neural network,” University of British Columbia, 2021.</w:t>
      </w:r>
    </w:p>
    <w:p w14:paraId="0FB0DA3D" w14:textId="77777777" w:rsidR="003665B8" w:rsidRPr="003665B8" w:rsidRDefault="003665B8" w:rsidP="003665B8">
      <w:pPr>
        <w:widowControl w:val="0"/>
        <w:autoSpaceDE w:val="0"/>
        <w:autoSpaceDN w:val="0"/>
        <w:adjustRightInd w:val="0"/>
        <w:ind w:left="640" w:hanging="640"/>
        <w:rPr>
          <w:noProof/>
        </w:rPr>
      </w:pPr>
      <w:r w:rsidRPr="003665B8">
        <w:rPr>
          <w:noProof/>
        </w:rPr>
        <w:t>[27]</w:t>
      </w:r>
      <w:r w:rsidRPr="003665B8">
        <w:rPr>
          <w:noProof/>
        </w:rPr>
        <w:tab/>
        <w:t>D. Srinivasan and M. A. Lee, “Survey of hybrid fuzzy neural approaches to electric load forecasting,” 1995, doi: 10.1109/icsmc.1995.538416.</w:t>
      </w:r>
    </w:p>
    <w:p w14:paraId="0EB109B7" w14:textId="77777777" w:rsidR="003665B8" w:rsidRPr="003665B8" w:rsidRDefault="003665B8" w:rsidP="003665B8">
      <w:pPr>
        <w:widowControl w:val="0"/>
        <w:autoSpaceDE w:val="0"/>
        <w:autoSpaceDN w:val="0"/>
        <w:adjustRightInd w:val="0"/>
        <w:ind w:left="640" w:hanging="640"/>
        <w:rPr>
          <w:noProof/>
        </w:rPr>
      </w:pPr>
      <w:r w:rsidRPr="003665B8">
        <w:rPr>
          <w:noProof/>
        </w:rPr>
        <w:t>[28]</w:t>
      </w:r>
      <w:r w:rsidRPr="003665B8">
        <w:rPr>
          <w:noProof/>
        </w:rPr>
        <w:tab/>
        <w:t xml:space="preserve">C. N. Lu, H. T. Wu, and S. Vemuri, “Neural Network Based Short Term Load Forecasting,” </w:t>
      </w:r>
      <w:r w:rsidRPr="003665B8">
        <w:rPr>
          <w:i/>
          <w:iCs/>
          <w:noProof/>
        </w:rPr>
        <w:t>IEEE Trans. Power Syst.</w:t>
      </w:r>
      <w:r w:rsidRPr="003665B8">
        <w:rPr>
          <w:noProof/>
        </w:rPr>
        <w:t>, 1993, doi: 10.1109/59.221223.</w:t>
      </w:r>
    </w:p>
    <w:p w14:paraId="38CE63C2" w14:textId="77777777" w:rsidR="003665B8" w:rsidRPr="003665B8" w:rsidRDefault="003665B8" w:rsidP="003665B8">
      <w:pPr>
        <w:widowControl w:val="0"/>
        <w:autoSpaceDE w:val="0"/>
        <w:autoSpaceDN w:val="0"/>
        <w:adjustRightInd w:val="0"/>
        <w:ind w:left="640" w:hanging="640"/>
        <w:rPr>
          <w:noProof/>
        </w:rPr>
      </w:pPr>
      <w:r w:rsidRPr="003665B8">
        <w:rPr>
          <w:noProof/>
        </w:rPr>
        <w:t>[29]</w:t>
      </w:r>
      <w:r w:rsidRPr="003665B8">
        <w:rPr>
          <w:noProof/>
        </w:rPr>
        <w:tab/>
        <w:t xml:space="preserve">H. Hahn, S. Meyer-Nieberg, and S. Pickl, “Electric load forecasting methods: Tools for decision making,” </w:t>
      </w:r>
      <w:r w:rsidRPr="003665B8">
        <w:rPr>
          <w:i/>
          <w:iCs/>
          <w:noProof/>
        </w:rPr>
        <w:t>Eur. J. Oper. Res.</w:t>
      </w:r>
      <w:r w:rsidRPr="003665B8">
        <w:rPr>
          <w:noProof/>
        </w:rPr>
        <w:t>, 2009, doi: 10.1016/j.ejor.2009.01.062.</w:t>
      </w:r>
    </w:p>
    <w:p w14:paraId="60D5DEBE" w14:textId="77777777" w:rsidR="003665B8" w:rsidRPr="003665B8" w:rsidRDefault="003665B8" w:rsidP="003665B8">
      <w:pPr>
        <w:widowControl w:val="0"/>
        <w:autoSpaceDE w:val="0"/>
        <w:autoSpaceDN w:val="0"/>
        <w:adjustRightInd w:val="0"/>
        <w:ind w:left="640" w:hanging="640"/>
        <w:rPr>
          <w:noProof/>
        </w:rPr>
      </w:pPr>
      <w:r w:rsidRPr="003665B8">
        <w:rPr>
          <w:noProof/>
        </w:rPr>
        <w:t>[30]</w:t>
      </w:r>
      <w:r w:rsidRPr="003665B8">
        <w:rPr>
          <w:noProof/>
        </w:rPr>
        <w:tab/>
        <w:t xml:space="preserve">T. Hong, “Short Term Electric Load Forecasting dissertation,” </w:t>
      </w:r>
      <w:r w:rsidRPr="003665B8">
        <w:rPr>
          <w:i/>
          <w:iCs/>
          <w:noProof/>
        </w:rPr>
        <w:t>3442639</w:t>
      </w:r>
      <w:r w:rsidRPr="003665B8">
        <w:rPr>
          <w:noProof/>
        </w:rPr>
        <w:t>, 2010.</w:t>
      </w:r>
    </w:p>
    <w:p w14:paraId="07CF13FE" w14:textId="77777777" w:rsidR="003665B8" w:rsidRPr="003665B8" w:rsidRDefault="003665B8" w:rsidP="003665B8">
      <w:pPr>
        <w:widowControl w:val="0"/>
        <w:autoSpaceDE w:val="0"/>
        <w:autoSpaceDN w:val="0"/>
        <w:adjustRightInd w:val="0"/>
        <w:ind w:left="640" w:hanging="640"/>
        <w:rPr>
          <w:noProof/>
        </w:rPr>
      </w:pPr>
      <w:r w:rsidRPr="003665B8">
        <w:rPr>
          <w:noProof/>
        </w:rPr>
        <w:t>[31]</w:t>
      </w:r>
      <w:r w:rsidRPr="003665B8">
        <w:rPr>
          <w:noProof/>
        </w:rPr>
        <w:tab/>
        <w:t>J. Foster, “Electric load forecasting with increased embedded renewable generation,” Queen’s University, 2020.</w:t>
      </w:r>
    </w:p>
    <w:p w14:paraId="2E3E9924" w14:textId="77777777" w:rsidR="003665B8" w:rsidRPr="003665B8" w:rsidRDefault="003665B8" w:rsidP="003665B8">
      <w:pPr>
        <w:widowControl w:val="0"/>
        <w:autoSpaceDE w:val="0"/>
        <w:autoSpaceDN w:val="0"/>
        <w:adjustRightInd w:val="0"/>
        <w:ind w:left="640" w:hanging="640"/>
        <w:rPr>
          <w:noProof/>
        </w:rPr>
      </w:pPr>
      <w:r w:rsidRPr="003665B8">
        <w:rPr>
          <w:noProof/>
        </w:rPr>
        <w:t>[32]</w:t>
      </w:r>
      <w:r w:rsidRPr="003665B8">
        <w:rPr>
          <w:noProof/>
        </w:rPr>
        <w:tab/>
        <w:t xml:space="preserve">T. Hong and M. Shahidehpour, “Load Forecasting Case Study,” </w:t>
      </w:r>
      <w:r w:rsidRPr="003665B8">
        <w:rPr>
          <w:i/>
          <w:iCs/>
          <w:noProof/>
        </w:rPr>
        <w:t>U.S. Dep. Energy</w:t>
      </w:r>
      <w:r w:rsidRPr="003665B8">
        <w:rPr>
          <w:noProof/>
        </w:rPr>
        <w:t>, 2015.</w:t>
      </w:r>
    </w:p>
    <w:p w14:paraId="3285D7D1" w14:textId="77777777" w:rsidR="003665B8" w:rsidRPr="003665B8" w:rsidRDefault="003665B8" w:rsidP="003665B8">
      <w:pPr>
        <w:widowControl w:val="0"/>
        <w:autoSpaceDE w:val="0"/>
        <w:autoSpaceDN w:val="0"/>
        <w:adjustRightInd w:val="0"/>
        <w:ind w:left="640" w:hanging="640"/>
        <w:rPr>
          <w:noProof/>
        </w:rPr>
      </w:pPr>
      <w:r w:rsidRPr="003665B8">
        <w:rPr>
          <w:noProof/>
        </w:rPr>
        <w:t>[33]</w:t>
      </w:r>
      <w:r w:rsidRPr="003665B8">
        <w:rPr>
          <w:noProof/>
        </w:rPr>
        <w:tab/>
        <w:t>E. Taylor, “Short-term Electrical Load Forecasting for an Institutional/Industrial Power System Using an Artificial Neural Network,” The University of Tennessee, Knoxville, 2013.</w:t>
      </w:r>
    </w:p>
    <w:p w14:paraId="53B52951" w14:textId="77777777" w:rsidR="003665B8" w:rsidRPr="003665B8" w:rsidRDefault="003665B8" w:rsidP="003665B8">
      <w:pPr>
        <w:widowControl w:val="0"/>
        <w:autoSpaceDE w:val="0"/>
        <w:autoSpaceDN w:val="0"/>
        <w:adjustRightInd w:val="0"/>
        <w:ind w:left="640" w:hanging="640"/>
        <w:rPr>
          <w:noProof/>
        </w:rPr>
      </w:pPr>
      <w:r w:rsidRPr="003665B8">
        <w:rPr>
          <w:noProof/>
        </w:rPr>
        <w:t>[34]</w:t>
      </w:r>
      <w:r w:rsidRPr="003665B8">
        <w:rPr>
          <w:noProof/>
        </w:rPr>
        <w:tab/>
        <w:t xml:space="preserve">M. JANICKI, “Methods of weather variables introduction into short-term electric </w:t>
      </w:r>
      <w:r w:rsidRPr="003665B8">
        <w:rPr>
          <w:noProof/>
        </w:rPr>
        <w:lastRenderedPageBreak/>
        <w:t xml:space="preserve">load forecasting models - a review,” </w:t>
      </w:r>
      <w:r w:rsidRPr="003665B8">
        <w:rPr>
          <w:i/>
          <w:iCs/>
          <w:noProof/>
        </w:rPr>
        <w:t>PRZEGLĄD ELEKTROTECHNICZNY</w:t>
      </w:r>
      <w:r w:rsidRPr="003665B8">
        <w:rPr>
          <w:noProof/>
        </w:rPr>
        <w:t>, 2017, doi: 10.15199/48.2017.04.18.</w:t>
      </w:r>
    </w:p>
    <w:p w14:paraId="67FEF1B3" w14:textId="77777777" w:rsidR="003665B8" w:rsidRPr="003665B8" w:rsidRDefault="003665B8" w:rsidP="003665B8">
      <w:pPr>
        <w:widowControl w:val="0"/>
        <w:autoSpaceDE w:val="0"/>
        <w:autoSpaceDN w:val="0"/>
        <w:adjustRightInd w:val="0"/>
        <w:ind w:left="640" w:hanging="640"/>
        <w:rPr>
          <w:noProof/>
        </w:rPr>
      </w:pPr>
      <w:r w:rsidRPr="003665B8">
        <w:rPr>
          <w:noProof/>
        </w:rPr>
        <w:t>[35]</w:t>
      </w:r>
      <w:r w:rsidRPr="003665B8">
        <w:rPr>
          <w:noProof/>
        </w:rPr>
        <w:tab/>
        <w:t>L. Friedrich and A. Afshari, “Short-term Forecasting of the Abu Dhabi Electricity Load Using Multiple Weather Variables,” 2015, doi: 10.1016/j.egypro.2015.07.616.</w:t>
      </w:r>
    </w:p>
    <w:p w14:paraId="3A8B41BC" w14:textId="77777777" w:rsidR="003665B8" w:rsidRPr="003665B8" w:rsidRDefault="003665B8" w:rsidP="003665B8">
      <w:pPr>
        <w:widowControl w:val="0"/>
        <w:autoSpaceDE w:val="0"/>
        <w:autoSpaceDN w:val="0"/>
        <w:adjustRightInd w:val="0"/>
        <w:ind w:left="640" w:hanging="640"/>
        <w:rPr>
          <w:noProof/>
        </w:rPr>
      </w:pPr>
      <w:r w:rsidRPr="003665B8">
        <w:rPr>
          <w:noProof/>
        </w:rPr>
        <w:t>[36]</w:t>
      </w:r>
      <w:r w:rsidRPr="003665B8">
        <w:rPr>
          <w:noProof/>
        </w:rPr>
        <w:tab/>
        <w:t xml:space="preserve">J. W. Taylor and R. Buizza, “Neural network load forecasting with weather ensemble predictions,” </w:t>
      </w:r>
      <w:r w:rsidRPr="003665B8">
        <w:rPr>
          <w:i/>
          <w:iCs/>
          <w:noProof/>
        </w:rPr>
        <w:t>IEEE Trans. Power Syst.</w:t>
      </w:r>
      <w:r w:rsidRPr="003665B8">
        <w:rPr>
          <w:noProof/>
        </w:rPr>
        <w:t>, 2002, doi: 10.1109/TPWRS.2002.800906.</w:t>
      </w:r>
    </w:p>
    <w:p w14:paraId="0B659DBF" w14:textId="77777777" w:rsidR="003665B8" w:rsidRPr="003665B8" w:rsidRDefault="003665B8" w:rsidP="003665B8">
      <w:pPr>
        <w:widowControl w:val="0"/>
        <w:autoSpaceDE w:val="0"/>
        <w:autoSpaceDN w:val="0"/>
        <w:adjustRightInd w:val="0"/>
        <w:ind w:left="640" w:hanging="640"/>
        <w:rPr>
          <w:noProof/>
        </w:rPr>
      </w:pPr>
      <w:r w:rsidRPr="003665B8">
        <w:rPr>
          <w:noProof/>
        </w:rPr>
        <w:t>[37]</w:t>
      </w:r>
      <w:r w:rsidRPr="003665B8">
        <w:rPr>
          <w:noProof/>
        </w:rPr>
        <w:tab/>
        <w:t xml:space="preserve">A. Khotanzad, R. Afkhami-Rohani, and R. Af, “ANNSTLF - Artificial neural network short-term load forecaster - generation three,” </w:t>
      </w:r>
      <w:r w:rsidRPr="003665B8">
        <w:rPr>
          <w:i/>
          <w:iCs/>
          <w:noProof/>
        </w:rPr>
        <w:t>IEEE Trans. Power Syst.</w:t>
      </w:r>
      <w:r w:rsidRPr="003665B8">
        <w:rPr>
          <w:noProof/>
        </w:rPr>
        <w:t>, vol. 13, no. 4, pp. 1413–1422, 1998, doi: 10.1109/59.736285.</w:t>
      </w:r>
    </w:p>
    <w:p w14:paraId="546150B2" w14:textId="77777777" w:rsidR="003665B8" w:rsidRPr="003665B8" w:rsidRDefault="003665B8" w:rsidP="003665B8">
      <w:pPr>
        <w:widowControl w:val="0"/>
        <w:autoSpaceDE w:val="0"/>
        <w:autoSpaceDN w:val="0"/>
        <w:adjustRightInd w:val="0"/>
        <w:ind w:left="640" w:hanging="640"/>
        <w:rPr>
          <w:noProof/>
        </w:rPr>
      </w:pPr>
      <w:r w:rsidRPr="003665B8">
        <w:rPr>
          <w:noProof/>
        </w:rPr>
        <w:t>[38]</w:t>
      </w:r>
      <w:r w:rsidRPr="003665B8">
        <w:rPr>
          <w:noProof/>
        </w:rPr>
        <w:tab/>
        <w:t xml:space="preserve">M. Sobhani, A. Campbell, S. Sangamwar, C. Li, and T. Hong, “Combining weather stations for electric load forecasting,” </w:t>
      </w:r>
      <w:r w:rsidRPr="003665B8">
        <w:rPr>
          <w:i/>
          <w:iCs/>
          <w:noProof/>
        </w:rPr>
        <w:t>Energies</w:t>
      </w:r>
      <w:r w:rsidRPr="003665B8">
        <w:rPr>
          <w:noProof/>
        </w:rPr>
        <w:t>, 2019, doi: 10.3390/en12081510.</w:t>
      </w:r>
    </w:p>
    <w:p w14:paraId="3461B23A" w14:textId="77777777" w:rsidR="003665B8" w:rsidRPr="003665B8" w:rsidRDefault="003665B8" w:rsidP="003665B8">
      <w:pPr>
        <w:widowControl w:val="0"/>
        <w:autoSpaceDE w:val="0"/>
        <w:autoSpaceDN w:val="0"/>
        <w:adjustRightInd w:val="0"/>
        <w:ind w:left="640" w:hanging="640"/>
        <w:rPr>
          <w:noProof/>
        </w:rPr>
      </w:pPr>
      <w:r w:rsidRPr="003665B8">
        <w:rPr>
          <w:noProof/>
        </w:rPr>
        <w:t>[39]</w:t>
      </w:r>
      <w:r w:rsidRPr="003665B8">
        <w:rPr>
          <w:noProof/>
        </w:rPr>
        <w:tab/>
        <w:t xml:space="preserve">T. Hong, P. Wang, and L. White, “Weather station selection for electric load forecasting,” </w:t>
      </w:r>
      <w:r w:rsidRPr="003665B8">
        <w:rPr>
          <w:i/>
          <w:iCs/>
          <w:noProof/>
        </w:rPr>
        <w:t>Int. J. Forecast.</w:t>
      </w:r>
      <w:r w:rsidRPr="003665B8">
        <w:rPr>
          <w:noProof/>
        </w:rPr>
        <w:t>, 2015, doi: 10.1016/j.ijforecast.2014.07.001.</w:t>
      </w:r>
    </w:p>
    <w:p w14:paraId="22FF34B0" w14:textId="77777777" w:rsidR="003665B8" w:rsidRPr="003665B8" w:rsidRDefault="003665B8" w:rsidP="003665B8">
      <w:pPr>
        <w:widowControl w:val="0"/>
        <w:autoSpaceDE w:val="0"/>
        <w:autoSpaceDN w:val="0"/>
        <w:adjustRightInd w:val="0"/>
        <w:ind w:left="640" w:hanging="640"/>
        <w:rPr>
          <w:noProof/>
        </w:rPr>
      </w:pPr>
      <w:r w:rsidRPr="003665B8">
        <w:rPr>
          <w:noProof/>
        </w:rPr>
        <w:t>[40]</w:t>
      </w:r>
      <w:r w:rsidRPr="003665B8">
        <w:rPr>
          <w:noProof/>
        </w:rPr>
        <w:tab/>
        <w:t xml:space="preserve">S. N. Fallah, M. Ganjkhani, S. Shamshirband, and K. wing Chau, “Computational intelligence on short-term load forecasting: A methodological overview,” </w:t>
      </w:r>
      <w:r w:rsidRPr="003665B8">
        <w:rPr>
          <w:i/>
          <w:iCs/>
          <w:noProof/>
        </w:rPr>
        <w:t>Energies</w:t>
      </w:r>
      <w:r w:rsidRPr="003665B8">
        <w:rPr>
          <w:noProof/>
        </w:rPr>
        <w:t>. 2019, doi: 10.3390/en12030393.</w:t>
      </w:r>
    </w:p>
    <w:p w14:paraId="339500B5" w14:textId="77777777" w:rsidR="003665B8" w:rsidRPr="003665B8" w:rsidRDefault="003665B8" w:rsidP="003665B8">
      <w:pPr>
        <w:widowControl w:val="0"/>
        <w:autoSpaceDE w:val="0"/>
        <w:autoSpaceDN w:val="0"/>
        <w:adjustRightInd w:val="0"/>
        <w:ind w:left="640" w:hanging="640"/>
        <w:rPr>
          <w:noProof/>
        </w:rPr>
      </w:pPr>
      <w:r w:rsidRPr="003665B8">
        <w:rPr>
          <w:noProof/>
        </w:rPr>
        <w:t>[41]</w:t>
      </w:r>
      <w:r w:rsidRPr="003665B8">
        <w:rPr>
          <w:noProof/>
        </w:rPr>
        <w:tab/>
        <w:t xml:space="preserve">S. Moreno-Carbonell, E. F. Sánchez-Úbeda, and A. Muñoz, “Rethinking weather station selection for electric load forecasting using genetic algorithms,” </w:t>
      </w:r>
      <w:r w:rsidRPr="003665B8">
        <w:rPr>
          <w:i/>
          <w:iCs/>
          <w:noProof/>
        </w:rPr>
        <w:t>Int. J. Forecast.</w:t>
      </w:r>
      <w:r w:rsidRPr="003665B8">
        <w:rPr>
          <w:noProof/>
        </w:rPr>
        <w:t>, 2020, doi: 10.1016/j.ijforecast.2019.08.008.</w:t>
      </w:r>
    </w:p>
    <w:p w14:paraId="7648DF24" w14:textId="77777777" w:rsidR="003665B8" w:rsidRPr="003665B8" w:rsidRDefault="003665B8" w:rsidP="003665B8">
      <w:pPr>
        <w:widowControl w:val="0"/>
        <w:autoSpaceDE w:val="0"/>
        <w:autoSpaceDN w:val="0"/>
        <w:adjustRightInd w:val="0"/>
        <w:ind w:left="640" w:hanging="640"/>
        <w:rPr>
          <w:noProof/>
        </w:rPr>
      </w:pPr>
      <w:r w:rsidRPr="003665B8">
        <w:rPr>
          <w:noProof/>
        </w:rPr>
        <w:t>[42]</w:t>
      </w:r>
      <w:r w:rsidRPr="003665B8">
        <w:rPr>
          <w:noProof/>
        </w:rPr>
        <w:tab/>
        <w:t>S. Fan, K. Methaprayoon, and W. J. Lee, “Multi-area load forecasting for system with large geographical area,” 2008, doi: 10.1109/ICPS.2008.4606287.</w:t>
      </w:r>
    </w:p>
    <w:p w14:paraId="64A55B8A" w14:textId="77777777" w:rsidR="003665B8" w:rsidRPr="003665B8" w:rsidRDefault="003665B8" w:rsidP="003665B8">
      <w:pPr>
        <w:widowControl w:val="0"/>
        <w:autoSpaceDE w:val="0"/>
        <w:autoSpaceDN w:val="0"/>
        <w:adjustRightInd w:val="0"/>
        <w:ind w:left="640" w:hanging="640"/>
        <w:rPr>
          <w:noProof/>
        </w:rPr>
      </w:pPr>
      <w:r w:rsidRPr="003665B8">
        <w:rPr>
          <w:noProof/>
        </w:rPr>
        <w:t>[43]</w:t>
      </w:r>
      <w:r w:rsidRPr="003665B8">
        <w:rPr>
          <w:noProof/>
        </w:rPr>
        <w:tab/>
        <w:t xml:space="preserve">E. L. Taylor, “Short-term Electrical Load Forecasting for an Institutional/ Industrial </w:t>
      </w:r>
      <w:r w:rsidRPr="003665B8">
        <w:rPr>
          <w:noProof/>
        </w:rPr>
        <w:lastRenderedPageBreak/>
        <w:t>Power System Using an Artificial Neural Network,” University of Tennessee, 2013.</w:t>
      </w:r>
    </w:p>
    <w:p w14:paraId="36B5B9E4" w14:textId="77777777" w:rsidR="003665B8" w:rsidRPr="003665B8" w:rsidRDefault="003665B8" w:rsidP="003665B8">
      <w:pPr>
        <w:widowControl w:val="0"/>
        <w:autoSpaceDE w:val="0"/>
        <w:autoSpaceDN w:val="0"/>
        <w:adjustRightInd w:val="0"/>
        <w:ind w:left="640" w:hanging="640"/>
        <w:rPr>
          <w:noProof/>
        </w:rPr>
      </w:pPr>
      <w:r w:rsidRPr="003665B8">
        <w:rPr>
          <w:noProof/>
        </w:rPr>
        <w:t>[44]</w:t>
      </w:r>
      <w:r w:rsidRPr="003665B8">
        <w:rPr>
          <w:noProof/>
        </w:rPr>
        <w:tab/>
        <w:t xml:space="preserve">T. Hong, J. Wilson, and J. Xie, “Long term probabilistic load forecasting and normalization with hourly information,” </w:t>
      </w:r>
      <w:r w:rsidRPr="003665B8">
        <w:rPr>
          <w:i/>
          <w:iCs/>
          <w:noProof/>
        </w:rPr>
        <w:t>IEEE Trans. Smart Grid</w:t>
      </w:r>
      <w:r w:rsidRPr="003665B8">
        <w:rPr>
          <w:noProof/>
        </w:rPr>
        <w:t>, vol. 5, no. 1, pp. 456–462, 2014, doi: 10.1109/TSG.2013.2274373.</w:t>
      </w:r>
    </w:p>
    <w:p w14:paraId="74A923DC" w14:textId="77777777" w:rsidR="003665B8" w:rsidRPr="003665B8" w:rsidRDefault="003665B8" w:rsidP="003665B8">
      <w:pPr>
        <w:widowControl w:val="0"/>
        <w:autoSpaceDE w:val="0"/>
        <w:autoSpaceDN w:val="0"/>
        <w:adjustRightInd w:val="0"/>
        <w:ind w:left="640" w:hanging="640"/>
        <w:rPr>
          <w:noProof/>
        </w:rPr>
      </w:pPr>
      <w:r w:rsidRPr="003665B8">
        <w:rPr>
          <w:noProof/>
        </w:rPr>
        <w:t>[45]</w:t>
      </w:r>
      <w:r w:rsidRPr="003665B8">
        <w:rPr>
          <w:noProof/>
        </w:rPr>
        <w:tab/>
        <w:t xml:space="preserve">J. Luo, T. Hong, and M. Yue, “Real-time anomaly detection for very short-term load forecasting,” </w:t>
      </w:r>
      <w:r w:rsidRPr="003665B8">
        <w:rPr>
          <w:i/>
          <w:iCs/>
          <w:noProof/>
        </w:rPr>
        <w:t>J. Mod. Power Syst. Clean Energy</w:t>
      </w:r>
      <w:r w:rsidRPr="003665B8">
        <w:rPr>
          <w:noProof/>
        </w:rPr>
        <w:t>, 2018, doi: 10.1007/s40565-017-0351-7.</w:t>
      </w:r>
    </w:p>
    <w:p w14:paraId="17D1AC6E" w14:textId="77777777" w:rsidR="003665B8" w:rsidRPr="003665B8" w:rsidRDefault="003665B8" w:rsidP="003665B8">
      <w:pPr>
        <w:widowControl w:val="0"/>
        <w:autoSpaceDE w:val="0"/>
        <w:autoSpaceDN w:val="0"/>
        <w:adjustRightInd w:val="0"/>
        <w:ind w:left="640" w:hanging="640"/>
        <w:rPr>
          <w:noProof/>
        </w:rPr>
      </w:pPr>
      <w:r w:rsidRPr="003665B8">
        <w:rPr>
          <w:noProof/>
        </w:rPr>
        <w:t>[46]</w:t>
      </w:r>
      <w:r w:rsidRPr="003665B8">
        <w:rPr>
          <w:noProof/>
        </w:rPr>
        <w:tab/>
        <w:t xml:space="preserve">K. Liu, “Comparison of very short-term load forecasting techniques,” </w:t>
      </w:r>
      <w:r w:rsidRPr="003665B8">
        <w:rPr>
          <w:i/>
          <w:iCs/>
          <w:noProof/>
        </w:rPr>
        <w:t>IEEE Trans. Power Syst.</w:t>
      </w:r>
      <w:r w:rsidRPr="003665B8">
        <w:rPr>
          <w:noProof/>
        </w:rPr>
        <w:t>, 1996, doi: 10.1109/59.496169.</w:t>
      </w:r>
    </w:p>
    <w:p w14:paraId="61D0B507" w14:textId="77777777" w:rsidR="003665B8" w:rsidRPr="003665B8" w:rsidRDefault="003665B8" w:rsidP="003665B8">
      <w:pPr>
        <w:widowControl w:val="0"/>
        <w:autoSpaceDE w:val="0"/>
        <w:autoSpaceDN w:val="0"/>
        <w:adjustRightInd w:val="0"/>
        <w:ind w:left="640" w:hanging="640"/>
        <w:rPr>
          <w:noProof/>
        </w:rPr>
      </w:pPr>
      <w:r w:rsidRPr="003665B8">
        <w:rPr>
          <w:noProof/>
        </w:rPr>
        <w:t>[47]</w:t>
      </w:r>
      <w:r w:rsidRPr="003665B8">
        <w:rPr>
          <w:noProof/>
        </w:rPr>
        <w:tab/>
        <w:t xml:space="preserve">W. Charyloniuk and M. S. Chen, “Very short-term load forecasting using artificial neural networks,” </w:t>
      </w:r>
      <w:r w:rsidRPr="003665B8">
        <w:rPr>
          <w:i/>
          <w:iCs/>
          <w:noProof/>
        </w:rPr>
        <w:t>IEEE Trans. Power Syst.</w:t>
      </w:r>
      <w:r w:rsidRPr="003665B8">
        <w:rPr>
          <w:noProof/>
        </w:rPr>
        <w:t>, 2000, doi: 10.1109/59.852131.</w:t>
      </w:r>
    </w:p>
    <w:p w14:paraId="1EBDA8CF" w14:textId="77777777" w:rsidR="003665B8" w:rsidRPr="003665B8" w:rsidRDefault="003665B8" w:rsidP="003665B8">
      <w:pPr>
        <w:widowControl w:val="0"/>
        <w:autoSpaceDE w:val="0"/>
        <w:autoSpaceDN w:val="0"/>
        <w:adjustRightInd w:val="0"/>
        <w:ind w:left="640" w:hanging="640"/>
        <w:rPr>
          <w:noProof/>
        </w:rPr>
      </w:pPr>
      <w:r w:rsidRPr="003665B8">
        <w:rPr>
          <w:noProof/>
        </w:rPr>
        <w:t>[48]</w:t>
      </w:r>
      <w:r w:rsidRPr="003665B8">
        <w:rPr>
          <w:noProof/>
        </w:rPr>
        <w:tab/>
        <w:t xml:space="preserve">J. W. Taylor, “An evaluation of methods for very short-term load forecasting using minute-by-minute British data,” </w:t>
      </w:r>
      <w:r w:rsidRPr="003665B8">
        <w:rPr>
          <w:i/>
          <w:iCs/>
          <w:noProof/>
        </w:rPr>
        <w:t>Int. J. Forecast.</w:t>
      </w:r>
      <w:r w:rsidRPr="003665B8">
        <w:rPr>
          <w:noProof/>
        </w:rPr>
        <w:t>, 2008, doi: 10.1016/j.ijforecast.2008.07.007.</w:t>
      </w:r>
    </w:p>
    <w:p w14:paraId="6D01C9D0" w14:textId="77777777" w:rsidR="003665B8" w:rsidRPr="003665B8" w:rsidRDefault="003665B8" w:rsidP="003665B8">
      <w:pPr>
        <w:widowControl w:val="0"/>
        <w:autoSpaceDE w:val="0"/>
        <w:autoSpaceDN w:val="0"/>
        <w:adjustRightInd w:val="0"/>
        <w:ind w:left="640" w:hanging="640"/>
        <w:rPr>
          <w:noProof/>
        </w:rPr>
      </w:pPr>
      <w:r w:rsidRPr="003665B8">
        <w:rPr>
          <w:noProof/>
        </w:rPr>
        <w:t>[49]</w:t>
      </w:r>
      <w:r w:rsidRPr="003665B8">
        <w:rPr>
          <w:noProof/>
        </w:rPr>
        <w:tab/>
        <w:t xml:space="preserve">P. Mandal, T. Senjyu, N. Urasaki, and T. Funabashi, “A neural network based several-hour-ahead electric load forecasting using similar days approach,” </w:t>
      </w:r>
      <w:r w:rsidRPr="003665B8">
        <w:rPr>
          <w:i/>
          <w:iCs/>
          <w:noProof/>
        </w:rPr>
        <w:t>Int. J. Electr. Power Energy Syst.</w:t>
      </w:r>
      <w:r w:rsidRPr="003665B8">
        <w:rPr>
          <w:noProof/>
        </w:rPr>
        <w:t>, 2006, doi: 10.1016/j.ijepes.2005.12.007.</w:t>
      </w:r>
    </w:p>
    <w:p w14:paraId="78A82EBD" w14:textId="77777777" w:rsidR="003665B8" w:rsidRPr="003665B8" w:rsidRDefault="003665B8" w:rsidP="003665B8">
      <w:pPr>
        <w:widowControl w:val="0"/>
        <w:autoSpaceDE w:val="0"/>
        <w:autoSpaceDN w:val="0"/>
        <w:adjustRightInd w:val="0"/>
        <w:ind w:left="640" w:hanging="640"/>
        <w:rPr>
          <w:noProof/>
        </w:rPr>
      </w:pPr>
      <w:r w:rsidRPr="003665B8">
        <w:rPr>
          <w:noProof/>
        </w:rPr>
        <w:t>[50]</w:t>
      </w:r>
      <w:r w:rsidRPr="003665B8">
        <w:rPr>
          <w:noProof/>
        </w:rPr>
        <w:tab/>
        <w:t xml:space="preserve">E. Kyriakides and M. Polycarpou, “Short term electric load forecasting: A tutorial,” </w:t>
      </w:r>
      <w:r w:rsidRPr="003665B8">
        <w:rPr>
          <w:i/>
          <w:iCs/>
          <w:noProof/>
        </w:rPr>
        <w:t>Stud. Comput. Intell.</w:t>
      </w:r>
      <w:r w:rsidRPr="003665B8">
        <w:rPr>
          <w:noProof/>
        </w:rPr>
        <w:t>, 2006, doi: 10.1007/978-3-540-36122-0_16.</w:t>
      </w:r>
    </w:p>
    <w:p w14:paraId="6716045D" w14:textId="77777777" w:rsidR="003665B8" w:rsidRPr="003665B8" w:rsidRDefault="003665B8" w:rsidP="003665B8">
      <w:pPr>
        <w:widowControl w:val="0"/>
        <w:autoSpaceDE w:val="0"/>
        <w:autoSpaceDN w:val="0"/>
        <w:adjustRightInd w:val="0"/>
        <w:ind w:left="640" w:hanging="640"/>
        <w:rPr>
          <w:noProof/>
        </w:rPr>
      </w:pPr>
      <w:r w:rsidRPr="003665B8">
        <w:rPr>
          <w:noProof/>
        </w:rPr>
        <w:t>[51]</w:t>
      </w:r>
      <w:r w:rsidRPr="003665B8">
        <w:rPr>
          <w:noProof/>
        </w:rPr>
        <w:tab/>
        <w:t xml:space="preserve">Ö. Ö. Bozkurt, G. Biricik, and Z. C. Taysi, “Artificial neural network and SARIMA based models for power load forecasting in Turkish electricity market Ö,” </w:t>
      </w:r>
      <w:r w:rsidRPr="003665B8">
        <w:rPr>
          <w:i/>
          <w:iCs/>
          <w:noProof/>
        </w:rPr>
        <w:t>PLoS One</w:t>
      </w:r>
      <w:r w:rsidRPr="003665B8">
        <w:rPr>
          <w:noProof/>
        </w:rPr>
        <w:t>, 2017, doi: 10.1371/journal.pone.0175915.</w:t>
      </w:r>
    </w:p>
    <w:p w14:paraId="52B25FCA" w14:textId="77777777" w:rsidR="003665B8" w:rsidRPr="003665B8" w:rsidRDefault="003665B8" w:rsidP="003665B8">
      <w:pPr>
        <w:widowControl w:val="0"/>
        <w:autoSpaceDE w:val="0"/>
        <w:autoSpaceDN w:val="0"/>
        <w:adjustRightInd w:val="0"/>
        <w:ind w:left="640" w:hanging="640"/>
        <w:rPr>
          <w:noProof/>
        </w:rPr>
      </w:pPr>
      <w:r w:rsidRPr="003665B8">
        <w:rPr>
          <w:noProof/>
        </w:rPr>
        <w:t>[52]</w:t>
      </w:r>
      <w:r w:rsidRPr="003665B8">
        <w:rPr>
          <w:noProof/>
        </w:rPr>
        <w:tab/>
        <w:t xml:space="preserve">S. Dwijayanti, “Short Term Load Forecasting Using a Neural Network Based Time </w:t>
      </w:r>
      <w:r w:rsidRPr="003665B8">
        <w:rPr>
          <w:noProof/>
        </w:rPr>
        <w:lastRenderedPageBreak/>
        <w:t>Series Approach,” Oklahoma State University, 2013.</w:t>
      </w:r>
    </w:p>
    <w:p w14:paraId="2011B9D4" w14:textId="77777777" w:rsidR="003665B8" w:rsidRPr="003665B8" w:rsidRDefault="003665B8" w:rsidP="003665B8">
      <w:pPr>
        <w:widowControl w:val="0"/>
        <w:autoSpaceDE w:val="0"/>
        <w:autoSpaceDN w:val="0"/>
        <w:adjustRightInd w:val="0"/>
        <w:ind w:left="640" w:hanging="640"/>
        <w:rPr>
          <w:noProof/>
        </w:rPr>
      </w:pPr>
      <w:r w:rsidRPr="003665B8">
        <w:rPr>
          <w:noProof/>
        </w:rPr>
        <w:t>[53]</w:t>
      </w:r>
      <w:r w:rsidRPr="003665B8">
        <w:rPr>
          <w:noProof/>
        </w:rPr>
        <w:tab/>
        <w:t xml:space="preserve">G. J. Tsekouras, N. D. Hatziargyriou, and E. N. Dialynas, “An optimized adaptive neural network for annual midterm energy forecasting,” </w:t>
      </w:r>
      <w:r w:rsidRPr="003665B8">
        <w:rPr>
          <w:i/>
          <w:iCs/>
          <w:noProof/>
        </w:rPr>
        <w:t>IEEE Trans. Power Syst.</w:t>
      </w:r>
      <w:r w:rsidRPr="003665B8">
        <w:rPr>
          <w:noProof/>
        </w:rPr>
        <w:t>, 2006, doi: 10.1109/TPWRS.2005.860926.</w:t>
      </w:r>
    </w:p>
    <w:p w14:paraId="6312ADA4" w14:textId="77777777" w:rsidR="003665B8" w:rsidRPr="003665B8" w:rsidRDefault="003665B8" w:rsidP="003665B8">
      <w:pPr>
        <w:widowControl w:val="0"/>
        <w:autoSpaceDE w:val="0"/>
        <w:autoSpaceDN w:val="0"/>
        <w:adjustRightInd w:val="0"/>
        <w:ind w:left="640" w:hanging="640"/>
        <w:rPr>
          <w:noProof/>
        </w:rPr>
      </w:pPr>
      <w:r w:rsidRPr="003665B8">
        <w:rPr>
          <w:noProof/>
        </w:rPr>
        <w:t>[54]</w:t>
      </w:r>
      <w:r w:rsidRPr="003665B8">
        <w:rPr>
          <w:noProof/>
        </w:rPr>
        <w:tab/>
        <w:t xml:space="preserve">E. Doveh, P. Feigin, D. Greig, and L. Hyams, “Experience with FNN models for medium term power demand predictions,” </w:t>
      </w:r>
      <w:r w:rsidRPr="003665B8">
        <w:rPr>
          <w:i/>
          <w:iCs/>
          <w:noProof/>
        </w:rPr>
        <w:t>IEEE Trans. Power Syst.</w:t>
      </w:r>
      <w:r w:rsidRPr="003665B8">
        <w:rPr>
          <w:noProof/>
        </w:rPr>
        <w:t>, 1999, doi: 10.1109/59.761878.</w:t>
      </w:r>
    </w:p>
    <w:p w14:paraId="5E9C4C2F" w14:textId="77777777" w:rsidR="003665B8" w:rsidRPr="003665B8" w:rsidRDefault="003665B8" w:rsidP="003665B8">
      <w:pPr>
        <w:widowControl w:val="0"/>
        <w:autoSpaceDE w:val="0"/>
        <w:autoSpaceDN w:val="0"/>
        <w:adjustRightInd w:val="0"/>
        <w:ind w:left="640" w:hanging="640"/>
        <w:rPr>
          <w:noProof/>
        </w:rPr>
      </w:pPr>
      <w:r w:rsidRPr="003665B8">
        <w:rPr>
          <w:noProof/>
        </w:rPr>
        <w:t>[55]</w:t>
      </w:r>
      <w:r w:rsidRPr="003665B8">
        <w:rPr>
          <w:noProof/>
        </w:rPr>
        <w:tab/>
        <w:t xml:space="preserve">J. Reneses, E. Centeno, and J. Barquín, “Coordination between medium-term generation planning and short-term operation in electricity markets,” </w:t>
      </w:r>
      <w:r w:rsidRPr="003665B8">
        <w:rPr>
          <w:i/>
          <w:iCs/>
          <w:noProof/>
        </w:rPr>
        <w:t>IEEE Trans. Power Syst.</w:t>
      </w:r>
      <w:r w:rsidRPr="003665B8">
        <w:rPr>
          <w:noProof/>
        </w:rPr>
        <w:t>, 2006, doi: 10.1109/TPWRS.2005.857851.</w:t>
      </w:r>
    </w:p>
    <w:p w14:paraId="2D239E96" w14:textId="77777777" w:rsidR="003665B8" w:rsidRPr="003665B8" w:rsidRDefault="003665B8" w:rsidP="003665B8">
      <w:pPr>
        <w:widowControl w:val="0"/>
        <w:autoSpaceDE w:val="0"/>
        <w:autoSpaceDN w:val="0"/>
        <w:adjustRightInd w:val="0"/>
        <w:ind w:left="640" w:hanging="640"/>
        <w:rPr>
          <w:noProof/>
        </w:rPr>
      </w:pPr>
      <w:r w:rsidRPr="003665B8">
        <w:rPr>
          <w:noProof/>
        </w:rPr>
        <w:t>[56]</w:t>
      </w:r>
      <w:r w:rsidRPr="003665B8">
        <w:rPr>
          <w:noProof/>
        </w:rPr>
        <w:tab/>
        <w:t xml:space="preserve">M. S. Kandil, S. M. El-Debeiky, and N. E. Hasanien, “Long-term load forecasting for fast developing utility using a knowledge-based expert system,” </w:t>
      </w:r>
      <w:r w:rsidRPr="003665B8">
        <w:rPr>
          <w:i/>
          <w:iCs/>
          <w:noProof/>
        </w:rPr>
        <w:t>IEEE Trans. Power Syst.</w:t>
      </w:r>
      <w:r w:rsidRPr="003665B8">
        <w:rPr>
          <w:noProof/>
        </w:rPr>
        <w:t>, 2002, doi: 10.1109/TPWRS.2002.1007923.</w:t>
      </w:r>
    </w:p>
    <w:p w14:paraId="4A87AF77" w14:textId="77777777" w:rsidR="003665B8" w:rsidRPr="003665B8" w:rsidRDefault="003665B8" w:rsidP="003665B8">
      <w:pPr>
        <w:widowControl w:val="0"/>
        <w:autoSpaceDE w:val="0"/>
        <w:autoSpaceDN w:val="0"/>
        <w:adjustRightInd w:val="0"/>
        <w:ind w:left="640" w:hanging="640"/>
        <w:rPr>
          <w:noProof/>
        </w:rPr>
      </w:pPr>
      <w:r w:rsidRPr="003665B8">
        <w:rPr>
          <w:noProof/>
        </w:rPr>
        <w:t>[57]</w:t>
      </w:r>
      <w:r w:rsidRPr="003665B8">
        <w:rPr>
          <w:noProof/>
        </w:rPr>
        <w:tab/>
        <w:t>S. Kumar, S. Mishra, and S. Gupta, “Short term load forecasting using ANN and multiple linear regression,” 2016, doi: 10.1109/CICT.2016.44.</w:t>
      </w:r>
    </w:p>
    <w:p w14:paraId="5263534D" w14:textId="77777777" w:rsidR="003665B8" w:rsidRPr="003665B8" w:rsidRDefault="003665B8" w:rsidP="003665B8">
      <w:pPr>
        <w:widowControl w:val="0"/>
        <w:autoSpaceDE w:val="0"/>
        <w:autoSpaceDN w:val="0"/>
        <w:adjustRightInd w:val="0"/>
        <w:ind w:left="640" w:hanging="640"/>
        <w:rPr>
          <w:noProof/>
        </w:rPr>
      </w:pPr>
      <w:r w:rsidRPr="003665B8">
        <w:rPr>
          <w:noProof/>
        </w:rPr>
        <w:t>[58]</w:t>
      </w:r>
      <w:r w:rsidRPr="003665B8">
        <w:rPr>
          <w:noProof/>
        </w:rPr>
        <w:tab/>
        <w:t xml:space="preserve">A. Y. Saber and A. K. M. R. Alam, “Short term load forecasting using multiple linear regression for big data,” </w:t>
      </w:r>
      <w:r w:rsidRPr="003665B8">
        <w:rPr>
          <w:i/>
          <w:iCs/>
          <w:noProof/>
        </w:rPr>
        <w:t>2017 IEEE Symp. Ser. Comput. Intell. SSCI 2017 - Proc.</w:t>
      </w:r>
      <w:r w:rsidRPr="003665B8">
        <w:rPr>
          <w:noProof/>
        </w:rPr>
        <w:t>, vol. 2018-Janua, pp. 1–6, 2018, doi: 10.1109/SSCI.2017.8285261.</w:t>
      </w:r>
    </w:p>
    <w:p w14:paraId="477FA077" w14:textId="77777777" w:rsidR="003665B8" w:rsidRPr="003665B8" w:rsidRDefault="003665B8" w:rsidP="003665B8">
      <w:pPr>
        <w:widowControl w:val="0"/>
        <w:autoSpaceDE w:val="0"/>
        <w:autoSpaceDN w:val="0"/>
        <w:adjustRightInd w:val="0"/>
        <w:ind w:left="640" w:hanging="640"/>
        <w:rPr>
          <w:noProof/>
        </w:rPr>
      </w:pPr>
      <w:r w:rsidRPr="003665B8">
        <w:rPr>
          <w:noProof/>
        </w:rPr>
        <w:t>[59]</w:t>
      </w:r>
      <w:r w:rsidRPr="003665B8">
        <w:rPr>
          <w:noProof/>
        </w:rPr>
        <w:tab/>
        <w:t>P. Ji, D. Xiong, P. Wang, and J. Chen, “A study on exponential smoothing model for load forecasting,” 2012, doi: 10.1109/APPEEC.2012.6307555.</w:t>
      </w:r>
    </w:p>
    <w:p w14:paraId="063BD9DD" w14:textId="77777777" w:rsidR="003665B8" w:rsidRPr="003665B8" w:rsidRDefault="003665B8" w:rsidP="003665B8">
      <w:pPr>
        <w:widowControl w:val="0"/>
        <w:autoSpaceDE w:val="0"/>
        <w:autoSpaceDN w:val="0"/>
        <w:adjustRightInd w:val="0"/>
        <w:ind w:left="640" w:hanging="640"/>
        <w:rPr>
          <w:noProof/>
        </w:rPr>
      </w:pPr>
      <w:r w:rsidRPr="003665B8">
        <w:rPr>
          <w:noProof/>
        </w:rPr>
        <w:t>[60]</w:t>
      </w:r>
      <w:r w:rsidRPr="003665B8">
        <w:rPr>
          <w:noProof/>
        </w:rPr>
        <w:tab/>
        <w:t xml:space="preserve">J. F. Rendon-Sanchez and L. M. de Menezes, “Structural combination of seasonal exponential smoothing forecasts applied to load forecasting,” </w:t>
      </w:r>
      <w:r w:rsidRPr="003665B8">
        <w:rPr>
          <w:i/>
          <w:iCs/>
          <w:noProof/>
        </w:rPr>
        <w:t>Eur. J. Oper. Res.</w:t>
      </w:r>
      <w:r w:rsidRPr="003665B8">
        <w:rPr>
          <w:noProof/>
        </w:rPr>
        <w:t>, 2019, doi: 10.1016/j.ejor.2018.12.013.</w:t>
      </w:r>
    </w:p>
    <w:p w14:paraId="4121A497"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61]</w:t>
      </w:r>
      <w:r w:rsidRPr="003665B8">
        <w:rPr>
          <w:noProof/>
        </w:rPr>
        <w:tab/>
        <w:t>L. Tang, Y. Yi, and Y. Peng, “An ensemble deep learning model for short-term load forecasting based on ARIMA and LSTM,” 2019, doi: 10.1109/SmartGridComm.2019.8909756.</w:t>
      </w:r>
    </w:p>
    <w:p w14:paraId="42B3FC43" w14:textId="77777777" w:rsidR="003665B8" w:rsidRPr="003665B8" w:rsidRDefault="003665B8" w:rsidP="003665B8">
      <w:pPr>
        <w:widowControl w:val="0"/>
        <w:autoSpaceDE w:val="0"/>
        <w:autoSpaceDN w:val="0"/>
        <w:adjustRightInd w:val="0"/>
        <w:ind w:left="640" w:hanging="640"/>
        <w:rPr>
          <w:noProof/>
        </w:rPr>
      </w:pPr>
      <w:r w:rsidRPr="003665B8">
        <w:rPr>
          <w:noProof/>
        </w:rPr>
        <w:t>[62]</w:t>
      </w:r>
      <w:r w:rsidRPr="003665B8">
        <w:rPr>
          <w:noProof/>
        </w:rPr>
        <w:tab/>
        <w:t xml:space="preserve">B. Nepal, M. Yamaha, A. Yokoe, and T. Yamaji, “Electricity load forecasting using clustering and ARIMA model for energy management in buildings,” </w:t>
      </w:r>
      <w:r w:rsidRPr="003665B8">
        <w:rPr>
          <w:i/>
          <w:iCs/>
          <w:noProof/>
        </w:rPr>
        <w:t>Japan Archit. Rev.</w:t>
      </w:r>
      <w:r w:rsidRPr="003665B8">
        <w:rPr>
          <w:noProof/>
        </w:rPr>
        <w:t>, 2020, doi: 10.1002/2475-8876.12135.</w:t>
      </w:r>
    </w:p>
    <w:p w14:paraId="0DE17427" w14:textId="77777777" w:rsidR="003665B8" w:rsidRPr="003665B8" w:rsidRDefault="003665B8" w:rsidP="003665B8">
      <w:pPr>
        <w:widowControl w:val="0"/>
        <w:autoSpaceDE w:val="0"/>
        <w:autoSpaceDN w:val="0"/>
        <w:adjustRightInd w:val="0"/>
        <w:ind w:left="640" w:hanging="640"/>
        <w:rPr>
          <w:noProof/>
        </w:rPr>
      </w:pPr>
      <w:r w:rsidRPr="003665B8">
        <w:rPr>
          <w:noProof/>
        </w:rPr>
        <w:t>[63]</w:t>
      </w:r>
      <w:r w:rsidRPr="003665B8">
        <w:rPr>
          <w:noProof/>
        </w:rPr>
        <w:tab/>
        <w:t>A. Badri, Z. Ameli, and A. Motie Birjandi, “Application of artificial neural networks and fuzzy logic methods for short term load forecasting,” 2012, doi: 10.1016/j.egypro.2011.12.965.</w:t>
      </w:r>
    </w:p>
    <w:p w14:paraId="1D31BF88" w14:textId="77777777" w:rsidR="003665B8" w:rsidRPr="003665B8" w:rsidRDefault="003665B8" w:rsidP="003665B8">
      <w:pPr>
        <w:widowControl w:val="0"/>
        <w:autoSpaceDE w:val="0"/>
        <w:autoSpaceDN w:val="0"/>
        <w:adjustRightInd w:val="0"/>
        <w:ind w:left="640" w:hanging="640"/>
        <w:rPr>
          <w:noProof/>
        </w:rPr>
      </w:pPr>
      <w:r w:rsidRPr="003665B8">
        <w:rPr>
          <w:noProof/>
        </w:rPr>
        <w:t>[64]</w:t>
      </w:r>
      <w:r w:rsidRPr="003665B8">
        <w:rPr>
          <w:noProof/>
        </w:rPr>
        <w:tab/>
        <w:t xml:space="preserve">P. H. Kuo and C. J. Huang, “A high precision artificial neural networks model for short-Term energy load forecasting,” </w:t>
      </w:r>
      <w:r w:rsidRPr="003665B8">
        <w:rPr>
          <w:i/>
          <w:iCs/>
          <w:noProof/>
        </w:rPr>
        <w:t>Energies</w:t>
      </w:r>
      <w:r w:rsidRPr="003665B8">
        <w:rPr>
          <w:noProof/>
        </w:rPr>
        <w:t>, 2018, doi: 10.3390/en11010213.</w:t>
      </w:r>
    </w:p>
    <w:p w14:paraId="188D8333" w14:textId="77777777" w:rsidR="003665B8" w:rsidRPr="003665B8" w:rsidRDefault="003665B8" w:rsidP="003665B8">
      <w:pPr>
        <w:widowControl w:val="0"/>
        <w:autoSpaceDE w:val="0"/>
        <w:autoSpaceDN w:val="0"/>
        <w:adjustRightInd w:val="0"/>
        <w:ind w:left="640" w:hanging="640"/>
        <w:rPr>
          <w:noProof/>
        </w:rPr>
      </w:pPr>
      <w:r w:rsidRPr="003665B8">
        <w:rPr>
          <w:noProof/>
        </w:rPr>
        <w:t>[65]</w:t>
      </w:r>
      <w:r w:rsidRPr="003665B8">
        <w:rPr>
          <w:noProof/>
        </w:rPr>
        <w:tab/>
        <w:t xml:space="preserve">T. Hong and P. Wang, “Fuzzy interaction regression for short term load forecasting,” </w:t>
      </w:r>
      <w:r w:rsidRPr="003665B8">
        <w:rPr>
          <w:i/>
          <w:iCs/>
          <w:noProof/>
        </w:rPr>
        <w:t>Fuzzy Optim. Decis. Mak.</w:t>
      </w:r>
      <w:r w:rsidRPr="003665B8">
        <w:rPr>
          <w:noProof/>
        </w:rPr>
        <w:t>, 2014, doi: 10.1007/s10700-013-9166-9.</w:t>
      </w:r>
    </w:p>
    <w:p w14:paraId="07EEF740" w14:textId="77777777" w:rsidR="003665B8" w:rsidRPr="003665B8" w:rsidRDefault="003665B8" w:rsidP="003665B8">
      <w:pPr>
        <w:widowControl w:val="0"/>
        <w:autoSpaceDE w:val="0"/>
        <w:autoSpaceDN w:val="0"/>
        <w:adjustRightInd w:val="0"/>
        <w:ind w:left="640" w:hanging="640"/>
        <w:rPr>
          <w:noProof/>
        </w:rPr>
      </w:pPr>
      <w:r w:rsidRPr="003665B8">
        <w:rPr>
          <w:noProof/>
        </w:rPr>
        <w:t>[66]</w:t>
      </w:r>
      <w:r w:rsidRPr="003665B8">
        <w:rPr>
          <w:noProof/>
        </w:rPr>
        <w:tab/>
        <w:t xml:space="preserve">M. Hanmandlu and B. K. Chauhan, “Load forecasting using hybrid models,” </w:t>
      </w:r>
      <w:r w:rsidRPr="003665B8">
        <w:rPr>
          <w:i/>
          <w:iCs/>
          <w:noProof/>
        </w:rPr>
        <w:t>IEEE Trans. Power Syst.</w:t>
      </w:r>
      <w:r w:rsidRPr="003665B8">
        <w:rPr>
          <w:noProof/>
        </w:rPr>
        <w:t>, 2011, doi: 10.1109/TPWRS.2010.2048585.</w:t>
      </w:r>
    </w:p>
    <w:p w14:paraId="758FFCCE" w14:textId="77777777" w:rsidR="003665B8" w:rsidRPr="003665B8" w:rsidRDefault="003665B8" w:rsidP="003665B8">
      <w:pPr>
        <w:widowControl w:val="0"/>
        <w:autoSpaceDE w:val="0"/>
        <w:autoSpaceDN w:val="0"/>
        <w:adjustRightInd w:val="0"/>
        <w:ind w:left="640" w:hanging="640"/>
        <w:rPr>
          <w:noProof/>
        </w:rPr>
      </w:pPr>
      <w:r w:rsidRPr="003665B8">
        <w:rPr>
          <w:noProof/>
        </w:rPr>
        <w:t>[67]</w:t>
      </w:r>
      <w:r w:rsidRPr="003665B8">
        <w:rPr>
          <w:noProof/>
        </w:rPr>
        <w:tab/>
        <w:t xml:space="preserve">A. Yang, W. Li, and X. Yang, “Short-term electricity load forecasting based on feature selection and Least Squares Support Vector Machines,” </w:t>
      </w:r>
      <w:r w:rsidRPr="003665B8">
        <w:rPr>
          <w:i/>
          <w:iCs/>
          <w:noProof/>
        </w:rPr>
        <w:t>Knowledge-Based Syst.</w:t>
      </w:r>
      <w:r w:rsidRPr="003665B8">
        <w:rPr>
          <w:noProof/>
        </w:rPr>
        <w:t>, 2019, doi: 10.1016/j.knosys.2018.08.027.</w:t>
      </w:r>
    </w:p>
    <w:p w14:paraId="2FE271A2" w14:textId="77777777" w:rsidR="003665B8" w:rsidRPr="003665B8" w:rsidRDefault="003665B8" w:rsidP="003665B8">
      <w:pPr>
        <w:widowControl w:val="0"/>
        <w:autoSpaceDE w:val="0"/>
        <w:autoSpaceDN w:val="0"/>
        <w:adjustRightInd w:val="0"/>
        <w:ind w:left="640" w:hanging="640"/>
        <w:rPr>
          <w:noProof/>
        </w:rPr>
      </w:pPr>
      <w:r w:rsidRPr="003665B8">
        <w:rPr>
          <w:noProof/>
        </w:rPr>
        <w:t>[68]</w:t>
      </w:r>
      <w:r w:rsidRPr="003665B8">
        <w:rPr>
          <w:noProof/>
        </w:rPr>
        <w:tab/>
        <w:t>V. Mayrink and H. S. Hippert, “A hybrid method using Exponential Smoothing and Gradient Boosting for electrical short-term load forecasting,” 2017, doi: 10.1109/LA-CCI.2016.7885697.</w:t>
      </w:r>
    </w:p>
    <w:p w14:paraId="1D2E2500" w14:textId="77777777" w:rsidR="003665B8" w:rsidRPr="003665B8" w:rsidRDefault="003665B8" w:rsidP="003665B8">
      <w:pPr>
        <w:widowControl w:val="0"/>
        <w:autoSpaceDE w:val="0"/>
        <w:autoSpaceDN w:val="0"/>
        <w:adjustRightInd w:val="0"/>
        <w:ind w:left="640" w:hanging="640"/>
        <w:rPr>
          <w:noProof/>
        </w:rPr>
      </w:pPr>
      <w:r w:rsidRPr="003665B8">
        <w:rPr>
          <w:noProof/>
        </w:rPr>
        <w:t>[69]</w:t>
      </w:r>
      <w:r w:rsidRPr="003665B8">
        <w:rPr>
          <w:noProof/>
        </w:rPr>
        <w:tab/>
        <w:t xml:space="preserve">S. Humeau, T. K. Wijaya, M. Vasirani, and K. Aberer, “Electricity load forecasting for residential customers: Exploiting aggregation and correlation between </w:t>
      </w:r>
      <w:r w:rsidRPr="003665B8">
        <w:rPr>
          <w:noProof/>
        </w:rPr>
        <w:lastRenderedPageBreak/>
        <w:t>households,” 2013, doi: 10.1109/SustainIT.2013.6685208.</w:t>
      </w:r>
    </w:p>
    <w:p w14:paraId="0E4E3FFA" w14:textId="77777777" w:rsidR="003665B8" w:rsidRPr="003665B8" w:rsidRDefault="003665B8" w:rsidP="003665B8">
      <w:pPr>
        <w:widowControl w:val="0"/>
        <w:autoSpaceDE w:val="0"/>
        <w:autoSpaceDN w:val="0"/>
        <w:adjustRightInd w:val="0"/>
        <w:ind w:left="640" w:hanging="640"/>
        <w:rPr>
          <w:noProof/>
        </w:rPr>
      </w:pPr>
      <w:r w:rsidRPr="003665B8">
        <w:rPr>
          <w:noProof/>
        </w:rPr>
        <w:t>[70]</w:t>
      </w:r>
      <w:r w:rsidRPr="003665B8">
        <w:rPr>
          <w:noProof/>
        </w:rPr>
        <w:tab/>
        <w:t xml:space="preserve">G. Dudek, “Pattern-based local linear regression models for short-term load forecasting,” </w:t>
      </w:r>
      <w:r w:rsidRPr="003665B8">
        <w:rPr>
          <w:i/>
          <w:iCs/>
          <w:noProof/>
        </w:rPr>
        <w:t>Electr. Power Syst. Res.</w:t>
      </w:r>
      <w:r w:rsidRPr="003665B8">
        <w:rPr>
          <w:noProof/>
        </w:rPr>
        <w:t>, 2016, doi: 10.1016/j.epsr.2015.09.001.</w:t>
      </w:r>
    </w:p>
    <w:p w14:paraId="6AF91E87" w14:textId="77777777" w:rsidR="003665B8" w:rsidRPr="003665B8" w:rsidRDefault="003665B8" w:rsidP="003665B8">
      <w:pPr>
        <w:widowControl w:val="0"/>
        <w:autoSpaceDE w:val="0"/>
        <w:autoSpaceDN w:val="0"/>
        <w:adjustRightInd w:val="0"/>
        <w:ind w:left="640" w:hanging="640"/>
        <w:rPr>
          <w:noProof/>
        </w:rPr>
      </w:pPr>
      <w:r w:rsidRPr="003665B8">
        <w:rPr>
          <w:noProof/>
        </w:rPr>
        <w:t>[71]</w:t>
      </w:r>
      <w:r w:rsidRPr="003665B8">
        <w:rPr>
          <w:noProof/>
        </w:rPr>
        <w:tab/>
        <w:t xml:space="preserve">N. Amjady, “Short-term hourly load forecasting using time-series modeling with peak load estimation capability,” </w:t>
      </w:r>
      <w:r w:rsidRPr="003665B8">
        <w:rPr>
          <w:i/>
          <w:iCs/>
          <w:noProof/>
        </w:rPr>
        <w:t>IEEE Trans. Power Syst.</w:t>
      </w:r>
      <w:r w:rsidRPr="003665B8">
        <w:rPr>
          <w:noProof/>
        </w:rPr>
        <w:t>, vol. 16, no. 4, pp. 798–805, 2001, doi: 10.1109/59.962429.</w:t>
      </w:r>
    </w:p>
    <w:p w14:paraId="72151089" w14:textId="77777777" w:rsidR="003665B8" w:rsidRPr="003665B8" w:rsidRDefault="003665B8" w:rsidP="003665B8">
      <w:pPr>
        <w:widowControl w:val="0"/>
        <w:autoSpaceDE w:val="0"/>
        <w:autoSpaceDN w:val="0"/>
        <w:adjustRightInd w:val="0"/>
        <w:ind w:left="640" w:hanging="640"/>
        <w:rPr>
          <w:noProof/>
        </w:rPr>
      </w:pPr>
      <w:r w:rsidRPr="003665B8">
        <w:rPr>
          <w:noProof/>
        </w:rPr>
        <w:t>[72]</w:t>
      </w:r>
      <w:r w:rsidRPr="003665B8">
        <w:rPr>
          <w:noProof/>
        </w:rPr>
        <w:tab/>
        <w:t>M. Baccouche, F. Mamalet, and C. Wolf, “</w:t>
      </w:r>
      <w:r w:rsidRPr="003665B8">
        <w:rPr>
          <w:rFonts w:ascii="MS Mincho" w:eastAsia="MS Mincho" w:hAnsi="MS Mincho" w:cs="MS Mincho" w:hint="eastAsia"/>
          <w:noProof/>
        </w:rPr>
        <w:t>（</w:t>
      </w:r>
      <w:r w:rsidRPr="003665B8">
        <w:rPr>
          <w:noProof/>
        </w:rPr>
        <w:t xml:space="preserve">RGB)Sequential deep learning for human action recognition,” </w:t>
      </w:r>
      <w:r w:rsidRPr="003665B8">
        <w:rPr>
          <w:i/>
          <w:iCs/>
          <w:noProof/>
        </w:rPr>
        <w:t>Int. Work. Hum. Behav. Underst.</w:t>
      </w:r>
      <w:r w:rsidRPr="003665B8">
        <w:rPr>
          <w:noProof/>
        </w:rPr>
        <w:t>, 2011.</w:t>
      </w:r>
    </w:p>
    <w:p w14:paraId="2D283C66" w14:textId="77777777" w:rsidR="003665B8" w:rsidRPr="003665B8" w:rsidRDefault="003665B8" w:rsidP="003665B8">
      <w:pPr>
        <w:widowControl w:val="0"/>
        <w:autoSpaceDE w:val="0"/>
        <w:autoSpaceDN w:val="0"/>
        <w:adjustRightInd w:val="0"/>
        <w:ind w:left="640" w:hanging="640"/>
        <w:rPr>
          <w:noProof/>
        </w:rPr>
      </w:pPr>
      <w:r w:rsidRPr="003665B8">
        <w:rPr>
          <w:noProof/>
        </w:rPr>
        <w:t>[73]</w:t>
      </w:r>
      <w:r w:rsidRPr="003665B8">
        <w:rPr>
          <w:noProof/>
        </w:rPr>
        <w:tab/>
        <w:t xml:space="preserve">D. Yu, L. Deng, I. Jang, P. Kudumakis, M. Sandler, and K. Kang, “Deep learning and its applications to signal and information processing,” </w:t>
      </w:r>
      <w:r w:rsidRPr="003665B8">
        <w:rPr>
          <w:i/>
          <w:iCs/>
          <w:noProof/>
        </w:rPr>
        <w:t>IEEE Signal Process. Mag.</w:t>
      </w:r>
      <w:r w:rsidRPr="003665B8">
        <w:rPr>
          <w:noProof/>
        </w:rPr>
        <w:t>, 2011, doi: 10.1109/MSP.2010.939038.</w:t>
      </w:r>
    </w:p>
    <w:p w14:paraId="7BA1ECCB" w14:textId="77777777" w:rsidR="003665B8" w:rsidRPr="003665B8" w:rsidRDefault="003665B8" w:rsidP="003665B8">
      <w:pPr>
        <w:widowControl w:val="0"/>
        <w:autoSpaceDE w:val="0"/>
        <w:autoSpaceDN w:val="0"/>
        <w:adjustRightInd w:val="0"/>
        <w:ind w:left="640" w:hanging="640"/>
        <w:rPr>
          <w:noProof/>
        </w:rPr>
      </w:pPr>
      <w:r w:rsidRPr="003665B8">
        <w:rPr>
          <w:noProof/>
        </w:rPr>
        <w:t>[74]</w:t>
      </w:r>
      <w:r w:rsidRPr="003665B8">
        <w:rPr>
          <w:noProof/>
        </w:rPr>
        <w:tab/>
        <w:t>M. Vos, C. Bender-Saebelkampf, and S. Albayrak, “Residential Short-Term Load Forecasting Using Convolutional Neural Networks,” 2018, doi: 10.1109/SmartGridComm.2018.8587494.</w:t>
      </w:r>
    </w:p>
    <w:p w14:paraId="0E061C7D" w14:textId="77777777" w:rsidR="003665B8" w:rsidRPr="003665B8" w:rsidRDefault="003665B8" w:rsidP="003665B8">
      <w:pPr>
        <w:widowControl w:val="0"/>
        <w:autoSpaceDE w:val="0"/>
        <w:autoSpaceDN w:val="0"/>
        <w:adjustRightInd w:val="0"/>
        <w:ind w:left="640" w:hanging="640"/>
        <w:rPr>
          <w:noProof/>
        </w:rPr>
      </w:pPr>
      <w:r w:rsidRPr="003665B8">
        <w:rPr>
          <w:noProof/>
        </w:rPr>
        <w:t>[75]</w:t>
      </w:r>
      <w:r w:rsidRPr="003665B8">
        <w:rPr>
          <w:noProof/>
        </w:rPr>
        <w:tab/>
        <w:t>A. Gasparin, S. Lukovic, and C. Alippi, “Deep Learning for Time Series Forecasting: The Electric Load Case,” 2019, [Online]. Available: http://arxiv.org/abs/1907.09207.</w:t>
      </w:r>
    </w:p>
    <w:p w14:paraId="1B7F9AE3" w14:textId="77777777" w:rsidR="003665B8" w:rsidRPr="003665B8" w:rsidRDefault="003665B8" w:rsidP="003665B8">
      <w:pPr>
        <w:widowControl w:val="0"/>
        <w:autoSpaceDE w:val="0"/>
        <w:autoSpaceDN w:val="0"/>
        <w:adjustRightInd w:val="0"/>
        <w:ind w:left="640" w:hanging="640"/>
        <w:rPr>
          <w:noProof/>
        </w:rPr>
      </w:pPr>
      <w:r w:rsidRPr="003665B8">
        <w:rPr>
          <w:noProof/>
        </w:rPr>
        <w:t>[76]</w:t>
      </w:r>
      <w:r w:rsidRPr="003665B8">
        <w:rPr>
          <w:noProof/>
        </w:rPr>
        <w:tab/>
        <w:t xml:space="preserve">C. Gallicchio, A. Micheli, and L. Pedrelli, “Design of deep echo state networks,” </w:t>
      </w:r>
      <w:r w:rsidRPr="003665B8">
        <w:rPr>
          <w:i/>
          <w:iCs/>
          <w:noProof/>
        </w:rPr>
        <w:t>Neural Networks</w:t>
      </w:r>
      <w:r w:rsidRPr="003665B8">
        <w:rPr>
          <w:noProof/>
        </w:rPr>
        <w:t>, 2018, doi: 10.1016/j.neunet.2018.08.002.</w:t>
      </w:r>
    </w:p>
    <w:p w14:paraId="0965C824" w14:textId="77777777" w:rsidR="003665B8" w:rsidRPr="003665B8" w:rsidRDefault="003665B8" w:rsidP="003665B8">
      <w:pPr>
        <w:widowControl w:val="0"/>
        <w:autoSpaceDE w:val="0"/>
        <w:autoSpaceDN w:val="0"/>
        <w:adjustRightInd w:val="0"/>
        <w:ind w:left="640" w:hanging="640"/>
        <w:rPr>
          <w:noProof/>
        </w:rPr>
      </w:pPr>
      <w:r w:rsidRPr="003665B8">
        <w:rPr>
          <w:noProof/>
        </w:rPr>
        <w:t>[77]</w:t>
      </w:r>
      <w:r w:rsidRPr="003665B8">
        <w:rPr>
          <w:noProof/>
        </w:rPr>
        <w:tab/>
        <w:t xml:space="preserve">C. Tian, J. Ma, C. Zhang, and P. Zhan, “A deep neural network model for short-term load forecast based on long short-term memory network and convolutional neural network,” </w:t>
      </w:r>
      <w:r w:rsidRPr="003665B8">
        <w:rPr>
          <w:i/>
          <w:iCs/>
          <w:noProof/>
        </w:rPr>
        <w:t>Energies</w:t>
      </w:r>
      <w:r w:rsidRPr="003665B8">
        <w:rPr>
          <w:noProof/>
        </w:rPr>
        <w:t>, 2018, doi: 10.3390/en11123493.</w:t>
      </w:r>
    </w:p>
    <w:p w14:paraId="20BBC01B" w14:textId="77777777" w:rsidR="003665B8" w:rsidRPr="003665B8" w:rsidRDefault="003665B8" w:rsidP="003665B8">
      <w:pPr>
        <w:widowControl w:val="0"/>
        <w:autoSpaceDE w:val="0"/>
        <w:autoSpaceDN w:val="0"/>
        <w:adjustRightInd w:val="0"/>
        <w:ind w:left="640" w:hanging="640"/>
        <w:rPr>
          <w:noProof/>
        </w:rPr>
      </w:pPr>
      <w:r w:rsidRPr="003665B8">
        <w:rPr>
          <w:noProof/>
        </w:rPr>
        <w:t>[78]</w:t>
      </w:r>
      <w:r w:rsidRPr="003665B8">
        <w:rPr>
          <w:noProof/>
        </w:rPr>
        <w:tab/>
        <w:t xml:space="preserve">B. Farsi, “On Short-Term Load Forecasting Using Machine Learning Techniques,” </w:t>
      </w:r>
      <w:r w:rsidRPr="003665B8">
        <w:rPr>
          <w:noProof/>
        </w:rPr>
        <w:lastRenderedPageBreak/>
        <w:t>Concordia University, 2020.</w:t>
      </w:r>
    </w:p>
    <w:p w14:paraId="5DC59A08" w14:textId="77777777" w:rsidR="003665B8" w:rsidRPr="003665B8" w:rsidRDefault="003665B8" w:rsidP="003665B8">
      <w:pPr>
        <w:widowControl w:val="0"/>
        <w:autoSpaceDE w:val="0"/>
        <w:autoSpaceDN w:val="0"/>
        <w:adjustRightInd w:val="0"/>
        <w:ind w:left="640" w:hanging="640"/>
        <w:rPr>
          <w:noProof/>
        </w:rPr>
      </w:pPr>
      <w:r w:rsidRPr="003665B8">
        <w:rPr>
          <w:noProof/>
        </w:rPr>
        <w:t>[79]</w:t>
      </w:r>
      <w:r w:rsidRPr="003665B8">
        <w:rPr>
          <w:noProof/>
        </w:rPr>
        <w:tab/>
        <w:t xml:space="preserve">C. J. Huang, Y. Shen, Y. H. Chen, and H. C. Chen, “A novel hybrid deep neural network model for short-term electricity price forecasting,” </w:t>
      </w:r>
      <w:r w:rsidRPr="003665B8">
        <w:rPr>
          <w:i/>
          <w:iCs/>
          <w:noProof/>
        </w:rPr>
        <w:t>Int. J. Energy Res.</w:t>
      </w:r>
      <w:r w:rsidRPr="003665B8">
        <w:rPr>
          <w:noProof/>
        </w:rPr>
        <w:t>, 2021, doi: 10.1002/er.5945.</w:t>
      </w:r>
    </w:p>
    <w:p w14:paraId="00B31707" w14:textId="77777777" w:rsidR="003665B8" w:rsidRPr="003665B8" w:rsidRDefault="003665B8" w:rsidP="003665B8">
      <w:pPr>
        <w:widowControl w:val="0"/>
        <w:autoSpaceDE w:val="0"/>
        <w:autoSpaceDN w:val="0"/>
        <w:adjustRightInd w:val="0"/>
        <w:ind w:left="640" w:hanging="640"/>
        <w:rPr>
          <w:noProof/>
        </w:rPr>
      </w:pPr>
      <w:r w:rsidRPr="003665B8">
        <w:rPr>
          <w:noProof/>
        </w:rPr>
        <w:t>[80]</w:t>
      </w:r>
      <w:r w:rsidRPr="003665B8">
        <w:rPr>
          <w:noProof/>
        </w:rPr>
        <w:tab/>
        <w:t xml:space="preserve">C. J. Huang and P. H. Kuo, “Multiple-Input Deep Convolutional Neural Network Model for Short-Term Photovoltaic Power Forecasting,” </w:t>
      </w:r>
      <w:r w:rsidRPr="003665B8">
        <w:rPr>
          <w:i/>
          <w:iCs/>
          <w:noProof/>
        </w:rPr>
        <w:t>IEEE Access</w:t>
      </w:r>
      <w:r w:rsidRPr="003665B8">
        <w:rPr>
          <w:noProof/>
        </w:rPr>
        <w:t>, 2019, doi: 10.1109/ACCESS.2019.2921238.</w:t>
      </w:r>
    </w:p>
    <w:p w14:paraId="71870D27" w14:textId="77777777" w:rsidR="003665B8" w:rsidRPr="003665B8" w:rsidRDefault="003665B8" w:rsidP="003665B8">
      <w:pPr>
        <w:widowControl w:val="0"/>
        <w:autoSpaceDE w:val="0"/>
        <w:autoSpaceDN w:val="0"/>
        <w:adjustRightInd w:val="0"/>
        <w:ind w:left="640" w:hanging="640"/>
        <w:rPr>
          <w:noProof/>
        </w:rPr>
      </w:pPr>
      <w:r w:rsidRPr="003665B8">
        <w:rPr>
          <w:noProof/>
        </w:rPr>
        <w:t>[81]</w:t>
      </w:r>
      <w:r w:rsidRPr="003665B8">
        <w:rPr>
          <w:noProof/>
        </w:rPr>
        <w:tab/>
        <w:t>T. Hong, P. Wang, and H. L. Willis, “A naïve multiple linear regression benchmark for short term load forecasting,” 2011, doi: 10.1109/PES.2011.6038881.</w:t>
      </w:r>
    </w:p>
    <w:p w14:paraId="6510986A" w14:textId="77777777" w:rsidR="003665B8" w:rsidRPr="003665B8" w:rsidRDefault="003665B8" w:rsidP="003665B8">
      <w:pPr>
        <w:widowControl w:val="0"/>
        <w:autoSpaceDE w:val="0"/>
        <w:autoSpaceDN w:val="0"/>
        <w:adjustRightInd w:val="0"/>
        <w:ind w:left="640" w:hanging="640"/>
        <w:rPr>
          <w:noProof/>
        </w:rPr>
      </w:pPr>
      <w:r w:rsidRPr="003665B8">
        <w:rPr>
          <w:noProof/>
        </w:rPr>
        <w:t>[82]</w:t>
      </w:r>
      <w:r w:rsidRPr="003665B8">
        <w:rPr>
          <w:noProof/>
        </w:rPr>
        <w:tab/>
        <w:t xml:space="preserve">K. Methaprayoon, W. J. Lee, S. Rasmiddatta, J. R. Liao, and R. J. Ross, “Multistage artificial neural network short-term load forecasting engine with front-end weather forecast,” </w:t>
      </w:r>
      <w:r w:rsidRPr="003665B8">
        <w:rPr>
          <w:i/>
          <w:iCs/>
          <w:noProof/>
        </w:rPr>
        <w:t>IEEE Trans. Ind. Appl.</w:t>
      </w:r>
      <w:r w:rsidRPr="003665B8">
        <w:rPr>
          <w:noProof/>
        </w:rPr>
        <w:t>, 2007, doi: 10.1109/TIA.2007.908190.</w:t>
      </w:r>
    </w:p>
    <w:p w14:paraId="48B3FAA4" w14:textId="77777777" w:rsidR="003665B8" w:rsidRPr="003665B8" w:rsidRDefault="003665B8" w:rsidP="003665B8">
      <w:pPr>
        <w:widowControl w:val="0"/>
        <w:autoSpaceDE w:val="0"/>
        <w:autoSpaceDN w:val="0"/>
        <w:adjustRightInd w:val="0"/>
        <w:ind w:left="640" w:hanging="640"/>
        <w:rPr>
          <w:noProof/>
        </w:rPr>
      </w:pPr>
      <w:r w:rsidRPr="003665B8">
        <w:rPr>
          <w:noProof/>
        </w:rPr>
        <w:t>[83]</w:t>
      </w:r>
      <w:r w:rsidRPr="003665B8">
        <w:rPr>
          <w:noProof/>
        </w:rPr>
        <w:tab/>
        <w:t>A. K. Singh, Ibraheem, S. Khatoon, M. Muazzam, and D. K. Chaturvedi, “Load forecasting techniques and methodologies: A review,” 2012, doi: 10.1109/ICPCES.2012.6508132.</w:t>
      </w:r>
    </w:p>
    <w:p w14:paraId="3BA34124" w14:textId="77777777" w:rsidR="003665B8" w:rsidRPr="003665B8" w:rsidRDefault="003665B8" w:rsidP="003665B8">
      <w:pPr>
        <w:widowControl w:val="0"/>
        <w:autoSpaceDE w:val="0"/>
        <w:autoSpaceDN w:val="0"/>
        <w:adjustRightInd w:val="0"/>
        <w:ind w:left="640" w:hanging="640"/>
        <w:rPr>
          <w:noProof/>
        </w:rPr>
      </w:pPr>
      <w:r w:rsidRPr="003665B8">
        <w:rPr>
          <w:noProof/>
        </w:rPr>
        <w:t>[84]</w:t>
      </w:r>
      <w:r w:rsidRPr="003665B8">
        <w:rPr>
          <w:noProof/>
        </w:rPr>
        <w:tab/>
        <w:t xml:space="preserve">G. Papacharalampous, H. Tyralis, and D. Koutsoyiannis, “Predictability of monthly temperature and precipitation using automatic time series forecasting methods,” </w:t>
      </w:r>
      <w:r w:rsidRPr="003665B8">
        <w:rPr>
          <w:i/>
          <w:iCs/>
          <w:noProof/>
        </w:rPr>
        <w:t>Acta Geophys.</w:t>
      </w:r>
      <w:r w:rsidRPr="003665B8">
        <w:rPr>
          <w:noProof/>
        </w:rPr>
        <w:t>, 2018, doi: 10.1007/s11600-018-0120-7.</w:t>
      </w:r>
    </w:p>
    <w:p w14:paraId="0106DA93" w14:textId="77777777" w:rsidR="003665B8" w:rsidRPr="003665B8" w:rsidRDefault="003665B8" w:rsidP="003665B8">
      <w:pPr>
        <w:widowControl w:val="0"/>
        <w:autoSpaceDE w:val="0"/>
        <w:autoSpaceDN w:val="0"/>
        <w:adjustRightInd w:val="0"/>
        <w:ind w:left="640" w:hanging="640"/>
        <w:rPr>
          <w:noProof/>
        </w:rPr>
      </w:pPr>
      <w:r w:rsidRPr="003665B8">
        <w:rPr>
          <w:noProof/>
        </w:rPr>
        <w:t>[85]</w:t>
      </w:r>
      <w:r w:rsidRPr="003665B8">
        <w:rPr>
          <w:noProof/>
        </w:rPr>
        <w:tab/>
        <w:t xml:space="preserve">P. Wang, B. Liu, and T. Hong, “Electric load forecasting with recency effect: A big data approach,” </w:t>
      </w:r>
      <w:r w:rsidRPr="003665B8">
        <w:rPr>
          <w:i/>
          <w:iCs/>
          <w:noProof/>
        </w:rPr>
        <w:t>Int. J. Forecast.</w:t>
      </w:r>
      <w:r w:rsidRPr="003665B8">
        <w:rPr>
          <w:noProof/>
        </w:rPr>
        <w:t>, 2016, doi: 10.1016/j.ijforecast.2015.09.006.</w:t>
      </w:r>
    </w:p>
    <w:p w14:paraId="7EFBDA5E" w14:textId="77777777" w:rsidR="003665B8" w:rsidRPr="003665B8" w:rsidRDefault="003665B8" w:rsidP="003665B8">
      <w:pPr>
        <w:widowControl w:val="0"/>
        <w:autoSpaceDE w:val="0"/>
        <w:autoSpaceDN w:val="0"/>
        <w:adjustRightInd w:val="0"/>
        <w:ind w:left="640" w:hanging="640"/>
        <w:rPr>
          <w:noProof/>
        </w:rPr>
      </w:pPr>
      <w:r w:rsidRPr="003665B8">
        <w:rPr>
          <w:noProof/>
        </w:rPr>
        <w:t>[86]</w:t>
      </w:r>
      <w:r w:rsidRPr="003665B8">
        <w:rPr>
          <w:noProof/>
        </w:rPr>
        <w:tab/>
        <w:t>A. Bracale, G. Carpinelli, P. De Falco, and T. Hong, “Short-term industrial load forecasting: A case study in an Italian factory,” 2017, doi: 10.1109/ISGTEurope.2017.8260176.</w:t>
      </w:r>
    </w:p>
    <w:p w14:paraId="1EF5455B"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87]</w:t>
      </w:r>
      <w:r w:rsidRPr="003665B8">
        <w:rPr>
          <w:noProof/>
        </w:rPr>
        <w:tab/>
        <w:t xml:space="preserve">M. Rana and I. Koprinska, “Forecasting electricity load with advanced wavelet neural networks,” </w:t>
      </w:r>
      <w:r w:rsidRPr="003665B8">
        <w:rPr>
          <w:i/>
          <w:iCs/>
          <w:noProof/>
        </w:rPr>
        <w:t>Neurocomputing</w:t>
      </w:r>
      <w:r w:rsidRPr="003665B8">
        <w:rPr>
          <w:noProof/>
        </w:rPr>
        <w:t>, 2016, doi: 10.1016/j.neucom.2015.12.004.</w:t>
      </w:r>
    </w:p>
    <w:p w14:paraId="42728727" w14:textId="77777777" w:rsidR="003665B8" w:rsidRPr="003665B8" w:rsidRDefault="003665B8" w:rsidP="003665B8">
      <w:pPr>
        <w:widowControl w:val="0"/>
        <w:autoSpaceDE w:val="0"/>
        <w:autoSpaceDN w:val="0"/>
        <w:adjustRightInd w:val="0"/>
        <w:ind w:left="640" w:hanging="640"/>
        <w:rPr>
          <w:noProof/>
        </w:rPr>
      </w:pPr>
      <w:r w:rsidRPr="003665B8">
        <w:rPr>
          <w:noProof/>
        </w:rPr>
        <w:t>[88]</w:t>
      </w:r>
      <w:r w:rsidRPr="003665B8">
        <w:rPr>
          <w:noProof/>
        </w:rPr>
        <w:tab/>
        <w:t xml:space="preserve">Da Liu, K. Sun, H. Huang, and P. Tang, “Monthly load forecasting based on economic data by decomposition integration theory,” </w:t>
      </w:r>
      <w:r w:rsidRPr="003665B8">
        <w:rPr>
          <w:i/>
          <w:iCs/>
          <w:noProof/>
        </w:rPr>
        <w:t>Sustain.</w:t>
      </w:r>
      <w:r w:rsidRPr="003665B8">
        <w:rPr>
          <w:noProof/>
        </w:rPr>
        <w:t>, 2018, doi: 10.3390/su10093282.</w:t>
      </w:r>
    </w:p>
    <w:p w14:paraId="3EB7CDDE" w14:textId="77777777" w:rsidR="003665B8" w:rsidRPr="003665B8" w:rsidRDefault="003665B8" w:rsidP="003665B8">
      <w:pPr>
        <w:widowControl w:val="0"/>
        <w:autoSpaceDE w:val="0"/>
        <w:autoSpaceDN w:val="0"/>
        <w:adjustRightInd w:val="0"/>
        <w:ind w:left="640" w:hanging="640"/>
        <w:rPr>
          <w:noProof/>
        </w:rPr>
      </w:pPr>
      <w:r w:rsidRPr="003665B8">
        <w:rPr>
          <w:noProof/>
        </w:rPr>
        <w:t>[89]</w:t>
      </w:r>
      <w:r w:rsidRPr="003665B8">
        <w:rPr>
          <w:noProof/>
        </w:rPr>
        <w:tab/>
        <w:t xml:space="preserve">T. Hong, M. Gui, M. E. Baran, and H. L. Willis, “Modeling and forecasting hourly electric load by multiple linear regression with interactions,” </w:t>
      </w:r>
      <w:r w:rsidRPr="003665B8">
        <w:rPr>
          <w:i/>
          <w:iCs/>
          <w:noProof/>
        </w:rPr>
        <w:t>IEEE PES Gen. Meet. PES 2010</w:t>
      </w:r>
      <w:r w:rsidRPr="003665B8">
        <w:rPr>
          <w:noProof/>
        </w:rPr>
        <w:t>, pp. 1–8, 2010, doi: 10.1109/PES.2010.5589959.</w:t>
      </w:r>
    </w:p>
    <w:p w14:paraId="2C618A4D" w14:textId="77777777" w:rsidR="003665B8" w:rsidRPr="003665B8" w:rsidRDefault="003665B8" w:rsidP="003665B8">
      <w:pPr>
        <w:widowControl w:val="0"/>
        <w:autoSpaceDE w:val="0"/>
        <w:autoSpaceDN w:val="0"/>
        <w:adjustRightInd w:val="0"/>
        <w:ind w:left="640" w:hanging="640"/>
        <w:rPr>
          <w:noProof/>
        </w:rPr>
      </w:pPr>
      <w:r w:rsidRPr="003665B8">
        <w:rPr>
          <w:noProof/>
        </w:rPr>
        <w:t>[90]</w:t>
      </w:r>
      <w:r w:rsidRPr="003665B8">
        <w:rPr>
          <w:noProof/>
        </w:rPr>
        <w:tab/>
        <w:t>M. Abuella and B. Chowdhury, “Solar power probabilistic forecasting by using multiple linear regression analysis,” 2015, doi: 10.1109/SECON.2015.7132869.</w:t>
      </w:r>
    </w:p>
    <w:p w14:paraId="35037ED8" w14:textId="77777777" w:rsidR="003665B8" w:rsidRPr="003665B8" w:rsidRDefault="003665B8" w:rsidP="003665B8">
      <w:pPr>
        <w:widowControl w:val="0"/>
        <w:autoSpaceDE w:val="0"/>
        <w:autoSpaceDN w:val="0"/>
        <w:adjustRightInd w:val="0"/>
        <w:ind w:left="640" w:hanging="640"/>
        <w:rPr>
          <w:noProof/>
        </w:rPr>
      </w:pPr>
      <w:r w:rsidRPr="003665B8">
        <w:rPr>
          <w:noProof/>
        </w:rPr>
        <w:t>[91]</w:t>
      </w:r>
      <w:r w:rsidRPr="003665B8">
        <w:rPr>
          <w:noProof/>
        </w:rPr>
        <w:tab/>
        <w:t xml:space="preserve">K. Panklib, C. Prakasvudhisarn, and D. Khummongkol, “Electricity Consumption Forecasting in Thailand Using an Artificial Neural Network and Multiple Linear Regression,” </w:t>
      </w:r>
      <w:r w:rsidRPr="003665B8">
        <w:rPr>
          <w:i/>
          <w:iCs/>
          <w:noProof/>
        </w:rPr>
        <w:t>Energy Sources, Part B Econ. Plan. Policy</w:t>
      </w:r>
      <w:r w:rsidRPr="003665B8">
        <w:rPr>
          <w:noProof/>
        </w:rPr>
        <w:t>, 2015, doi: 10.1080/15567249.2011.559520.</w:t>
      </w:r>
    </w:p>
    <w:p w14:paraId="6225FA43" w14:textId="77777777" w:rsidR="003665B8" w:rsidRPr="003665B8" w:rsidRDefault="003665B8" w:rsidP="003665B8">
      <w:pPr>
        <w:widowControl w:val="0"/>
        <w:autoSpaceDE w:val="0"/>
        <w:autoSpaceDN w:val="0"/>
        <w:adjustRightInd w:val="0"/>
        <w:ind w:left="640" w:hanging="640"/>
        <w:rPr>
          <w:noProof/>
        </w:rPr>
      </w:pPr>
      <w:r w:rsidRPr="003665B8">
        <w:rPr>
          <w:noProof/>
        </w:rPr>
        <w:t>[92]</w:t>
      </w:r>
      <w:r w:rsidRPr="003665B8">
        <w:rPr>
          <w:noProof/>
        </w:rPr>
        <w:tab/>
        <w:t>X. Sun, Z. Ouyang, and D. Yue, “Short-term load forecasting based on multivariate linear regression,” 2017, doi: 10.1109/EI2.2017.8245401.</w:t>
      </w:r>
    </w:p>
    <w:p w14:paraId="65FEB55A" w14:textId="77777777" w:rsidR="003665B8" w:rsidRPr="003665B8" w:rsidRDefault="003665B8" w:rsidP="003665B8">
      <w:pPr>
        <w:widowControl w:val="0"/>
        <w:autoSpaceDE w:val="0"/>
        <w:autoSpaceDN w:val="0"/>
        <w:adjustRightInd w:val="0"/>
        <w:ind w:left="640" w:hanging="640"/>
        <w:rPr>
          <w:noProof/>
        </w:rPr>
      </w:pPr>
      <w:r w:rsidRPr="003665B8">
        <w:rPr>
          <w:noProof/>
        </w:rPr>
        <w:t>[93]</w:t>
      </w:r>
      <w:r w:rsidRPr="003665B8">
        <w:rPr>
          <w:noProof/>
        </w:rPr>
        <w:tab/>
        <w:t xml:space="preserve">R. Weron, </w:t>
      </w:r>
      <w:r w:rsidRPr="003665B8">
        <w:rPr>
          <w:i/>
          <w:iCs/>
          <w:noProof/>
        </w:rPr>
        <w:t>Modeling and forecasting electricity loads and prices: A statistical approach</w:t>
      </w:r>
      <w:r w:rsidRPr="003665B8">
        <w:rPr>
          <w:noProof/>
        </w:rPr>
        <w:t>. wiley, 2006.</w:t>
      </w:r>
    </w:p>
    <w:p w14:paraId="778035CD" w14:textId="77777777" w:rsidR="003665B8" w:rsidRPr="003665B8" w:rsidRDefault="003665B8" w:rsidP="003665B8">
      <w:pPr>
        <w:widowControl w:val="0"/>
        <w:autoSpaceDE w:val="0"/>
        <w:autoSpaceDN w:val="0"/>
        <w:adjustRightInd w:val="0"/>
        <w:ind w:left="640" w:hanging="640"/>
        <w:rPr>
          <w:noProof/>
        </w:rPr>
      </w:pPr>
      <w:r w:rsidRPr="003665B8">
        <w:rPr>
          <w:noProof/>
        </w:rPr>
        <w:t>[94]</w:t>
      </w:r>
      <w:r w:rsidRPr="003665B8">
        <w:rPr>
          <w:noProof/>
        </w:rPr>
        <w:tab/>
        <w:t>N. Amral, C. S. Özveren, and D. King, “Short term load forecasting using multiple linear regression,” 2007, doi: 10.1109/UPEC.2007.4469121.</w:t>
      </w:r>
    </w:p>
    <w:p w14:paraId="0C9D0032" w14:textId="77777777" w:rsidR="003665B8" w:rsidRPr="003665B8" w:rsidRDefault="003665B8" w:rsidP="003665B8">
      <w:pPr>
        <w:widowControl w:val="0"/>
        <w:autoSpaceDE w:val="0"/>
        <w:autoSpaceDN w:val="0"/>
        <w:adjustRightInd w:val="0"/>
        <w:ind w:left="640" w:hanging="640"/>
        <w:rPr>
          <w:noProof/>
        </w:rPr>
      </w:pPr>
      <w:r w:rsidRPr="003665B8">
        <w:rPr>
          <w:noProof/>
        </w:rPr>
        <w:t>[95]</w:t>
      </w:r>
      <w:r w:rsidRPr="003665B8">
        <w:rPr>
          <w:noProof/>
        </w:rPr>
        <w:tab/>
        <w:t>T. Hong, “Short Term Electric Load Forecasting,” North Carolina State University, 2010.</w:t>
      </w:r>
    </w:p>
    <w:p w14:paraId="7E1D486A" w14:textId="77777777" w:rsidR="003665B8" w:rsidRPr="003665B8" w:rsidRDefault="003665B8" w:rsidP="003665B8">
      <w:pPr>
        <w:widowControl w:val="0"/>
        <w:autoSpaceDE w:val="0"/>
        <w:autoSpaceDN w:val="0"/>
        <w:adjustRightInd w:val="0"/>
        <w:ind w:left="640" w:hanging="640"/>
        <w:rPr>
          <w:noProof/>
        </w:rPr>
      </w:pPr>
      <w:r w:rsidRPr="003665B8">
        <w:rPr>
          <w:noProof/>
        </w:rPr>
        <w:t>[96]</w:t>
      </w:r>
      <w:r w:rsidRPr="003665B8">
        <w:rPr>
          <w:noProof/>
        </w:rPr>
        <w:tab/>
        <w:t xml:space="preserve">E. Stellwagen and L. Tashman, “ARIMA : The Models of Box and Jenkins,” </w:t>
      </w:r>
      <w:r w:rsidRPr="003665B8">
        <w:rPr>
          <w:i/>
          <w:iCs/>
          <w:noProof/>
        </w:rPr>
        <w:lastRenderedPageBreak/>
        <w:t>Foresight Int. J. Appl. Forecast.</w:t>
      </w:r>
      <w:r w:rsidRPr="003665B8">
        <w:rPr>
          <w:noProof/>
        </w:rPr>
        <w:t>, 2013.</w:t>
      </w:r>
    </w:p>
    <w:p w14:paraId="44700AEF" w14:textId="77777777" w:rsidR="003665B8" w:rsidRPr="003665B8" w:rsidRDefault="003665B8" w:rsidP="003665B8">
      <w:pPr>
        <w:widowControl w:val="0"/>
        <w:autoSpaceDE w:val="0"/>
        <w:autoSpaceDN w:val="0"/>
        <w:adjustRightInd w:val="0"/>
        <w:ind w:left="640" w:hanging="640"/>
        <w:rPr>
          <w:noProof/>
        </w:rPr>
      </w:pPr>
      <w:r w:rsidRPr="003665B8">
        <w:rPr>
          <w:noProof/>
        </w:rPr>
        <w:t>[97]</w:t>
      </w:r>
      <w:r w:rsidRPr="003665B8">
        <w:rPr>
          <w:noProof/>
        </w:rPr>
        <w:tab/>
        <w:t xml:space="preserve">K. Goswami, A. Ganguly, and A. K. Sil, “Day ahead forecasting and peak load management using multivariate auto regression technique,” </w:t>
      </w:r>
      <w:r w:rsidRPr="003665B8">
        <w:rPr>
          <w:i/>
          <w:iCs/>
          <w:noProof/>
        </w:rPr>
        <w:t>Proc. 2018 IEEE Appl. Signal Process. Conf. ASPCON 2018</w:t>
      </w:r>
      <w:r w:rsidRPr="003665B8">
        <w:rPr>
          <w:noProof/>
        </w:rPr>
        <w:t>, no. 1, pp. 279–282, 2018, doi: 10.1109/ASPCON.2018.8748661.</w:t>
      </w:r>
    </w:p>
    <w:p w14:paraId="1960598E" w14:textId="77777777" w:rsidR="003665B8" w:rsidRPr="003665B8" w:rsidRDefault="003665B8" w:rsidP="003665B8">
      <w:pPr>
        <w:widowControl w:val="0"/>
        <w:autoSpaceDE w:val="0"/>
        <w:autoSpaceDN w:val="0"/>
        <w:adjustRightInd w:val="0"/>
        <w:ind w:left="640" w:hanging="640"/>
        <w:rPr>
          <w:noProof/>
        </w:rPr>
      </w:pPr>
      <w:r w:rsidRPr="003665B8">
        <w:rPr>
          <w:noProof/>
        </w:rPr>
        <w:t>[98]</w:t>
      </w:r>
      <w:r w:rsidRPr="003665B8">
        <w:rPr>
          <w:noProof/>
        </w:rPr>
        <w:tab/>
        <w:t xml:space="preserve">R. Bonetto and M. Rossi, “Parallel multi-step ahead power demand forecasting through NAR neural networks,” </w:t>
      </w:r>
      <w:r w:rsidRPr="003665B8">
        <w:rPr>
          <w:i/>
          <w:iCs/>
          <w:noProof/>
        </w:rPr>
        <w:t>2016 IEEE Int. Conf. Smart Grid Commun. SmartGridComm 2016</w:t>
      </w:r>
      <w:r w:rsidRPr="003665B8">
        <w:rPr>
          <w:noProof/>
        </w:rPr>
        <w:t>, pp. 314–319, Dec. 2016, doi: 10.1109/SmartGridComm.2016.7778780.</w:t>
      </w:r>
    </w:p>
    <w:p w14:paraId="20585130" w14:textId="77777777" w:rsidR="003665B8" w:rsidRPr="003665B8" w:rsidRDefault="003665B8" w:rsidP="003665B8">
      <w:pPr>
        <w:widowControl w:val="0"/>
        <w:autoSpaceDE w:val="0"/>
        <w:autoSpaceDN w:val="0"/>
        <w:adjustRightInd w:val="0"/>
        <w:ind w:left="640" w:hanging="640"/>
        <w:rPr>
          <w:noProof/>
        </w:rPr>
      </w:pPr>
      <w:r w:rsidRPr="003665B8">
        <w:rPr>
          <w:noProof/>
        </w:rPr>
        <w:t>[99]</w:t>
      </w:r>
      <w:r w:rsidRPr="003665B8">
        <w:rPr>
          <w:noProof/>
        </w:rPr>
        <w:tab/>
        <w:t xml:space="preserve">G. N. Shilpa and G. S. Sheshadri, “ARIMAX Model for Short-Term Electrical Load Forecasting,” </w:t>
      </w:r>
      <w:r w:rsidRPr="003665B8">
        <w:rPr>
          <w:i/>
          <w:iCs/>
          <w:noProof/>
        </w:rPr>
        <w:t>Int. J. Recent Technol. Eng.</w:t>
      </w:r>
      <w:r w:rsidRPr="003665B8">
        <w:rPr>
          <w:noProof/>
        </w:rPr>
        <w:t>, 2019, doi: 10.35940/ijrte.d7950.118419.</w:t>
      </w:r>
    </w:p>
    <w:p w14:paraId="772F658B" w14:textId="77777777" w:rsidR="003665B8" w:rsidRPr="003665B8" w:rsidRDefault="003665B8" w:rsidP="003665B8">
      <w:pPr>
        <w:widowControl w:val="0"/>
        <w:autoSpaceDE w:val="0"/>
        <w:autoSpaceDN w:val="0"/>
        <w:adjustRightInd w:val="0"/>
        <w:ind w:left="640" w:hanging="640"/>
        <w:rPr>
          <w:noProof/>
        </w:rPr>
      </w:pPr>
      <w:r w:rsidRPr="003665B8">
        <w:rPr>
          <w:noProof/>
        </w:rPr>
        <w:t>[100]</w:t>
      </w:r>
      <w:r w:rsidRPr="003665B8">
        <w:rPr>
          <w:noProof/>
        </w:rPr>
        <w:tab/>
        <w:t xml:space="preserve">H. Cui and X. Peng, “Short-Term City Electric Load Forecasting with Considering Temperature Effects: An Improved ARIMAX Model,” </w:t>
      </w:r>
      <w:r w:rsidRPr="003665B8">
        <w:rPr>
          <w:i/>
          <w:iCs/>
          <w:noProof/>
        </w:rPr>
        <w:t>Math. Probl. Eng.</w:t>
      </w:r>
      <w:r w:rsidRPr="003665B8">
        <w:rPr>
          <w:noProof/>
        </w:rPr>
        <w:t>, 2015, doi: 10.1155/2015/589374.</w:t>
      </w:r>
    </w:p>
    <w:p w14:paraId="70576DCB" w14:textId="77777777" w:rsidR="003665B8" w:rsidRPr="003665B8" w:rsidRDefault="003665B8" w:rsidP="003665B8">
      <w:pPr>
        <w:widowControl w:val="0"/>
        <w:autoSpaceDE w:val="0"/>
        <w:autoSpaceDN w:val="0"/>
        <w:adjustRightInd w:val="0"/>
        <w:ind w:left="640" w:hanging="640"/>
        <w:rPr>
          <w:noProof/>
        </w:rPr>
      </w:pPr>
      <w:r w:rsidRPr="003665B8">
        <w:rPr>
          <w:noProof/>
        </w:rPr>
        <w:t>[101]</w:t>
      </w:r>
      <w:r w:rsidRPr="003665B8">
        <w:rPr>
          <w:noProof/>
        </w:rPr>
        <w:tab/>
        <w:t>A. Shadkam, “Using SARIMAX to forecast electricity demand and consumption in university buildings,” The University of British Columbia, 2020.</w:t>
      </w:r>
    </w:p>
    <w:p w14:paraId="651BFEF4" w14:textId="77777777" w:rsidR="003665B8" w:rsidRPr="003665B8" w:rsidRDefault="003665B8" w:rsidP="003665B8">
      <w:pPr>
        <w:widowControl w:val="0"/>
        <w:autoSpaceDE w:val="0"/>
        <w:autoSpaceDN w:val="0"/>
        <w:adjustRightInd w:val="0"/>
        <w:ind w:left="640" w:hanging="640"/>
        <w:rPr>
          <w:noProof/>
        </w:rPr>
      </w:pPr>
      <w:r w:rsidRPr="003665B8">
        <w:rPr>
          <w:noProof/>
        </w:rPr>
        <w:t>[102]</w:t>
      </w:r>
      <w:r w:rsidRPr="003665B8">
        <w:rPr>
          <w:noProof/>
        </w:rPr>
        <w:tab/>
        <w:t>I. Fernández, C. E. Borges, and Y. K. Penya, “Efficient building load forecasting,” 2011, doi: 10.1109/ETFA.2011.6059103.</w:t>
      </w:r>
    </w:p>
    <w:p w14:paraId="7E10BA5E" w14:textId="77777777" w:rsidR="003665B8" w:rsidRPr="003665B8" w:rsidRDefault="003665B8" w:rsidP="003665B8">
      <w:pPr>
        <w:widowControl w:val="0"/>
        <w:autoSpaceDE w:val="0"/>
        <w:autoSpaceDN w:val="0"/>
        <w:adjustRightInd w:val="0"/>
        <w:ind w:left="640" w:hanging="640"/>
        <w:rPr>
          <w:noProof/>
        </w:rPr>
      </w:pPr>
      <w:r w:rsidRPr="003665B8">
        <w:rPr>
          <w:noProof/>
        </w:rPr>
        <w:t>[103]</w:t>
      </w:r>
      <w:r w:rsidRPr="003665B8">
        <w:rPr>
          <w:noProof/>
        </w:rPr>
        <w:tab/>
        <w:t xml:space="preserve">W. S. McCulloch and W. Pitts, “A logical calculus of the ideas immanent in nervous activity,” </w:t>
      </w:r>
      <w:r w:rsidRPr="003665B8">
        <w:rPr>
          <w:i/>
          <w:iCs/>
          <w:noProof/>
        </w:rPr>
        <w:t>Bull. Math. Biophys.</w:t>
      </w:r>
      <w:r w:rsidRPr="003665B8">
        <w:rPr>
          <w:noProof/>
        </w:rPr>
        <w:t>, 1943, doi: 10.1007/BF02478259.</w:t>
      </w:r>
    </w:p>
    <w:p w14:paraId="62CA9F48" w14:textId="77777777" w:rsidR="003665B8" w:rsidRPr="003665B8" w:rsidRDefault="003665B8" w:rsidP="003665B8">
      <w:pPr>
        <w:widowControl w:val="0"/>
        <w:autoSpaceDE w:val="0"/>
        <w:autoSpaceDN w:val="0"/>
        <w:adjustRightInd w:val="0"/>
        <w:ind w:left="640" w:hanging="640"/>
        <w:rPr>
          <w:noProof/>
        </w:rPr>
      </w:pPr>
      <w:r w:rsidRPr="003665B8">
        <w:rPr>
          <w:noProof/>
        </w:rPr>
        <w:t>[104]</w:t>
      </w:r>
      <w:r w:rsidRPr="003665B8">
        <w:rPr>
          <w:noProof/>
        </w:rPr>
        <w:tab/>
        <w:t xml:space="preserve">D. O. Hebb, “The first stage of perception: growth of the assembly,” </w:t>
      </w:r>
      <w:r w:rsidRPr="003665B8">
        <w:rPr>
          <w:i/>
          <w:iCs/>
          <w:noProof/>
        </w:rPr>
        <w:t>Organ. Behav.</w:t>
      </w:r>
      <w:r w:rsidRPr="003665B8">
        <w:rPr>
          <w:noProof/>
        </w:rPr>
        <w:t>, 1949, doi: 10.1016/0301-0082(84)90021-2.</w:t>
      </w:r>
    </w:p>
    <w:p w14:paraId="124D862B" w14:textId="77777777" w:rsidR="003665B8" w:rsidRPr="003665B8" w:rsidRDefault="003665B8" w:rsidP="003665B8">
      <w:pPr>
        <w:widowControl w:val="0"/>
        <w:autoSpaceDE w:val="0"/>
        <w:autoSpaceDN w:val="0"/>
        <w:adjustRightInd w:val="0"/>
        <w:ind w:left="640" w:hanging="640"/>
        <w:rPr>
          <w:noProof/>
        </w:rPr>
      </w:pPr>
      <w:r w:rsidRPr="003665B8">
        <w:rPr>
          <w:noProof/>
        </w:rPr>
        <w:t>[105]</w:t>
      </w:r>
      <w:r w:rsidRPr="003665B8">
        <w:rPr>
          <w:noProof/>
        </w:rPr>
        <w:tab/>
        <w:t xml:space="preserve">F. Rosenblatt, “The perceptron: A probabilistic model for information storage and </w:t>
      </w:r>
      <w:r w:rsidRPr="003665B8">
        <w:rPr>
          <w:noProof/>
        </w:rPr>
        <w:lastRenderedPageBreak/>
        <w:t xml:space="preserve">organization in the brain,” </w:t>
      </w:r>
      <w:r w:rsidRPr="003665B8">
        <w:rPr>
          <w:i/>
          <w:iCs/>
          <w:noProof/>
        </w:rPr>
        <w:t>Psychol. Rev.</w:t>
      </w:r>
      <w:r w:rsidRPr="003665B8">
        <w:rPr>
          <w:noProof/>
        </w:rPr>
        <w:t>, 1958, doi: 10.1037/h0042519.</w:t>
      </w:r>
    </w:p>
    <w:p w14:paraId="4320E082" w14:textId="77777777" w:rsidR="003665B8" w:rsidRPr="003665B8" w:rsidRDefault="003665B8" w:rsidP="003665B8">
      <w:pPr>
        <w:widowControl w:val="0"/>
        <w:autoSpaceDE w:val="0"/>
        <w:autoSpaceDN w:val="0"/>
        <w:adjustRightInd w:val="0"/>
        <w:ind w:left="640" w:hanging="640"/>
        <w:rPr>
          <w:noProof/>
        </w:rPr>
      </w:pPr>
      <w:r w:rsidRPr="003665B8">
        <w:rPr>
          <w:noProof/>
        </w:rPr>
        <w:t>[106]</w:t>
      </w:r>
      <w:r w:rsidRPr="003665B8">
        <w:rPr>
          <w:noProof/>
        </w:rPr>
        <w:tab/>
        <w:t xml:space="preserve">D. E. Rumelhart, G. E. Hinton, and R. J. Williams, “Learning representations by back-propagating errors,” </w:t>
      </w:r>
      <w:r w:rsidRPr="003665B8">
        <w:rPr>
          <w:i/>
          <w:iCs/>
          <w:noProof/>
        </w:rPr>
        <w:t>Nature</w:t>
      </w:r>
      <w:r w:rsidRPr="003665B8">
        <w:rPr>
          <w:noProof/>
        </w:rPr>
        <w:t>, 1986, doi: 10.1038/323533a0.</w:t>
      </w:r>
    </w:p>
    <w:p w14:paraId="5F51C09A" w14:textId="77777777" w:rsidR="003665B8" w:rsidRPr="003665B8" w:rsidRDefault="003665B8" w:rsidP="003665B8">
      <w:pPr>
        <w:widowControl w:val="0"/>
        <w:autoSpaceDE w:val="0"/>
        <w:autoSpaceDN w:val="0"/>
        <w:adjustRightInd w:val="0"/>
        <w:ind w:left="640" w:hanging="640"/>
        <w:rPr>
          <w:noProof/>
        </w:rPr>
      </w:pPr>
      <w:r w:rsidRPr="003665B8">
        <w:rPr>
          <w:noProof/>
        </w:rPr>
        <w:t>[107]</w:t>
      </w:r>
      <w:r w:rsidRPr="003665B8">
        <w:rPr>
          <w:noProof/>
        </w:rPr>
        <w:tab/>
        <w:t xml:space="preserve">X. H. Le, H. V. Ho, G. Lee, and S. Jung, “Application of Long Short-Term Memory (LSTM) neural network for flood forecasting,” </w:t>
      </w:r>
      <w:r w:rsidRPr="003665B8">
        <w:rPr>
          <w:i/>
          <w:iCs/>
          <w:noProof/>
        </w:rPr>
        <w:t>Water (Switzerland)</w:t>
      </w:r>
      <w:r w:rsidRPr="003665B8">
        <w:rPr>
          <w:noProof/>
        </w:rPr>
        <w:t>, 2019, doi: 10.3390/w11071387.</w:t>
      </w:r>
    </w:p>
    <w:p w14:paraId="5E56CAEE" w14:textId="77777777" w:rsidR="003665B8" w:rsidRPr="003665B8" w:rsidRDefault="003665B8" w:rsidP="003665B8">
      <w:pPr>
        <w:widowControl w:val="0"/>
        <w:autoSpaceDE w:val="0"/>
        <w:autoSpaceDN w:val="0"/>
        <w:adjustRightInd w:val="0"/>
        <w:ind w:left="640" w:hanging="640"/>
        <w:rPr>
          <w:noProof/>
        </w:rPr>
      </w:pPr>
      <w:r w:rsidRPr="003665B8">
        <w:rPr>
          <w:noProof/>
        </w:rPr>
        <w:t>[108]</w:t>
      </w:r>
      <w:r w:rsidRPr="003665B8">
        <w:rPr>
          <w:noProof/>
        </w:rPr>
        <w:tab/>
        <w:t xml:space="preserve">M. Munem, T. M. Rubaith Bashar, M. H. Roni, M. Shahriar, T. B. Shawkat, and H. Rahaman, “Electric power load forecasting based on multivariate LSTM neural network using bayesian optimization,” </w:t>
      </w:r>
      <w:r w:rsidRPr="003665B8">
        <w:rPr>
          <w:i/>
          <w:iCs/>
          <w:noProof/>
        </w:rPr>
        <w:t>2020 IEEE Electr. Power Energy Conf. EPEC 2020</w:t>
      </w:r>
      <w:r w:rsidRPr="003665B8">
        <w:rPr>
          <w:noProof/>
        </w:rPr>
        <w:t>, vol. 3, 2020, doi: 10.1109/EPEC48502.2020.9320123.</w:t>
      </w:r>
    </w:p>
    <w:p w14:paraId="42B3F762" w14:textId="77777777" w:rsidR="003665B8" w:rsidRPr="003665B8" w:rsidRDefault="003665B8" w:rsidP="003665B8">
      <w:pPr>
        <w:widowControl w:val="0"/>
        <w:autoSpaceDE w:val="0"/>
        <w:autoSpaceDN w:val="0"/>
        <w:adjustRightInd w:val="0"/>
        <w:ind w:left="640" w:hanging="640"/>
        <w:rPr>
          <w:noProof/>
        </w:rPr>
      </w:pPr>
      <w:r w:rsidRPr="003665B8">
        <w:rPr>
          <w:noProof/>
        </w:rPr>
        <w:t>[109]</w:t>
      </w:r>
      <w:r w:rsidRPr="003665B8">
        <w:rPr>
          <w:noProof/>
        </w:rPr>
        <w:tab/>
        <w:t xml:space="preserve">V. Dehalwar, A. Kalam, M. L. Kolhe, and A. Zayegh, “Electricity load forecasting for urban area using weather forecast information,” </w:t>
      </w:r>
      <w:r w:rsidRPr="003665B8">
        <w:rPr>
          <w:i/>
          <w:iCs/>
          <w:noProof/>
        </w:rPr>
        <w:t>2016 IEEE Int. Conf. Power Renew. Energy, ICPRE 2016</w:t>
      </w:r>
      <w:r w:rsidRPr="003665B8">
        <w:rPr>
          <w:noProof/>
        </w:rPr>
        <w:t>, pp. 355–359, 2017, doi: 10.1109/ICPRE.2016.7871231.</w:t>
      </w:r>
    </w:p>
    <w:p w14:paraId="0D264C29" w14:textId="77777777" w:rsidR="003665B8" w:rsidRPr="003665B8" w:rsidRDefault="003665B8" w:rsidP="003665B8">
      <w:pPr>
        <w:widowControl w:val="0"/>
        <w:autoSpaceDE w:val="0"/>
        <w:autoSpaceDN w:val="0"/>
        <w:adjustRightInd w:val="0"/>
        <w:ind w:left="640" w:hanging="640"/>
        <w:rPr>
          <w:noProof/>
        </w:rPr>
      </w:pPr>
      <w:r w:rsidRPr="003665B8">
        <w:rPr>
          <w:noProof/>
        </w:rPr>
        <w:t>[110]</w:t>
      </w:r>
      <w:r w:rsidRPr="003665B8">
        <w:rPr>
          <w:noProof/>
        </w:rPr>
        <w:tab/>
        <w:t xml:space="preserve">A. Si. Walia, “Activation functions and it’s types-Which is better?,” </w:t>
      </w:r>
      <w:r w:rsidRPr="003665B8">
        <w:rPr>
          <w:i/>
          <w:iCs/>
          <w:noProof/>
        </w:rPr>
        <w:t>Towards Data Science</w:t>
      </w:r>
      <w:r w:rsidRPr="003665B8">
        <w:rPr>
          <w:noProof/>
        </w:rPr>
        <w:t>, 2017. .</w:t>
      </w:r>
    </w:p>
    <w:p w14:paraId="11448768" w14:textId="77777777" w:rsidR="003665B8" w:rsidRPr="003665B8" w:rsidRDefault="003665B8" w:rsidP="003665B8">
      <w:pPr>
        <w:widowControl w:val="0"/>
        <w:autoSpaceDE w:val="0"/>
        <w:autoSpaceDN w:val="0"/>
        <w:adjustRightInd w:val="0"/>
        <w:ind w:left="640" w:hanging="640"/>
        <w:rPr>
          <w:noProof/>
        </w:rPr>
      </w:pPr>
      <w:r w:rsidRPr="003665B8">
        <w:rPr>
          <w:noProof/>
        </w:rPr>
        <w:t>[111]</w:t>
      </w:r>
      <w:r w:rsidRPr="003665B8">
        <w:rPr>
          <w:noProof/>
        </w:rPr>
        <w:tab/>
        <w:t>“Activation Function - AI Wiki,” 2019. https://docs.paperspace.com/machine-learning/wiki/activation-function (accessed Sep. 18, 2021).</w:t>
      </w:r>
    </w:p>
    <w:p w14:paraId="0D0B5157" w14:textId="77777777" w:rsidR="003665B8" w:rsidRPr="003665B8" w:rsidRDefault="003665B8" w:rsidP="003665B8">
      <w:pPr>
        <w:widowControl w:val="0"/>
        <w:autoSpaceDE w:val="0"/>
        <w:autoSpaceDN w:val="0"/>
        <w:adjustRightInd w:val="0"/>
        <w:ind w:left="640" w:hanging="640"/>
        <w:rPr>
          <w:noProof/>
        </w:rPr>
      </w:pPr>
      <w:r w:rsidRPr="003665B8">
        <w:rPr>
          <w:noProof/>
        </w:rPr>
        <w:t>[112]</w:t>
      </w:r>
      <w:r w:rsidRPr="003665B8">
        <w:rPr>
          <w:noProof/>
        </w:rPr>
        <w:tab/>
        <w:t>“Artificial Neural Network (ANN) with Practical Implementation | by Amir Ali | Wavy AI Research Foundation | Medium,” 2019. https://medium.com/machine-learning-researcher/artificial-neural-network-ann-4481fa33d85a (accessed Sep. 10, 2021).</w:t>
      </w:r>
    </w:p>
    <w:p w14:paraId="063C1EB2" w14:textId="77777777" w:rsidR="003665B8" w:rsidRPr="003665B8" w:rsidRDefault="003665B8" w:rsidP="003665B8">
      <w:pPr>
        <w:widowControl w:val="0"/>
        <w:autoSpaceDE w:val="0"/>
        <w:autoSpaceDN w:val="0"/>
        <w:adjustRightInd w:val="0"/>
        <w:ind w:left="640" w:hanging="640"/>
        <w:rPr>
          <w:noProof/>
        </w:rPr>
      </w:pPr>
      <w:r w:rsidRPr="003665B8">
        <w:rPr>
          <w:noProof/>
        </w:rPr>
        <w:t>[113]</w:t>
      </w:r>
      <w:r w:rsidRPr="003665B8">
        <w:rPr>
          <w:noProof/>
        </w:rPr>
        <w:tab/>
        <w:t xml:space="preserve">C. L. COCIANU and H. GRIGORYAN, “An Artificial Neural Network for Data </w:t>
      </w:r>
      <w:r w:rsidRPr="003665B8">
        <w:rPr>
          <w:noProof/>
        </w:rPr>
        <w:lastRenderedPageBreak/>
        <w:t xml:space="preserve">Forecasting Purposes,” </w:t>
      </w:r>
      <w:r w:rsidRPr="003665B8">
        <w:rPr>
          <w:i/>
          <w:iCs/>
          <w:noProof/>
        </w:rPr>
        <w:t>Inform. Econ.</w:t>
      </w:r>
      <w:r w:rsidRPr="003665B8">
        <w:rPr>
          <w:noProof/>
        </w:rPr>
        <w:t>, 2015, doi: 10.12948/issn14531305/19.2.2015.04.</w:t>
      </w:r>
    </w:p>
    <w:p w14:paraId="4B724CF5" w14:textId="77777777" w:rsidR="003665B8" w:rsidRPr="003665B8" w:rsidRDefault="003665B8" w:rsidP="003665B8">
      <w:pPr>
        <w:widowControl w:val="0"/>
        <w:autoSpaceDE w:val="0"/>
        <w:autoSpaceDN w:val="0"/>
        <w:adjustRightInd w:val="0"/>
        <w:ind w:left="640" w:hanging="640"/>
        <w:rPr>
          <w:noProof/>
        </w:rPr>
      </w:pPr>
      <w:r w:rsidRPr="003665B8">
        <w:rPr>
          <w:noProof/>
        </w:rPr>
        <w:t>[114]</w:t>
      </w:r>
      <w:r w:rsidRPr="003665B8">
        <w:rPr>
          <w:noProof/>
        </w:rPr>
        <w:tab/>
        <w:t xml:space="preserve">M. Adya and F. Collopy, “How effective are neural networks at forecasting and prediction? A review and evaluation,” </w:t>
      </w:r>
      <w:r w:rsidRPr="003665B8">
        <w:rPr>
          <w:i/>
          <w:iCs/>
          <w:noProof/>
        </w:rPr>
        <w:t>J. Forecast.</w:t>
      </w:r>
      <w:r w:rsidRPr="003665B8">
        <w:rPr>
          <w:noProof/>
        </w:rPr>
        <w:t>, 1998, doi: 10.1002/(sici)1099-131x(1998090)17:5/6&lt;481::aid-for709&gt;3.0.co;2-q.</w:t>
      </w:r>
    </w:p>
    <w:p w14:paraId="7AFF38FA" w14:textId="77777777" w:rsidR="003665B8" w:rsidRPr="003665B8" w:rsidRDefault="003665B8" w:rsidP="003665B8">
      <w:pPr>
        <w:widowControl w:val="0"/>
        <w:autoSpaceDE w:val="0"/>
        <w:autoSpaceDN w:val="0"/>
        <w:adjustRightInd w:val="0"/>
        <w:ind w:left="640" w:hanging="640"/>
        <w:rPr>
          <w:noProof/>
        </w:rPr>
      </w:pPr>
      <w:r w:rsidRPr="003665B8">
        <w:rPr>
          <w:noProof/>
        </w:rPr>
        <w:t>[115]</w:t>
      </w:r>
      <w:r w:rsidRPr="003665B8">
        <w:rPr>
          <w:noProof/>
        </w:rPr>
        <w:tab/>
        <w:t xml:space="preserve">Zhang, G., E. Patuwo, and M. Y. Hu, “Forecasting with Artificial neural networds,” </w:t>
      </w:r>
      <w:r w:rsidRPr="003665B8">
        <w:rPr>
          <w:i/>
          <w:iCs/>
          <w:noProof/>
        </w:rPr>
        <w:t>Int. J. Forecast.</w:t>
      </w:r>
      <w:r w:rsidRPr="003665B8">
        <w:rPr>
          <w:noProof/>
        </w:rPr>
        <w:t>, 1998.</w:t>
      </w:r>
    </w:p>
    <w:p w14:paraId="2C39D731" w14:textId="77777777" w:rsidR="003665B8" w:rsidRPr="003665B8" w:rsidRDefault="003665B8" w:rsidP="003665B8">
      <w:pPr>
        <w:widowControl w:val="0"/>
        <w:autoSpaceDE w:val="0"/>
        <w:autoSpaceDN w:val="0"/>
        <w:adjustRightInd w:val="0"/>
        <w:ind w:left="640" w:hanging="640"/>
        <w:rPr>
          <w:noProof/>
        </w:rPr>
      </w:pPr>
      <w:r w:rsidRPr="003665B8">
        <w:rPr>
          <w:noProof/>
        </w:rPr>
        <w:t>[116]</w:t>
      </w:r>
      <w:r w:rsidRPr="003665B8">
        <w:rPr>
          <w:noProof/>
        </w:rPr>
        <w:tab/>
        <w:t xml:space="preserve">A. D. Papalexopoulos, S. Hao, and T. M. Peng, “An implementation of a neural network based load forecasting model for the EMS,” </w:t>
      </w:r>
      <w:r w:rsidRPr="003665B8">
        <w:rPr>
          <w:i/>
          <w:iCs/>
          <w:noProof/>
        </w:rPr>
        <w:t>IEEE Trans. Power Syst.</w:t>
      </w:r>
      <w:r w:rsidRPr="003665B8">
        <w:rPr>
          <w:noProof/>
        </w:rPr>
        <w:t>, 1994, doi: 10.1109/59.331456.</w:t>
      </w:r>
    </w:p>
    <w:p w14:paraId="42013CC1" w14:textId="77777777" w:rsidR="003665B8" w:rsidRPr="003665B8" w:rsidRDefault="003665B8" w:rsidP="003665B8">
      <w:pPr>
        <w:widowControl w:val="0"/>
        <w:autoSpaceDE w:val="0"/>
        <w:autoSpaceDN w:val="0"/>
        <w:adjustRightInd w:val="0"/>
        <w:ind w:left="640" w:hanging="640"/>
        <w:rPr>
          <w:noProof/>
        </w:rPr>
      </w:pPr>
      <w:r w:rsidRPr="003665B8">
        <w:rPr>
          <w:noProof/>
        </w:rPr>
        <w:t>[117]</w:t>
      </w:r>
      <w:r w:rsidRPr="003665B8">
        <w:rPr>
          <w:noProof/>
        </w:rPr>
        <w:tab/>
        <w:t xml:space="preserve">A. D. Papalexopoulos and T. C. Hesterberg, “A regression-based approach to short-term system load forecasting,” </w:t>
      </w:r>
      <w:r w:rsidRPr="003665B8">
        <w:rPr>
          <w:i/>
          <w:iCs/>
          <w:noProof/>
        </w:rPr>
        <w:t>IEEE Trans. Power Syst.</w:t>
      </w:r>
      <w:r w:rsidRPr="003665B8">
        <w:rPr>
          <w:noProof/>
        </w:rPr>
        <w:t>, 1990, doi: 10.1109/59.99410.</w:t>
      </w:r>
    </w:p>
    <w:p w14:paraId="44849CAB" w14:textId="77777777" w:rsidR="003665B8" w:rsidRPr="003665B8" w:rsidRDefault="003665B8" w:rsidP="003665B8">
      <w:pPr>
        <w:widowControl w:val="0"/>
        <w:autoSpaceDE w:val="0"/>
        <w:autoSpaceDN w:val="0"/>
        <w:adjustRightInd w:val="0"/>
        <w:ind w:left="640" w:hanging="640"/>
        <w:rPr>
          <w:noProof/>
        </w:rPr>
      </w:pPr>
      <w:r w:rsidRPr="003665B8">
        <w:rPr>
          <w:noProof/>
        </w:rPr>
        <w:t>[118]</w:t>
      </w:r>
      <w:r w:rsidRPr="003665B8">
        <w:rPr>
          <w:noProof/>
        </w:rPr>
        <w:tab/>
        <w:t xml:space="preserve">B. F. Hobbs, “Analysis of the value for unit commitment of improved load forecasts,” </w:t>
      </w:r>
      <w:r w:rsidRPr="003665B8">
        <w:rPr>
          <w:i/>
          <w:iCs/>
          <w:noProof/>
        </w:rPr>
        <w:t>IEEE Trans. Power Syst.</w:t>
      </w:r>
      <w:r w:rsidRPr="003665B8">
        <w:rPr>
          <w:noProof/>
        </w:rPr>
        <w:t>, 1999, doi: 10.1109/59.801894.</w:t>
      </w:r>
    </w:p>
    <w:p w14:paraId="2E7B1CD2" w14:textId="77777777" w:rsidR="003665B8" w:rsidRPr="003665B8" w:rsidRDefault="003665B8" w:rsidP="003665B8">
      <w:pPr>
        <w:widowControl w:val="0"/>
        <w:autoSpaceDE w:val="0"/>
        <w:autoSpaceDN w:val="0"/>
        <w:adjustRightInd w:val="0"/>
        <w:ind w:left="640" w:hanging="640"/>
        <w:rPr>
          <w:noProof/>
        </w:rPr>
      </w:pPr>
      <w:r w:rsidRPr="003665B8">
        <w:rPr>
          <w:noProof/>
        </w:rPr>
        <w:t>[119]</w:t>
      </w:r>
      <w:r w:rsidRPr="003665B8">
        <w:rPr>
          <w:noProof/>
        </w:rPr>
        <w:tab/>
        <w:t xml:space="preserve">A. Khotanzad, R. C. Hwang, A. Abaye, and D. Maratukulam, “An Adaptive Modular Artificial Neural Network Hourly Load Forecaster and its Implementation at Electric Utilities,” </w:t>
      </w:r>
      <w:r w:rsidRPr="003665B8">
        <w:rPr>
          <w:i/>
          <w:iCs/>
          <w:noProof/>
        </w:rPr>
        <w:t>IEEE Trans. Power Syst.</w:t>
      </w:r>
      <w:r w:rsidRPr="003665B8">
        <w:rPr>
          <w:noProof/>
        </w:rPr>
        <w:t>, 1995, doi: 10.1109/59.466468.</w:t>
      </w:r>
    </w:p>
    <w:p w14:paraId="440D6FD1" w14:textId="77777777" w:rsidR="003665B8" w:rsidRPr="003665B8" w:rsidRDefault="003665B8" w:rsidP="003665B8">
      <w:pPr>
        <w:widowControl w:val="0"/>
        <w:autoSpaceDE w:val="0"/>
        <w:autoSpaceDN w:val="0"/>
        <w:adjustRightInd w:val="0"/>
        <w:ind w:left="640" w:hanging="640"/>
        <w:rPr>
          <w:noProof/>
        </w:rPr>
      </w:pPr>
      <w:r w:rsidRPr="003665B8">
        <w:rPr>
          <w:noProof/>
        </w:rPr>
        <w:t>[120]</w:t>
      </w:r>
      <w:r w:rsidRPr="003665B8">
        <w:rPr>
          <w:noProof/>
        </w:rPr>
        <w:tab/>
        <w:t xml:space="preserve">A. Khotanzad, R. Afkhami-Rohani, T. L. Lu, A. Abaye, M. Davis, and D. J. Maratukulam, “ANNSTLF - A neural-network-based electric load forecasting system,” </w:t>
      </w:r>
      <w:r w:rsidRPr="003665B8">
        <w:rPr>
          <w:i/>
          <w:iCs/>
          <w:noProof/>
        </w:rPr>
        <w:t>IEEE Trans. Neural Networks</w:t>
      </w:r>
      <w:r w:rsidRPr="003665B8">
        <w:rPr>
          <w:noProof/>
        </w:rPr>
        <w:t>, 1997, doi: 10.1109/72.595881.</w:t>
      </w:r>
    </w:p>
    <w:p w14:paraId="5287825C" w14:textId="77777777" w:rsidR="003665B8" w:rsidRPr="003665B8" w:rsidRDefault="003665B8" w:rsidP="003665B8">
      <w:pPr>
        <w:widowControl w:val="0"/>
        <w:autoSpaceDE w:val="0"/>
        <w:autoSpaceDN w:val="0"/>
        <w:adjustRightInd w:val="0"/>
        <w:ind w:left="640" w:hanging="640"/>
        <w:rPr>
          <w:noProof/>
        </w:rPr>
      </w:pPr>
      <w:r w:rsidRPr="003665B8">
        <w:rPr>
          <w:noProof/>
        </w:rPr>
        <w:t>[121]</w:t>
      </w:r>
      <w:r w:rsidRPr="003665B8">
        <w:rPr>
          <w:noProof/>
        </w:rPr>
        <w:tab/>
        <w:t xml:space="preserve">A. Khotanzad, E. Zhou, and H. Elragal, “A neuro-fuzzy approach to short-term load forecasting in a price-sensitive environment,” </w:t>
      </w:r>
      <w:r w:rsidRPr="003665B8">
        <w:rPr>
          <w:i/>
          <w:iCs/>
          <w:noProof/>
        </w:rPr>
        <w:t>IEEE Trans. Power Syst.</w:t>
      </w:r>
      <w:r w:rsidRPr="003665B8">
        <w:rPr>
          <w:noProof/>
        </w:rPr>
        <w:t xml:space="preserve">, vol. 17, no. </w:t>
      </w:r>
      <w:r w:rsidRPr="003665B8">
        <w:rPr>
          <w:noProof/>
        </w:rPr>
        <w:lastRenderedPageBreak/>
        <w:t>4, pp. 1273–1282, Nov. 2002, doi: 10.1109/TPWRS.2002.804999.</w:t>
      </w:r>
    </w:p>
    <w:p w14:paraId="33A0F0AB" w14:textId="77777777" w:rsidR="003665B8" w:rsidRPr="003665B8" w:rsidRDefault="003665B8" w:rsidP="003665B8">
      <w:pPr>
        <w:widowControl w:val="0"/>
        <w:autoSpaceDE w:val="0"/>
        <w:autoSpaceDN w:val="0"/>
        <w:adjustRightInd w:val="0"/>
        <w:ind w:left="640" w:hanging="640"/>
        <w:rPr>
          <w:noProof/>
        </w:rPr>
      </w:pPr>
      <w:r w:rsidRPr="003665B8">
        <w:rPr>
          <w:noProof/>
        </w:rPr>
        <w:t>[122]</w:t>
      </w:r>
      <w:r w:rsidRPr="003665B8">
        <w:rPr>
          <w:noProof/>
        </w:rPr>
        <w:tab/>
        <w:t>P. R. J. Campbell and K. Adamson, “Methodologies for load forecasting,” 2006, doi: 10.1109/IS.2006.348523.</w:t>
      </w:r>
    </w:p>
    <w:p w14:paraId="403DA384" w14:textId="77777777" w:rsidR="003665B8" w:rsidRPr="003665B8" w:rsidRDefault="003665B8" w:rsidP="003665B8">
      <w:pPr>
        <w:widowControl w:val="0"/>
        <w:autoSpaceDE w:val="0"/>
        <w:autoSpaceDN w:val="0"/>
        <w:adjustRightInd w:val="0"/>
        <w:ind w:left="640" w:hanging="640"/>
        <w:rPr>
          <w:noProof/>
        </w:rPr>
      </w:pPr>
      <w:r w:rsidRPr="003665B8">
        <w:rPr>
          <w:noProof/>
        </w:rPr>
        <w:t>[123]</w:t>
      </w:r>
      <w:r w:rsidRPr="003665B8">
        <w:rPr>
          <w:noProof/>
        </w:rPr>
        <w:tab/>
        <w:t>“Independent Electricity System Operator - Hourly Zonal Demand Report.” http://reports.ieso.ca/public/DemandZonal/ (accessed Jun. 05, 2021).</w:t>
      </w:r>
    </w:p>
    <w:p w14:paraId="17B6DF2A" w14:textId="77777777" w:rsidR="003665B8" w:rsidRPr="003665B8" w:rsidRDefault="003665B8" w:rsidP="003665B8">
      <w:pPr>
        <w:widowControl w:val="0"/>
        <w:autoSpaceDE w:val="0"/>
        <w:autoSpaceDN w:val="0"/>
        <w:adjustRightInd w:val="0"/>
        <w:ind w:left="640" w:hanging="640"/>
        <w:rPr>
          <w:noProof/>
        </w:rPr>
      </w:pPr>
      <w:r w:rsidRPr="003665B8">
        <w:rPr>
          <w:noProof/>
        </w:rPr>
        <w:t>[124]</w:t>
      </w:r>
      <w:r w:rsidRPr="003665B8">
        <w:rPr>
          <w:noProof/>
        </w:rPr>
        <w:tab/>
        <w:t>“Historical Climate Data - Climate - Environment and Climate Change Canada.” https://climate.weather.gc.ca/ (accessed Jan. 05, 2021).</w:t>
      </w:r>
    </w:p>
    <w:p w14:paraId="5D9C0A6C" w14:textId="77777777" w:rsidR="003665B8" w:rsidRPr="003665B8" w:rsidRDefault="003665B8" w:rsidP="003665B8">
      <w:pPr>
        <w:widowControl w:val="0"/>
        <w:autoSpaceDE w:val="0"/>
        <w:autoSpaceDN w:val="0"/>
        <w:adjustRightInd w:val="0"/>
        <w:ind w:left="640" w:hanging="640"/>
        <w:rPr>
          <w:noProof/>
        </w:rPr>
      </w:pPr>
      <w:r w:rsidRPr="003665B8">
        <w:rPr>
          <w:noProof/>
        </w:rPr>
        <w:t>[125]</w:t>
      </w:r>
      <w:r w:rsidRPr="003665B8">
        <w:rPr>
          <w:noProof/>
        </w:rPr>
        <w:tab/>
        <w:t xml:space="preserve">D. C. Wu, B. Bahrami Asl, A. Razban, and J. Chen, “Air compressor load forecasting using artificial neural network,” </w:t>
      </w:r>
      <w:r w:rsidRPr="003665B8">
        <w:rPr>
          <w:i/>
          <w:iCs/>
          <w:noProof/>
        </w:rPr>
        <w:t>Expert Syst. Appl.</w:t>
      </w:r>
      <w:r w:rsidRPr="003665B8">
        <w:rPr>
          <w:noProof/>
        </w:rPr>
        <w:t>, 2021, doi: 10.1016/j.eswa.2020.114209.</w:t>
      </w:r>
    </w:p>
    <w:p w14:paraId="4648CBF8" w14:textId="77777777" w:rsidR="003665B8" w:rsidRPr="003665B8" w:rsidRDefault="003665B8" w:rsidP="003665B8">
      <w:pPr>
        <w:widowControl w:val="0"/>
        <w:autoSpaceDE w:val="0"/>
        <w:autoSpaceDN w:val="0"/>
        <w:adjustRightInd w:val="0"/>
        <w:ind w:left="640" w:hanging="640"/>
        <w:rPr>
          <w:noProof/>
        </w:rPr>
      </w:pPr>
      <w:r w:rsidRPr="003665B8">
        <w:rPr>
          <w:noProof/>
        </w:rPr>
        <w:t>[126]</w:t>
      </w:r>
      <w:r w:rsidRPr="003665B8">
        <w:rPr>
          <w:noProof/>
        </w:rPr>
        <w:tab/>
        <w:t xml:space="preserve">G. H. Yann LeCun, Yoshua Bengio, “Deep learning (2015), Y. LeCun, Y. Bengio and G. Hinton,” </w:t>
      </w:r>
      <w:r w:rsidRPr="003665B8">
        <w:rPr>
          <w:i/>
          <w:iCs/>
          <w:noProof/>
        </w:rPr>
        <w:t>Nature</w:t>
      </w:r>
      <w:r w:rsidRPr="003665B8">
        <w:rPr>
          <w:noProof/>
        </w:rPr>
        <w:t>, 2015.</w:t>
      </w:r>
    </w:p>
    <w:p w14:paraId="71C5B0CC" w14:textId="77777777" w:rsidR="003665B8" w:rsidRPr="003665B8" w:rsidRDefault="003665B8" w:rsidP="003665B8">
      <w:pPr>
        <w:widowControl w:val="0"/>
        <w:autoSpaceDE w:val="0"/>
        <w:autoSpaceDN w:val="0"/>
        <w:adjustRightInd w:val="0"/>
        <w:ind w:left="640" w:hanging="640"/>
        <w:rPr>
          <w:noProof/>
        </w:rPr>
      </w:pPr>
      <w:r w:rsidRPr="003665B8">
        <w:rPr>
          <w:noProof/>
        </w:rPr>
        <w:t>[127]</w:t>
      </w:r>
      <w:r w:rsidRPr="003665B8">
        <w:rPr>
          <w:noProof/>
        </w:rPr>
        <w:tab/>
        <w:t xml:space="preserve">G. E. Hinton, S. Osindero, and Y. W. Teh, “A fast learning algorithm for deep belief nets,” </w:t>
      </w:r>
      <w:r w:rsidRPr="003665B8">
        <w:rPr>
          <w:i/>
          <w:iCs/>
          <w:noProof/>
        </w:rPr>
        <w:t>Neural Comput.</w:t>
      </w:r>
      <w:r w:rsidRPr="003665B8">
        <w:rPr>
          <w:noProof/>
        </w:rPr>
        <w:t>, 2006, doi: 10.1162/neco.2006.18.7.1527.</w:t>
      </w:r>
    </w:p>
    <w:p w14:paraId="481C7BCB" w14:textId="77777777" w:rsidR="003665B8" w:rsidRPr="003665B8" w:rsidRDefault="003665B8" w:rsidP="003665B8">
      <w:pPr>
        <w:widowControl w:val="0"/>
        <w:autoSpaceDE w:val="0"/>
        <w:autoSpaceDN w:val="0"/>
        <w:adjustRightInd w:val="0"/>
        <w:ind w:left="640" w:hanging="640"/>
        <w:rPr>
          <w:noProof/>
        </w:rPr>
      </w:pPr>
      <w:r w:rsidRPr="003665B8">
        <w:rPr>
          <w:noProof/>
        </w:rPr>
        <w:t>[128]</w:t>
      </w:r>
      <w:r w:rsidRPr="003665B8">
        <w:rPr>
          <w:noProof/>
        </w:rPr>
        <w:tab/>
        <w:t>S. Suresh, “An Analysis of Short-term Load Forecasting on Residential Buildings Using Deep Learning Models,” Virginia Polytechnic Institute and State University, Blacksburg, 2020.</w:t>
      </w:r>
    </w:p>
    <w:p w14:paraId="07C5F3FD" w14:textId="77777777" w:rsidR="003665B8" w:rsidRPr="003665B8" w:rsidRDefault="003665B8" w:rsidP="003665B8">
      <w:pPr>
        <w:widowControl w:val="0"/>
        <w:autoSpaceDE w:val="0"/>
        <w:autoSpaceDN w:val="0"/>
        <w:adjustRightInd w:val="0"/>
        <w:ind w:left="640" w:hanging="640"/>
        <w:rPr>
          <w:noProof/>
        </w:rPr>
      </w:pPr>
      <w:r w:rsidRPr="003665B8">
        <w:rPr>
          <w:noProof/>
        </w:rPr>
        <w:t>[129]</w:t>
      </w:r>
      <w:r w:rsidRPr="003665B8">
        <w:rPr>
          <w:noProof/>
        </w:rPr>
        <w:tab/>
        <w:t>Y. Bengio, P. Lamblin, D. Popovici, and H. Larochelle, “Greedy layer-wise training of deep networks,” 2007, doi: 10.7551/mitpress/7503.003.0024.</w:t>
      </w:r>
    </w:p>
    <w:p w14:paraId="502DF133" w14:textId="77777777" w:rsidR="003665B8" w:rsidRPr="003665B8" w:rsidRDefault="003665B8" w:rsidP="003665B8">
      <w:pPr>
        <w:widowControl w:val="0"/>
        <w:autoSpaceDE w:val="0"/>
        <w:autoSpaceDN w:val="0"/>
        <w:adjustRightInd w:val="0"/>
        <w:ind w:left="640" w:hanging="640"/>
        <w:rPr>
          <w:noProof/>
        </w:rPr>
      </w:pPr>
      <w:r w:rsidRPr="003665B8">
        <w:rPr>
          <w:noProof/>
        </w:rPr>
        <w:t>[130]</w:t>
      </w:r>
      <w:r w:rsidRPr="003665B8">
        <w:rPr>
          <w:noProof/>
        </w:rPr>
        <w:tab/>
        <w:t>“What is the difference between Machine Learning and Deep Learning | by Neeraj Kumar | Medium,” 2017. https://medium.com/@Say2neeraj/what-is-the-difference-between-machine-learning-and-deep-learning-5795e4415be9 (accessed Sep. 18, 2021).</w:t>
      </w:r>
    </w:p>
    <w:p w14:paraId="0D8B0586"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31]</w:t>
      </w:r>
      <w:r w:rsidRPr="003665B8">
        <w:rPr>
          <w:noProof/>
        </w:rPr>
        <w:tab/>
        <w:t>I. J. Goodfellow, J. Shlens, and C. Szegedy, “Explaining and harnessing adversarial examples,” 2015.</w:t>
      </w:r>
    </w:p>
    <w:p w14:paraId="295FB0E9" w14:textId="77777777" w:rsidR="003665B8" w:rsidRPr="003665B8" w:rsidRDefault="003665B8" w:rsidP="003665B8">
      <w:pPr>
        <w:widowControl w:val="0"/>
        <w:autoSpaceDE w:val="0"/>
        <w:autoSpaceDN w:val="0"/>
        <w:adjustRightInd w:val="0"/>
        <w:ind w:left="640" w:hanging="640"/>
        <w:rPr>
          <w:noProof/>
        </w:rPr>
      </w:pPr>
      <w:r w:rsidRPr="003665B8">
        <w:rPr>
          <w:noProof/>
        </w:rPr>
        <w:t>[132]</w:t>
      </w:r>
      <w:r w:rsidRPr="003665B8">
        <w:rPr>
          <w:noProof/>
        </w:rPr>
        <w:tab/>
        <w:t>A. Graves, A. R. Mohamed, and G. Hinton, “Speech recognition with deep recurrent neural networks,” 2013, doi: 10.1109/ICASSP.2013.6638947.</w:t>
      </w:r>
    </w:p>
    <w:p w14:paraId="57129C35" w14:textId="77777777" w:rsidR="003665B8" w:rsidRPr="003665B8" w:rsidRDefault="003665B8" w:rsidP="003665B8">
      <w:pPr>
        <w:widowControl w:val="0"/>
        <w:autoSpaceDE w:val="0"/>
        <w:autoSpaceDN w:val="0"/>
        <w:adjustRightInd w:val="0"/>
        <w:ind w:left="640" w:hanging="640"/>
        <w:rPr>
          <w:noProof/>
        </w:rPr>
      </w:pPr>
      <w:r w:rsidRPr="003665B8">
        <w:rPr>
          <w:noProof/>
        </w:rPr>
        <w:t>[133]</w:t>
      </w:r>
      <w:r w:rsidRPr="003665B8">
        <w:rPr>
          <w:noProof/>
        </w:rPr>
        <w:tab/>
        <w:t xml:space="preserve">H. Shi, M. Xu, and R. Li, “Deep Learning for Household Load Forecasting-A Novel Pooling Deep RNN,” </w:t>
      </w:r>
      <w:r w:rsidRPr="003665B8">
        <w:rPr>
          <w:i/>
          <w:iCs/>
          <w:noProof/>
        </w:rPr>
        <w:t>IEEE Trans. Smart Grid</w:t>
      </w:r>
      <w:r w:rsidRPr="003665B8">
        <w:rPr>
          <w:noProof/>
        </w:rPr>
        <w:t>, 2018, doi: 10.1109/TSG.2017.2686012.</w:t>
      </w:r>
    </w:p>
    <w:p w14:paraId="7FFF749E" w14:textId="77777777" w:rsidR="003665B8" w:rsidRPr="003665B8" w:rsidRDefault="003665B8" w:rsidP="003665B8">
      <w:pPr>
        <w:widowControl w:val="0"/>
        <w:autoSpaceDE w:val="0"/>
        <w:autoSpaceDN w:val="0"/>
        <w:adjustRightInd w:val="0"/>
        <w:ind w:left="640" w:hanging="640"/>
        <w:rPr>
          <w:noProof/>
        </w:rPr>
      </w:pPr>
      <w:r w:rsidRPr="003665B8">
        <w:rPr>
          <w:noProof/>
        </w:rPr>
        <w:t>[134]</w:t>
      </w:r>
      <w:r w:rsidRPr="003665B8">
        <w:rPr>
          <w:noProof/>
        </w:rPr>
        <w:tab/>
        <w:t xml:space="preserve">D. Silver, J. Schrittwieser, K. Simonyan, I. A.- Nature, and U. 2017, “Mastering the game of Go without human knowledge,” </w:t>
      </w:r>
      <w:r w:rsidRPr="003665B8">
        <w:rPr>
          <w:i/>
          <w:iCs/>
          <w:noProof/>
        </w:rPr>
        <w:t>Nature</w:t>
      </w:r>
      <w:r w:rsidRPr="003665B8">
        <w:rPr>
          <w:noProof/>
        </w:rPr>
        <w:t>. 2016.</w:t>
      </w:r>
    </w:p>
    <w:p w14:paraId="0629C9AA" w14:textId="77777777" w:rsidR="003665B8" w:rsidRPr="003665B8" w:rsidRDefault="003665B8" w:rsidP="003665B8">
      <w:pPr>
        <w:widowControl w:val="0"/>
        <w:autoSpaceDE w:val="0"/>
        <w:autoSpaceDN w:val="0"/>
        <w:adjustRightInd w:val="0"/>
        <w:ind w:left="640" w:hanging="640"/>
        <w:rPr>
          <w:noProof/>
        </w:rPr>
      </w:pPr>
      <w:r w:rsidRPr="003665B8">
        <w:rPr>
          <w:noProof/>
        </w:rPr>
        <w:t>[135]</w:t>
      </w:r>
      <w:r w:rsidRPr="003665B8">
        <w:rPr>
          <w:noProof/>
        </w:rPr>
        <w:tab/>
        <w:t xml:space="preserve">V. Mnih </w:t>
      </w:r>
      <w:r w:rsidRPr="003665B8">
        <w:rPr>
          <w:i/>
          <w:iCs/>
          <w:noProof/>
        </w:rPr>
        <w:t>et al.</w:t>
      </w:r>
      <w:r w:rsidRPr="003665B8">
        <w:rPr>
          <w:noProof/>
        </w:rPr>
        <w:t xml:space="preserve">, “Human-level control through deep reinforcement learning,” </w:t>
      </w:r>
      <w:r w:rsidRPr="003665B8">
        <w:rPr>
          <w:i/>
          <w:iCs/>
          <w:noProof/>
        </w:rPr>
        <w:t>Nature</w:t>
      </w:r>
      <w:r w:rsidRPr="003665B8">
        <w:rPr>
          <w:noProof/>
        </w:rPr>
        <w:t>, 2015, doi: 10.1038/nature14236.</w:t>
      </w:r>
    </w:p>
    <w:p w14:paraId="0C2A2067" w14:textId="77777777" w:rsidR="003665B8" w:rsidRPr="003665B8" w:rsidRDefault="003665B8" w:rsidP="003665B8">
      <w:pPr>
        <w:widowControl w:val="0"/>
        <w:autoSpaceDE w:val="0"/>
        <w:autoSpaceDN w:val="0"/>
        <w:adjustRightInd w:val="0"/>
        <w:ind w:left="640" w:hanging="640"/>
        <w:rPr>
          <w:noProof/>
        </w:rPr>
      </w:pPr>
      <w:r w:rsidRPr="003665B8">
        <w:rPr>
          <w:noProof/>
        </w:rPr>
        <w:t>[136]</w:t>
      </w:r>
      <w:r w:rsidRPr="003665B8">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3665B8">
        <w:rPr>
          <w:i/>
          <w:iCs/>
          <w:noProof/>
        </w:rPr>
        <w:t>J. Clin. Med.</w:t>
      </w:r>
      <w:r w:rsidRPr="003665B8">
        <w:rPr>
          <w:noProof/>
        </w:rPr>
        <w:t>, 2019, doi: 10.3390/jcm8122149.</w:t>
      </w:r>
    </w:p>
    <w:p w14:paraId="4729D840" w14:textId="77777777" w:rsidR="003665B8" w:rsidRPr="003665B8" w:rsidRDefault="003665B8" w:rsidP="003665B8">
      <w:pPr>
        <w:widowControl w:val="0"/>
        <w:autoSpaceDE w:val="0"/>
        <w:autoSpaceDN w:val="0"/>
        <w:adjustRightInd w:val="0"/>
        <w:ind w:left="640" w:hanging="640"/>
        <w:rPr>
          <w:noProof/>
        </w:rPr>
      </w:pPr>
      <w:r w:rsidRPr="003665B8">
        <w:rPr>
          <w:noProof/>
        </w:rPr>
        <w:t>[137]</w:t>
      </w:r>
      <w:r w:rsidRPr="003665B8">
        <w:rPr>
          <w:noProof/>
        </w:rPr>
        <w:tab/>
        <w:t>A. Krizhevsky, I. Sutskever, and G. E. Hinton, “ImageNet classification with deep convolutional neural networks,” 2012.</w:t>
      </w:r>
    </w:p>
    <w:p w14:paraId="2B59D802" w14:textId="77777777" w:rsidR="003665B8" w:rsidRPr="003665B8" w:rsidRDefault="003665B8" w:rsidP="003665B8">
      <w:pPr>
        <w:widowControl w:val="0"/>
        <w:autoSpaceDE w:val="0"/>
        <w:autoSpaceDN w:val="0"/>
        <w:adjustRightInd w:val="0"/>
        <w:ind w:left="640" w:hanging="640"/>
        <w:rPr>
          <w:noProof/>
        </w:rPr>
      </w:pPr>
      <w:r w:rsidRPr="003665B8">
        <w:rPr>
          <w:noProof/>
        </w:rPr>
        <w:t>[138]</w:t>
      </w:r>
      <w:r w:rsidRPr="003665B8">
        <w:rPr>
          <w:noProof/>
        </w:rPr>
        <w:tab/>
        <w:t>K. He, X. Zhang, S. Ren, and J. Sun, “Deep residual learning for image recognition,” 2016, doi: 10.1109/CVPR.2016.90.</w:t>
      </w:r>
    </w:p>
    <w:p w14:paraId="30C08684" w14:textId="77777777" w:rsidR="003665B8" w:rsidRPr="003665B8" w:rsidRDefault="003665B8" w:rsidP="003665B8">
      <w:pPr>
        <w:widowControl w:val="0"/>
        <w:autoSpaceDE w:val="0"/>
        <w:autoSpaceDN w:val="0"/>
        <w:adjustRightInd w:val="0"/>
        <w:ind w:left="640" w:hanging="640"/>
        <w:rPr>
          <w:noProof/>
        </w:rPr>
      </w:pPr>
      <w:r w:rsidRPr="003665B8">
        <w:rPr>
          <w:noProof/>
        </w:rPr>
        <w:t>[139]</w:t>
      </w:r>
      <w:r w:rsidRPr="003665B8">
        <w:rPr>
          <w:noProof/>
        </w:rPr>
        <w:tab/>
        <w:t>C. L. Liu, F. Yin, Q. F. Wang, and D. H. Wang, “ICDAR 2011 Chinese handwriting recognition competition,” 2011, doi: 10.1109/ICDAR.2011.291.</w:t>
      </w:r>
    </w:p>
    <w:p w14:paraId="64F53BDC" w14:textId="77777777" w:rsidR="003665B8" w:rsidRPr="003665B8" w:rsidRDefault="003665B8" w:rsidP="003665B8">
      <w:pPr>
        <w:widowControl w:val="0"/>
        <w:autoSpaceDE w:val="0"/>
        <w:autoSpaceDN w:val="0"/>
        <w:adjustRightInd w:val="0"/>
        <w:ind w:left="640" w:hanging="640"/>
        <w:rPr>
          <w:noProof/>
        </w:rPr>
      </w:pPr>
      <w:r w:rsidRPr="003665B8">
        <w:rPr>
          <w:noProof/>
        </w:rPr>
        <w:t>[140]</w:t>
      </w:r>
      <w:r w:rsidRPr="003665B8">
        <w:rPr>
          <w:noProof/>
        </w:rPr>
        <w:tab/>
        <w:t>D. C. Cireşan, A. Giusti, L. M. Gambardella, and J. Schmidhuber, “Deep neural networks segment neuronal membranes in electron microscopy images,” 2012.</w:t>
      </w:r>
    </w:p>
    <w:p w14:paraId="2F0652D2"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41]</w:t>
      </w:r>
      <w:r w:rsidRPr="003665B8">
        <w:rPr>
          <w:noProof/>
        </w:rPr>
        <w:tab/>
        <w:t>D. C. Cireşan, A. Giusti, L. M. Gambardella, and J. Schmidhuber, “Mitosis detection in breast cancer histology images with deep neural networks,” 2013, doi: 10.1007/978-3-642-40763-5_51.</w:t>
      </w:r>
    </w:p>
    <w:p w14:paraId="20A40B59" w14:textId="77777777" w:rsidR="003665B8" w:rsidRPr="003665B8" w:rsidRDefault="003665B8" w:rsidP="003665B8">
      <w:pPr>
        <w:widowControl w:val="0"/>
        <w:autoSpaceDE w:val="0"/>
        <w:autoSpaceDN w:val="0"/>
        <w:adjustRightInd w:val="0"/>
        <w:ind w:left="640" w:hanging="640"/>
        <w:rPr>
          <w:noProof/>
        </w:rPr>
      </w:pPr>
      <w:r w:rsidRPr="003665B8">
        <w:rPr>
          <w:noProof/>
        </w:rPr>
        <w:t>[142]</w:t>
      </w:r>
      <w:r w:rsidRPr="003665B8">
        <w:rPr>
          <w:noProof/>
        </w:rPr>
        <w:tab/>
        <w:t>G. E. Dahl, M. Ranzato, A. R. Mohamed, and G. Hinton, “Phone recognition with the mean-covariance restricted Boltzmann machine,” 2010.</w:t>
      </w:r>
    </w:p>
    <w:p w14:paraId="50540CA1" w14:textId="77777777" w:rsidR="003665B8" w:rsidRPr="003665B8" w:rsidRDefault="003665B8" w:rsidP="003665B8">
      <w:pPr>
        <w:widowControl w:val="0"/>
        <w:autoSpaceDE w:val="0"/>
        <w:autoSpaceDN w:val="0"/>
        <w:adjustRightInd w:val="0"/>
        <w:ind w:left="640" w:hanging="640"/>
        <w:rPr>
          <w:noProof/>
        </w:rPr>
      </w:pPr>
      <w:r w:rsidRPr="003665B8">
        <w:rPr>
          <w:noProof/>
        </w:rPr>
        <w:t>[143]</w:t>
      </w:r>
      <w:r w:rsidRPr="003665B8">
        <w:rPr>
          <w:noProof/>
        </w:rPr>
        <w:tab/>
        <w:t>F. Seide, G. Li, and D. Yu, “Conversational speech transcription using Context-Dependent Deep Neural Networks,” 2011, doi: 10.21437/interspeech.2011-169.</w:t>
      </w:r>
    </w:p>
    <w:p w14:paraId="43755847" w14:textId="77777777" w:rsidR="003665B8" w:rsidRPr="003665B8" w:rsidRDefault="003665B8" w:rsidP="003665B8">
      <w:pPr>
        <w:widowControl w:val="0"/>
        <w:autoSpaceDE w:val="0"/>
        <w:autoSpaceDN w:val="0"/>
        <w:adjustRightInd w:val="0"/>
        <w:ind w:left="640" w:hanging="640"/>
        <w:rPr>
          <w:noProof/>
        </w:rPr>
      </w:pPr>
      <w:r w:rsidRPr="003665B8">
        <w:rPr>
          <w:noProof/>
        </w:rPr>
        <w:t>[144]</w:t>
      </w:r>
      <w:r w:rsidRPr="003665B8">
        <w:rPr>
          <w:noProof/>
        </w:rPr>
        <w:tab/>
        <w:t xml:space="preserve">O. Abdel-Hamid, A. R. Mohamed, H. Jiang, L. Deng, G. Penn, and D. Yu, “Convolutional neural networks for speech recognition,” </w:t>
      </w:r>
      <w:r w:rsidRPr="003665B8">
        <w:rPr>
          <w:i/>
          <w:iCs/>
          <w:noProof/>
        </w:rPr>
        <w:t>IEEE Trans. Audio, Speech Lang. Process.</w:t>
      </w:r>
      <w:r w:rsidRPr="003665B8">
        <w:rPr>
          <w:noProof/>
        </w:rPr>
        <w:t>, 2014, doi: 10.1109/TASLP.2014.2339736.</w:t>
      </w:r>
    </w:p>
    <w:p w14:paraId="07C862D4" w14:textId="77777777" w:rsidR="003665B8" w:rsidRPr="003665B8" w:rsidRDefault="003665B8" w:rsidP="003665B8">
      <w:pPr>
        <w:widowControl w:val="0"/>
        <w:autoSpaceDE w:val="0"/>
        <w:autoSpaceDN w:val="0"/>
        <w:adjustRightInd w:val="0"/>
        <w:ind w:left="640" w:hanging="640"/>
        <w:rPr>
          <w:noProof/>
        </w:rPr>
      </w:pPr>
      <w:r w:rsidRPr="003665B8">
        <w:rPr>
          <w:noProof/>
        </w:rPr>
        <w:t>[145]</w:t>
      </w:r>
      <w:r w:rsidRPr="003665B8">
        <w:rPr>
          <w:noProof/>
        </w:rPr>
        <w:tab/>
        <w:t>L. Deng and J. C. Platt, “Ensemble deep learning for speech recognition,” 2014, doi: 10.21437/interspeech.2014-433.</w:t>
      </w:r>
    </w:p>
    <w:p w14:paraId="2D8419FC" w14:textId="77777777" w:rsidR="003665B8" w:rsidRPr="003665B8" w:rsidRDefault="003665B8" w:rsidP="003665B8">
      <w:pPr>
        <w:widowControl w:val="0"/>
        <w:autoSpaceDE w:val="0"/>
        <w:autoSpaceDN w:val="0"/>
        <w:adjustRightInd w:val="0"/>
        <w:ind w:left="640" w:hanging="640"/>
        <w:rPr>
          <w:noProof/>
        </w:rPr>
      </w:pPr>
      <w:r w:rsidRPr="003665B8">
        <w:rPr>
          <w:noProof/>
        </w:rPr>
        <w:t>[146]</w:t>
      </w:r>
      <w:r w:rsidRPr="003665B8">
        <w:rPr>
          <w:noProof/>
        </w:rPr>
        <w:tab/>
        <w:t xml:space="preserve">B. Y. Goodfellow I., “Courville A-Deep learning-MIT (2016),” </w:t>
      </w:r>
      <w:r w:rsidRPr="003665B8">
        <w:rPr>
          <w:i/>
          <w:iCs/>
          <w:noProof/>
        </w:rPr>
        <w:t>Nature</w:t>
      </w:r>
      <w:r w:rsidRPr="003665B8">
        <w:rPr>
          <w:noProof/>
        </w:rPr>
        <w:t>, 2016.</w:t>
      </w:r>
    </w:p>
    <w:p w14:paraId="3FE5B083" w14:textId="77777777" w:rsidR="003665B8" w:rsidRPr="003665B8" w:rsidRDefault="003665B8" w:rsidP="003665B8">
      <w:pPr>
        <w:widowControl w:val="0"/>
        <w:autoSpaceDE w:val="0"/>
        <w:autoSpaceDN w:val="0"/>
        <w:adjustRightInd w:val="0"/>
        <w:ind w:left="640" w:hanging="640"/>
        <w:rPr>
          <w:noProof/>
        </w:rPr>
      </w:pPr>
      <w:r w:rsidRPr="003665B8">
        <w:rPr>
          <w:noProof/>
        </w:rPr>
        <w:t>[147]</w:t>
      </w:r>
      <w:r w:rsidRPr="003665B8">
        <w:rPr>
          <w:noProof/>
        </w:rPr>
        <w:tab/>
        <w:t>“Long Short Term Memory | Architecture Of LSTM,” 2017. https://www.analyticsvidhya.com/blog/2017/12/fundamentals-of-deep-learning-introduction-to-lstm/ (accessed Aug. 30, 2021).</w:t>
      </w:r>
    </w:p>
    <w:p w14:paraId="69B174DE" w14:textId="77777777" w:rsidR="003665B8" w:rsidRPr="003665B8" w:rsidRDefault="003665B8" w:rsidP="003665B8">
      <w:pPr>
        <w:widowControl w:val="0"/>
        <w:autoSpaceDE w:val="0"/>
        <w:autoSpaceDN w:val="0"/>
        <w:adjustRightInd w:val="0"/>
        <w:ind w:left="640" w:hanging="640"/>
        <w:rPr>
          <w:noProof/>
        </w:rPr>
      </w:pPr>
      <w:r w:rsidRPr="003665B8">
        <w:rPr>
          <w:noProof/>
        </w:rPr>
        <w:t>[148]</w:t>
      </w:r>
      <w:r w:rsidRPr="003665B8">
        <w:rPr>
          <w:noProof/>
        </w:rPr>
        <w:tab/>
        <w:t>P. P. Phyo, “Deep Learning for Short-term Electricity Load Forecasting,” Sirindhorn International Institute of Technology, 2018.</w:t>
      </w:r>
    </w:p>
    <w:p w14:paraId="57DD5C56" w14:textId="77777777" w:rsidR="003665B8" w:rsidRPr="003665B8" w:rsidRDefault="003665B8" w:rsidP="003665B8">
      <w:pPr>
        <w:widowControl w:val="0"/>
        <w:autoSpaceDE w:val="0"/>
        <w:autoSpaceDN w:val="0"/>
        <w:adjustRightInd w:val="0"/>
        <w:ind w:left="640" w:hanging="640"/>
        <w:rPr>
          <w:noProof/>
        </w:rPr>
      </w:pPr>
      <w:r w:rsidRPr="003665B8">
        <w:rPr>
          <w:noProof/>
        </w:rPr>
        <w:t>[149]</w:t>
      </w:r>
      <w:r w:rsidRPr="003665B8">
        <w:rPr>
          <w:noProof/>
        </w:rPr>
        <w:tab/>
        <w:t xml:space="preserve">C. Olah, “Understanding LSTM Networks [Blog],” </w:t>
      </w:r>
      <w:r w:rsidRPr="003665B8">
        <w:rPr>
          <w:i/>
          <w:iCs/>
          <w:noProof/>
        </w:rPr>
        <w:t>Web Page</w:t>
      </w:r>
      <w:r w:rsidRPr="003665B8">
        <w:rPr>
          <w:noProof/>
        </w:rPr>
        <w:t>, 2015.</w:t>
      </w:r>
    </w:p>
    <w:p w14:paraId="622C3A76" w14:textId="77777777" w:rsidR="003665B8" w:rsidRPr="003665B8" w:rsidRDefault="003665B8" w:rsidP="003665B8">
      <w:pPr>
        <w:widowControl w:val="0"/>
        <w:autoSpaceDE w:val="0"/>
        <w:autoSpaceDN w:val="0"/>
        <w:adjustRightInd w:val="0"/>
        <w:ind w:left="640" w:hanging="640"/>
        <w:rPr>
          <w:noProof/>
        </w:rPr>
      </w:pPr>
      <w:r w:rsidRPr="003665B8">
        <w:rPr>
          <w:noProof/>
        </w:rPr>
        <w:t>[150]</w:t>
      </w:r>
      <w:r w:rsidRPr="003665B8">
        <w:rPr>
          <w:noProof/>
        </w:rPr>
        <w:tab/>
        <w:t xml:space="preserve">S. Bouktif, A. Fiaz, A. Ouni, and M. A. Serhani, “Optimal deep learning LSTM model for electric load forecasting using feature selection and genetic algorithm: Comparison with machine learning approaches,” </w:t>
      </w:r>
      <w:r w:rsidRPr="003665B8">
        <w:rPr>
          <w:i/>
          <w:iCs/>
          <w:noProof/>
        </w:rPr>
        <w:t>Energies</w:t>
      </w:r>
      <w:r w:rsidRPr="003665B8">
        <w:rPr>
          <w:noProof/>
        </w:rPr>
        <w:t>, 2018, doi: 10.3390/en11071636.</w:t>
      </w:r>
    </w:p>
    <w:p w14:paraId="55CBBE4C"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51]</w:t>
      </w:r>
      <w:r w:rsidRPr="003665B8">
        <w:rPr>
          <w:noProof/>
        </w:rPr>
        <w:tab/>
        <w:t xml:space="preserve">H. J. Sadaei, P. C. de Lima e Silva, F. G. Guimarães, and M. H. Lee, “Short-term load forecasting by using a combined method of convolutional neural networks and fuzzy time series,” </w:t>
      </w:r>
      <w:r w:rsidRPr="003665B8">
        <w:rPr>
          <w:i/>
          <w:iCs/>
          <w:noProof/>
        </w:rPr>
        <w:t>Energy</w:t>
      </w:r>
      <w:r w:rsidRPr="003665B8">
        <w:rPr>
          <w:noProof/>
        </w:rPr>
        <w:t>, 2019, doi: 10.1016/j.energy.2019.03.081.</w:t>
      </w:r>
    </w:p>
    <w:p w14:paraId="04504600" w14:textId="77777777" w:rsidR="003665B8" w:rsidRPr="003665B8" w:rsidRDefault="003665B8" w:rsidP="003665B8">
      <w:pPr>
        <w:widowControl w:val="0"/>
        <w:autoSpaceDE w:val="0"/>
        <w:autoSpaceDN w:val="0"/>
        <w:adjustRightInd w:val="0"/>
        <w:ind w:left="640" w:hanging="640"/>
        <w:rPr>
          <w:noProof/>
        </w:rPr>
      </w:pPr>
      <w:r w:rsidRPr="003665B8">
        <w:rPr>
          <w:noProof/>
        </w:rPr>
        <w:t>[152]</w:t>
      </w:r>
      <w:r w:rsidRPr="003665B8">
        <w:rPr>
          <w:noProof/>
        </w:rPr>
        <w:tab/>
        <w:t>I. Koprinska, D. Wu, and Z. Wang, “Convolutional Neural Networks for Energy Time Series Forecasting,” 2018, doi: 10.1109/IJCNN.2018.8489399.</w:t>
      </w:r>
    </w:p>
    <w:p w14:paraId="169A200E" w14:textId="77777777" w:rsidR="003665B8" w:rsidRPr="003665B8" w:rsidRDefault="003665B8" w:rsidP="003665B8">
      <w:pPr>
        <w:widowControl w:val="0"/>
        <w:autoSpaceDE w:val="0"/>
        <w:autoSpaceDN w:val="0"/>
        <w:adjustRightInd w:val="0"/>
        <w:ind w:left="640" w:hanging="640"/>
        <w:rPr>
          <w:noProof/>
        </w:rPr>
      </w:pPr>
      <w:r w:rsidRPr="003665B8">
        <w:rPr>
          <w:noProof/>
        </w:rPr>
        <w:t>[153]</w:t>
      </w:r>
      <w:r w:rsidRPr="003665B8">
        <w:rPr>
          <w:noProof/>
        </w:rPr>
        <w:tab/>
        <w:t>N. Singh, C. Vyjayanthi, and C. Modi, “Multi-step Short-term Electric Load Forecasting using 2D Convolutional Neural Networks,” 2020, doi: 10.1109/HYDCON48903.2020.9242917.</w:t>
      </w:r>
    </w:p>
    <w:p w14:paraId="31CC7973" w14:textId="77777777" w:rsidR="003665B8" w:rsidRPr="003665B8" w:rsidRDefault="003665B8" w:rsidP="003665B8">
      <w:pPr>
        <w:widowControl w:val="0"/>
        <w:autoSpaceDE w:val="0"/>
        <w:autoSpaceDN w:val="0"/>
        <w:adjustRightInd w:val="0"/>
        <w:ind w:left="640" w:hanging="640"/>
        <w:rPr>
          <w:noProof/>
        </w:rPr>
      </w:pPr>
      <w:r w:rsidRPr="003665B8">
        <w:rPr>
          <w:noProof/>
        </w:rPr>
        <w:t>[154]</w:t>
      </w:r>
      <w:r w:rsidRPr="003665B8">
        <w:rPr>
          <w:noProof/>
        </w:rPr>
        <w:tab/>
        <w:t xml:space="preserve">R. Fukuoka, H. Suzuki, T. Kitajima, A. Kuwahara, and T. Yasuno, “Wind Speed Prediction Model Using LSTM and 1D-CNN,” </w:t>
      </w:r>
      <w:r w:rsidRPr="003665B8">
        <w:rPr>
          <w:i/>
          <w:iCs/>
          <w:noProof/>
        </w:rPr>
        <w:t>J. Signal Process.</w:t>
      </w:r>
      <w:r w:rsidRPr="003665B8">
        <w:rPr>
          <w:noProof/>
        </w:rPr>
        <w:t>, 2018, doi: 10.2299/jsp.22.207.</w:t>
      </w:r>
    </w:p>
    <w:p w14:paraId="0C5C0BBE" w14:textId="77777777" w:rsidR="003665B8" w:rsidRPr="003665B8" w:rsidRDefault="003665B8" w:rsidP="003665B8">
      <w:pPr>
        <w:widowControl w:val="0"/>
        <w:autoSpaceDE w:val="0"/>
        <w:autoSpaceDN w:val="0"/>
        <w:adjustRightInd w:val="0"/>
        <w:ind w:left="640" w:hanging="640"/>
        <w:rPr>
          <w:noProof/>
        </w:rPr>
      </w:pPr>
      <w:r w:rsidRPr="003665B8">
        <w:rPr>
          <w:noProof/>
        </w:rPr>
        <w:t>[155]</w:t>
      </w:r>
      <w:r w:rsidRPr="003665B8">
        <w:rPr>
          <w:noProof/>
        </w:rPr>
        <w:tab/>
        <w:t xml:space="preserve">A. Brunel </w:t>
      </w:r>
      <w:r w:rsidRPr="003665B8">
        <w:rPr>
          <w:i/>
          <w:iCs/>
          <w:noProof/>
        </w:rPr>
        <w:t>et al.</w:t>
      </w:r>
      <w:r w:rsidRPr="003665B8">
        <w:rPr>
          <w:noProof/>
        </w:rPr>
        <w:t>, “A CNN adapted to time series for the classification of Supernovae,” 2019, doi: 10.2352/ISSN.2470-1173.2019.14.COLOR-090.</w:t>
      </w:r>
    </w:p>
    <w:p w14:paraId="423B3F21" w14:textId="77777777" w:rsidR="003665B8" w:rsidRPr="003665B8" w:rsidRDefault="003665B8" w:rsidP="003665B8">
      <w:pPr>
        <w:widowControl w:val="0"/>
        <w:autoSpaceDE w:val="0"/>
        <w:autoSpaceDN w:val="0"/>
        <w:adjustRightInd w:val="0"/>
        <w:ind w:left="640" w:hanging="640"/>
        <w:rPr>
          <w:noProof/>
        </w:rPr>
      </w:pPr>
      <w:r w:rsidRPr="003665B8">
        <w:rPr>
          <w:noProof/>
        </w:rPr>
        <w:t>[156]</w:t>
      </w:r>
      <w:r w:rsidRPr="003665B8">
        <w:rPr>
          <w:noProof/>
        </w:rPr>
        <w:tab/>
        <w:t>M. Imani and H. Ghassemian, “Sequence to Image Transform Based Convolutional Neural Network for Load Forecasting,” 2019, doi: 10.1109/IranianCEE.2019.8786456.</w:t>
      </w:r>
    </w:p>
    <w:p w14:paraId="75F1BD49" w14:textId="77777777" w:rsidR="003665B8" w:rsidRPr="003665B8" w:rsidRDefault="003665B8" w:rsidP="003665B8">
      <w:pPr>
        <w:widowControl w:val="0"/>
        <w:autoSpaceDE w:val="0"/>
        <w:autoSpaceDN w:val="0"/>
        <w:adjustRightInd w:val="0"/>
        <w:ind w:left="640" w:hanging="640"/>
        <w:rPr>
          <w:noProof/>
        </w:rPr>
      </w:pPr>
      <w:r w:rsidRPr="003665B8">
        <w:rPr>
          <w:noProof/>
        </w:rPr>
        <w:t>[157]</w:t>
      </w:r>
      <w:r w:rsidRPr="003665B8">
        <w:rPr>
          <w:noProof/>
        </w:rPr>
        <w:tab/>
        <w:t>R. Garg, B. G. Vijay Kumar, G. Carneiro, and I. Reid, “Unsupervised CNN for single view depth estimation: Geometry to the rescue,” 2016, doi: 10.1007/978-3-319-46484-8_45.</w:t>
      </w:r>
    </w:p>
    <w:p w14:paraId="55F793BA" w14:textId="77777777" w:rsidR="003665B8" w:rsidRPr="003665B8" w:rsidRDefault="003665B8" w:rsidP="003665B8">
      <w:pPr>
        <w:widowControl w:val="0"/>
        <w:autoSpaceDE w:val="0"/>
        <w:autoSpaceDN w:val="0"/>
        <w:adjustRightInd w:val="0"/>
        <w:ind w:left="640" w:hanging="640"/>
        <w:rPr>
          <w:noProof/>
        </w:rPr>
      </w:pPr>
      <w:r w:rsidRPr="003665B8">
        <w:rPr>
          <w:noProof/>
        </w:rPr>
        <w:t>[158]</w:t>
      </w:r>
      <w:r w:rsidRPr="003665B8">
        <w:rPr>
          <w:noProof/>
        </w:rPr>
        <w:tab/>
        <w:t>T. T. Um, V. Babakeshizadeh, and D. Kulic, “Exercise motion classification from large-scale wearable sensor data using convolutional neural networks,” 2017, doi: 10.1109/IROS.2017.8206051.</w:t>
      </w:r>
    </w:p>
    <w:p w14:paraId="15EB2A4E" w14:textId="77777777" w:rsidR="003665B8" w:rsidRPr="003665B8" w:rsidRDefault="003665B8" w:rsidP="003665B8">
      <w:pPr>
        <w:widowControl w:val="0"/>
        <w:autoSpaceDE w:val="0"/>
        <w:autoSpaceDN w:val="0"/>
        <w:adjustRightInd w:val="0"/>
        <w:ind w:left="640" w:hanging="640"/>
        <w:rPr>
          <w:noProof/>
        </w:rPr>
      </w:pPr>
      <w:r w:rsidRPr="003665B8">
        <w:rPr>
          <w:noProof/>
        </w:rPr>
        <w:t>[159]</w:t>
      </w:r>
      <w:r w:rsidRPr="003665B8">
        <w:rPr>
          <w:noProof/>
        </w:rPr>
        <w:tab/>
        <w:t xml:space="preserve">Y. Zhang, S. Roller, and B. C. Wallace, “MGNC-CNN: A simple approach to </w:t>
      </w:r>
      <w:r w:rsidRPr="003665B8">
        <w:rPr>
          <w:noProof/>
        </w:rPr>
        <w:lastRenderedPageBreak/>
        <w:t>exploiting multiple word embeddings for sentence classification,” 2016, doi: 10.18653/v1/n16-1178.</w:t>
      </w:r>
    </w:p>
    <w:p w14:paraId="79C29CBE" w14:textId="77777777" w:rsidR="003665B8" w:rsidRPr="003665B8" w:rsidRDefault="003665B8" w:rsidP="003665B8">
      <w:pPr>
        <w:widowControl w:val="0"/>
        <w:autoSpaceDE w:val="0"/>
        <w:autoSpaceDN w:val="0"/>
        <w:adjustRightInd w:val="0"/>
        <w:ind w:left="640" w:hanging="640"/>
        <w:rPr>
          <w:noProof/>
        </w:rPr>
      </w:pPr>
      <w:r w:rsidRPr="003665B8">
        <w:rPr>
          <w:noProof/>
        </w:rPr>
        <w:t>[160]</w:t>
      </w:r>
      <w:r w:rsidRPr="003665B8">
        <w:rPr>
          <w:noProof/>
        </w:rPr>
        <w:tab/>
        <w:t xml:space="preserve">E. Gawehn, J. A. Hiss, and G. Schneider, “Deep Learning in Drug Discovery,” </w:t>
      </w:r>
      <w:r w:rsidRPr="003665B8">
        <w:rPr>
          <w:i/>
          <w:iCs/>
          <w:noProof/>
        </w:rPr>
        <w:t>Molecular Informatics</w:t>
      </w:r>
      <w:r w:rsidRPr="003665B8">
        <w:rPr>
          <w:noProof/>
        </w:rPr>
        <w:t>. 2016, doi: 10.1002/minf.201501008.</w:t>
      </w:r>
    </w:p>
    <w:p w14:paraId="3A041DE2" w14:textId="77777777" w:rsidR="003665B8" w:rsidRPr="003665B8" w:rsidRDefault="003665B8" w:rsidP="003665B8">
      <w:pPr>
        <w:widowControl w:val="0"/>
        <w:autoSpaceDE w:val="0"/>
        <w:autoSpaceDN w:val="0"/>
        <w:adjustRightInd w:val="0"/>
        <w:ind w:left="640" w:hanging="640"/>
        <w:rPr>
          <w:noProof/>
        </w:rPr>
      </w:pPr>
      <w:r w:rsidRPr="003665B8">
        <w:rPr>
          <w:noProof/>
        </w:rPr>
        <w:t>[161]</w:t>
      </w:r>
      <w:r w:rsidRPr="003665B8">
        <w:rPr>
          <w:noProof/>
        </w:rPr>
        <w:tab/>
        <w:t xml:space="preserve">M. Cai, M. Pipattanasomporn, and S. Rahman, “Day-ahead building-level load forecasts using deep learning vs. traditional time-series techniques,” </w:t>
      </w:r>
      <w:r w:rsidRPr="003665B8">
        <w:rPr>
          <w:i/>
          <w:iCs/>
          <w:noProof/>
        </w:rPr>
        <w:t>Appl. Energy</w:t>
      </w:r>
      <w:r w:rsidRPr="003665B8">
        <w:rPr>
          <w:noProof/>
        </w:rPr>
        <w:t>, 2019, doi: 10.1016/j.apenergy.2018.12.042.</w:t>
      </w:r>
    </w:p>
    <w:p w14:paraId="4AFB407E" w14:textId="77777777" w:rsidR="003665B8" w:rsidRPr="003665B8" w:rsidRDefault="003665B8" w:rsidP="003665B8">
      <w:pPr>
        <w:widowControl w:val="0"/>
        <w:autoSpaceDE w:val="0"/>
        <w:autoSpaceDN w:val="0"/>
        <w:adjustRightInd w:val="0"/>
        <w:ind w:left="640" w:hanging="640"/>
        <w:rPr>
          <w:noProof/>
        </w:rPr>
      </w:pPr>
      <w:r w:rsidRPr="003665B8">
        <w:rPr>
          <w:noProof/>
        </w:rPr>
        <w:t>[162]</w:t>
      </w:r>
      <w:r w:rsidRPr="003665B8">
        <w:rPr>
          <w:noProof/>
        </w:rPr>
        <w:tab/>
        <w:t>“Convolutional neural networks for time series forecasting | Python for Finance Cookbook,” 2020. https://subscription.packtpub.com/book/data/9781789618518/10/ch10lvl1sec63/convolutional-neural-networks-for-time-series-forecasting (accessed Aug. 30, 2021).</w:t>
      </w:r>
    </w:p>
    <w:p w14:paraId="23E5F000" w14:textId="77777777" w:rsidR="003665B8" w:rsidRPr="003665B8" w:rsidRDefault="003665B8" w:rsidP="003665B8">
      <w:pPr>
        <w:widowControl w:val="0"/>
        <w:autoSpaceDE w:val="0"/>
        <w:autoSpaceDN w:val="0"/>
        <w:adjustRightInd w:val="0"/>
        <w:ind w:left="640" w:hanging="640"/>
        <w:rPr>
          <w:noProof/>
        </w:rPr>
      </w:pPr>
      <w:r w:rsidRPr="003665B8">
        <w:rPr>
          <w:noProof/>
        </w:rPr>
        <w:t>[163]</w:t>
      </w:r>
      <w:r w:rsidRPr="003665B8">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4734FBC1" w14:textId="77777777" w:rsidR="003665B8" w:rsidRPr="003665B8" w:rsidRDefault="003665B8" w:rsidP="003665B8">
      <w:pPr>
        <w:widowControl w:val="0"/>
        <w:autoSpaceDE w:val="0"/>
        <w:autoSpaceDN w:val="0"/>
        <w:adjustRightInd w:val="0"/>
        <w:ind w:left="640" w:hanging="640"/>
        <w:rPr>
          <w:noProof/>
        </w:rPr>
      </w:pPr>
      <w:r w:rsidRPr="003665B8">
        <w:rPr>
          <w:noProof/>
        </w:rPr>
        <w:t>[164]</w:t>
      </w:r>
      <w:r w:rsidRPr="003665B8">
        <w:rPr>
          <w:noProof/>
        </w:rPr>
        <w:tab/>
        <w:t>“What is max pooling in convolutional neural networks? - Quora,” 2017. https://www.quora.com/What-is-max-pooling-in-convolutional-neural-networks (accessed Sep. 17, 2021).</w:t>
      </w:r>
    </w:p>
    <w:p w14:paraId="56AAE717" w14:textId="77777777" w:rsidR="003665B8" w:rsidRPr="003665B8" w:rsidRDefault="003665B8" w:rsidP="003665B8">
      <w:pPr>
        <w:widowControl w:val="0"/>
        <w:autoSpaceDE w:val="0"/>
        <w:autoSpaceDN w:val="0"/>
        <w:adjustRightInd w:val="0"/>
        <w:ind w:left="640" w:hanging="640"/>
        <w:rPr>
          <w:noProof/>
        </w:rPr>
      </w:pPr>
      <w:r w:rsidRPr="003665B8">
        <w:rPr>
          <w:noProof/>
        </w:rPr>
        <w:t>[165]</w:t>
      </w:r>
      <w:r w:rsidRPr="003665B8">
        <w:rPr>
          <w:noProof/>
        </w:rPr>
        <w:tab/>
        <w:t xml:space="preserve">M. H. Beale, M. T. Hagan, and H. B. Demuth, </w:t>
      </w:r>
      <w:r w:rsidRPr="003665B8">
        <w:rPr>
          <w:i/>
          <w:iCs/>
          <w:noProof/>
        </w:rPr>
        <w:t xml:space="preserve">Neural Network Toolbox </w:t>
      </w:r>
      <w:r w:rsidRPr="003665B8">
        <w:rPr>
          <w:i/>
          <w:iCs/>
          <w:noProof/>
          <w:vertAlign w:val="superscript"/>
        </w:rPr>
        <w:t>TM</w:t>
      </w:r>
      <w:r w:rsidRPr="003665B8">
        <w:rPr>
          <w:i/>
          <w:iCs/>
          <w:noProof/>
        </w:rPr>
        <w:t xml:space="preserve"> 7 User ’ s Guide</w:t>
      </w:r>
      <w:r w:rsidRPr="003665B8">
        <w:rPr>
          <w:noProof/>
        </w:rPr>
        <w:t>. 2010.</w:t>
      </w:r>
    </w:p>
    <w:p w14:paraId="75703E3C" w14:textId="77777777" w:rsidR="003665B8" w:rsidRPr="003665B8" w:rsidRDefault="003665B8" w:rsidP="003665B8">
      <w:pPr>
        <w:widowControl w:val="0"/>
        <w:autoSpaceDE w:val="0"/>
        <w:autoSpaceDN w:val="0"/>
        <w:adjustRightInd w:val="0"/>
        <w:ind w:left="640" w:hanging="640"/>
        <w:rPr>
          <w:noProof/>
        </w:rPr>
      </w:pPr>
      <w:r w:rsidRPr="003665B8">
        <w:rPr>
          <w:noProof/>
        </w:rPr>
        <w:t>[166]</w:t>
      </w:r>
      <w:r w:rsidRPr="003665B8">
        <w:rPr>
          <w:noProof/>
        </w:rPr>
        <w:tab/>
        <w:t xml:space="preserve">I. K. M. Jais, A. R. Ismail, and S. Q. Nisa, “Adam Optimization Algorithm for Wide and Deep Neural Network,” </w:t>
      </w:r>
      <w:r w:rsidRPr="003665B8">
        <w:rPr>
          <w:i/>
          <w:iCs/>
          <w:noProof/>
        </w:rPr>
        <w:t>Knowl. Eng. Data Sci.</w:t>
      </w:r>
      <w:r w:rsidRPr="003665B8">
        <w:rPr>
          <w:noProof/>
        </w:rPr>
        <w:t>, 2019, doi: 10.17977/um018v2i12019p41-46.</w:t>
      </w:r>
    </w:p>
    <w:p w14:paraId="6E107EAD"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67]</w:t>
      </w:r>
      <w:r w:rsidRPr="003665B8">
        <w:rPr>
          <w:noProof/>
        </w:rPr>
        <w:tab/>
        <w:t xml:space="preserve">A. Dedinec, S. Filiposka, A. Dedinec, and L. Kocarev, “Deep belief network based electricity load forecasting: An analysis of Macedonian case,” </w:t>
      </w:r>
      <w:r w:rsidRPr="003665B8">
        <w:rPr>
          <w:i/>
          <w:iCs/>
          <w:noProof/>
        </w:rPr>
        <w:t>Energy</w:t>
      </w:r>
      <w:r w:rsidRPr="003665B8">
        <w:rPr>
          <w:noProof/>
        </w:rPr>
        <w:t>, 2016, doi: 10.1016/j.energy.2016.07.090.</w:t>
      </w:r>
    </w:p>
    <w:p w14:paraId="09D8AEDC" w14:textId="77777777" w:rsidR="003665B8" w:rsidRPr="003665B8" w:rsidRDefault="003665B8" w:rsidP="003665B8">
      <w:pPr>
        <w:widowControl w:val="0"/>
        <w:autoSpaceDE w:val="0"/>
        <w:autoSpaceDN w:val="0"/>
        <w:adjustRightInd w:val="0"/>
        <w:ind w:left="640" w:hanging="640"/>
        <w:rPr>
          <w:noProof/>
        </w:rPr>
      </w:pPr>
      <w:r w:rsidRPr="003665B8">
        <w:rPr>
          <w:noProof/>
        </w:rPr>
        <w:t>[168]</w:t>
      </w:r>
      <w:r w:rsidRPr="003665B8">
        <w:rPr>
          <w:noProof/>
        </w:rPr>
        <w:tab/>
        <w:t>S. Papadopoulos and I. Karakatsanis, “Short-term electricity load forecasting using time series and ensemble learning methods,” 2015, doi: 10.1109/PECI.2015.7064913.</w:t>
      </w:r>
    </w:p>
    <w:p w14:paraId="58B8D2B6" w14:textId="77777777" w:rsidR="003665B8" w:rsidRPr="003665B8" w:rsidRDefault="003665B8" w:rsidP="003665B8">
      <w:pPr>
        <w:widowControl w:val="0"/>
        <w:autoSpaceDE w:val="0"/>
        <w:autoSpaceDN w:val="0"/>
        <w:adjustRightInd w:val="0"/>
        <w:ind w:left="640" w:hanging="640"/>
        <w:rPr>
          <w:noProof/>
        </w:rPr>
      </w:pPr>
      <w:r w:rsidRPr="003665B8">
        <w:rPr>
          <w:noProof/>
        </w:rPr>
        <w:t>[169]</w:t>
      </w:r>
      <w:r w:rsidRPr="003665B8">
        <w:rPr>
          <w:noProof/>
        </w:rPr>
        <w:tab/>
        <w:t xml:space="preserve">W. Kim, Y. Han, K. J. Kim, and K. W. Song, “Electricity load forecasting using advanced feature selection and optimal deep learning model for the variable refrigerant flow systems,” </w:t>
      </w:r>
      <w:r w:rsidRPr="003665B8">
        <w:rPr>
          <w:i/>
          <w:iCs/>
          <w:noProof/>
        </w:rPr>
        <w:t>Energy Reports</w:t>
      </w:r>
      <w:r w:rsidRPr="003665B8">
        <w:rPr>
          <w:noProof/>
        </w:rPr>
        <w:t>, 2020, doi: 10.1016/j.egyr.2020.09.019.</w:t>
      </w:r>
    </w:p>
    <w:p w14:paraId="40867144" w14:textId="1368621E" w:rsidR="00287359" w:rsidRDefault="00287359" w:rsidP="00287359">
      <w:pPr>
        <w:sectPr w:rsidR="00287359" w:rsidSect="006214A8">
          <w:pgSz w:w="12240" w:h="15840" w:code="1"/>
          <w:pgMar w:top="1440" w:right="1440" w:bottom="1440" w:left="2160" w:header="720" w:footer="720" w:gutter="0"/>
          <w:cols w:space="720"/>
          <w:docGrid w:linePitch="360"/>
        </w:sectPr>
      </w:pPr>
      <w:r>
        <w:fldChar w:fldCharType="end"/>
      </w:r>
    </w:p>
    <w:p w14:paraId="00B415E6" w14:textId="7999E260" w:rsidR="00654DE3" w:rsidRDefault="00AF67B7" w:rsidP="00C92783">
      <w:pPr>
        <w:pStyle w:val="Appendix"/>
      </w:pPr>
      <w:bookmarkStart w:id="154" w:name="_Toc82949032"/>
      <w:r>
        <w:lastRenderedPageBreak/>
        <w:t>Appendix Title</w:t>
      </w:r>
      <w:bookmarkEnd w:id="154"/>
    </w:p>
    <w:p w14:paraId="17B8C404" w14:textId="0D897B65"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rsidRPr="00C44DEE">
        <w:instrText xml:space="preserve"> FORMTEXT </w:instrText>
      </w:r>
      <w:r>
        <w:fldChar w:fldCharType="separate"/>
      </w:r>
      <w:r>
        <w:rPr>
          <w:noProof/>
        </w:rPr>
        <w:t xml:space="preserve">Text begins here. To add additional chapters, simply start a new page and format title as the </w:t>
      </w:r>
      <w:r w:rsidR="006826B9">
        <w:rPr>
          <w:noProof/>
        </w:rPr>
        <w:t>‘</w:t>
      </w:r>
      <w:r>
        <w:rPr>
          <w:noProof/>
        </w:rPr>
        <w:t>Appendix</w:t>
      </w:r>
      <w:r w:rsidR="006826B9">
        <w:rPr>
          <w:noProof/>
        </w:rPr>
        <w:t>’</w:t>
      </w:r>
      <w:r>
        <w:rPr>
          <w:noProof/>
        </w:rPr>
        <w:t xml:space="preserve"> style. Remove this text.</w:t>
      </w:r>
      <w:r>
        <w:fldChar w:fldCharType="end"/>
      </w:r>
    </w:p>
    <w:p w14:paraId="26448E6B" w14:textId="77777777" w:rsidR="00E93B16" w:rsidRDefault="00E93B16" w:rsidP="00654DE3">
      <w:pPr>
        <w:sectPr w:rsidR="00E93B16" w:rsidSect="006214A8">
          <w:pgSz w:w="12240" w:h="15840" w:code="1"/>
          <w:pgMar w:top="1440" w:right="1440" w:bottom="1440" w:left="2160" w:header="720" w:footer="720" w:gutter="0"/>
          <w:cols w:space="720"/>
          <w:docGrid w:linePitch="360"/>
        </w:sectPr>
      </w:pPr>
    </w:p>
    <w:p w14:paraId="2F18705B" w14:textId="12EFB93F" w:rsidR="003819CA" w:rsidRDefault="00C262DB">
      <w:pPr>
        <w:pStyle w:val="Glossary"/>
      </w:pPr>
      <w:bookmarkStart w:id="155" w:name="_Toc82949033"/>
      <w:r>
        <w:lastRenderedPageBreak/>
        <w:t>Glossary</w:t>
      </w:r>
      <w:bookmarkEnd w:id="155"/>
      <w:r>
        <w:t xml:space="preserve"> </w:t>
      </w:r>
    </w:p>
    <w:p w14:paraId="579B2E35" w14:textId="77777777" w:rsidR="003819CA" w:rsidRDefault="00AF2700">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774892F6" w14:textId="77777777"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156" w:name="_Toc172013004"/>
      <w:r w:rsidRPr="006269F5">
        <w:rPr>
          <w:b/>
          <w:sz w:val="28"/>
        </w:rPr>
        <w:lastRenderedPageBreak/>
        <w:t>Curriculum Vitae</w:t>
      </w:r>
      <w:bookmarkEnd w:id="156"/>
    </w:p>
    <w:p w14:paraId="0A90D7DC" w14:textId="7E4116EF" w:rsidR="003819CA" w:rsidRDefault="00C262DB">
      <w:r>
        <w:t>Candidate</w:t>
      </w:r>
      <w:r w:rsidR="006826B9">
        <w:t>’</w:t>
      </w:r>
      <w:r>
        <w:t xml:space="preserve">s full name: </w:t>
      </w:r>
      <w:r w:rsidR="006A5AD7">
        <w:t>Tolulope Oluwaseun Olugbenga</w:t>
      </w:r>
    </w:p>
    <w:p w14:paraId="58FA33A1" w14:textId="77777777" w:rsidR="00340110" w:rsidRDefault="00C262DB">
      <w:r>
        <w:t xml:space="preserve">Universities attended: </w:t>
      </w:r>
    </w:p>
    <w:p w14:paraId="71B5C439" w14:textId="7291A880" w:rsidR="003819CA" w:rsidRDefault="006A5AD7">
      <w:r>
        <w:t>BSc in Computer Science Engineering, University of Debrecen, 2018</w:t>
      </w:r>
    </w:p>
    <w:p w14:paraId="6535AC7A" w14:textId="54D22D0B" w:rsidR="003819CA" w:rsidRDefault="00C262DB">
      <w:r>
        <w:t xml:space="preserve">Publications: </w:t>
      </w:r>
      <w:r w:rsidR="006A5AD7">
        <w:t>None</w:t>
      </w:r>
    </w:p>
    <w:p w14:paraId="5726A234" w14:textId="411E5870" w:rsidR="00C262DB" w:rsidRDefault="00C262DB">
      <w:pPr>
        <w:rPr>
          <w:b/>
          <w:bCs/>
        </w:rPr>
      </w:pPr>
      <w:r>
        <w:t xml:space="preserve">Conference Presentations: </w:t>
      </w:r>
      <w:r w:rsidR="006A5AD7">
        <w:t>None</w:t>
      </w:r>
    </w:p>
    <w:sectPr w:rsidR="00C262DB" w:rsidSect="006214A8">
      <w:headerReference w:type="even" r:id="rId50"/>
      <w:headerReference w:type="default" r:id="rId51"/>
      <w:footerReference w:type="default" r:id="rId52"/>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0" w:author="Dawn MacIsaac" w:date="2021-10-05T07:00:00Z" w:initials="DM">
    <w:p w14:paraId="047E565F" w14:textId="334F905A" w:rsidR="00920FA3" w:rsidRDefault="00920FA3">
      <w:pPr>
        <w:pStyle w:val="CommentText"/>
      </w:pPr>
      <w:r>
        <w:rPr>
          <w:rStyle w:val="CommentReference"/>
        </w:rPr>
        <w:annotationRef/>
      </w:r>
      <w:r>
        <w:rPr>
          <w:rStyle w:val="CommentReference"/>
        </w:rPr>
        <w:t>I am not sure this belongs here.</w:t>
      </w:r>
    </w:p>
  </w:comment>
  <w:comment w:id="32" w:author="Dawn MacIsaac" w:date="2021-10-05T07:00:00Z" w:initials="DM">
    <w:p w14:paraId="10C56B7F" w14:textId="77777777" w:rsidR="00920FA3" w:rsidRDefault="00920FA3">
      <w:pPr>
        <w:pStyle w:val="CommentText"/>
        <w:rPr>
          <w:rStyle w:val="CommentReference"/>
        </w:rPr>
      </w:pPr>
      <w:r>
        <w:rPr>
          <w:rStyle w:val="CommentReference"/>
        </w:rPr>
        <w:annotationRef/>
      </w:r>
      <w:r>
        <w:rPr>
          <w:rStyle w:val="CommentReference"/>
        </w:rPr>
        <w:t xml:space="preserve">If we take out the last part above (see previous comment) you can start this section </w:t>
      </w:r>
      <w:proofErr w:type="spellStart"/>
      <w:r>
        <w:rPr>
          <w:rStyle w:val="CommentReference"/>
        </w:rPr>
        <w:t>withsomething</w:t>
      </w:r>
      <w:proofErr w:type="spellEnd"/>
      <w:r>
        <w:rPr>
          <w:rStyle w:val="CommentReference"/>
        </w:rPr>
        <w:t xml:space="preserve"> like:  To achieve the goal for this work, the following objectives were set:</w:t>
      </w:r>
    </w:p>
    <w:p w14:paraId="6C02C3FB" w14:textId="77777777" w:rsidR="00920FA3" w:rsidRDefault="00920FA3">
      <w:pPr>
        <w:pStyle w:val="CommentText"/>
        <w:rPr>
          <w:rStyle w:val="CommentReference"/>
        </w:rPr>
      </w:pPr>
    </w:p>
    <w:p w14:paraId="0E619694" w14:textId="0FD6020A" w:rsidR="00920FA3" w:rsidRDefault="00920FA3">
      <w:pPr>
        <w:pStyle w:val="CommentText"/>
      </w:pPr>
      <w:r>
        <w:rPr>
          <w:rStyle w:val="CommentReference"/>
        </w:rPr>
        <w:t>In general – write about your content, not about your document.</w:t>
      </w:r>
    </w:p>
  </w:comment>
  <w:comment w:id="33" w:author="Dawn MacIsaac" w:date="2021-10-05T07:02:00Z" w:initials="DM">
    <w:p w14:paraId="2018F2A8" w14:textId="62B62C52" w:rsidR="00920FA3" w:rsidRDefault="00920FA3">
      <w:pPr>
        <w:pStyle w:val="CommentText"/>
      </w:pPr>
      <w:r>
        <w:rPr>
          <w:rStyle w:val="CommentReference"/>
        </w:rPr>
        <w:annotationRef/>
      </w:r>
      <w:r>
        <w:t>This isn’t an objective</w:t>
      </w:r>
    </w:p>
  </w:comment>
  <w:comment w:id="34" w:author="Dawn MacIsaac" w:date="2021-10-05T07:03:00Z" w:initials="DM">
    <w:p w14:paraId="65DE56A6" w14:textId="77777777" w:rsidR="00920FA3" w:rsidRDefault="00920FA3">
      <w:pPr>
        <w:pStyle w:val="CommentText"/>
      </w:pPr>
      <w:r>
        <w:rPr>
          <w:rStyle w:val="CommentReference"/>
        </w:rPr>
        <w:annotationRef/>
      </w:r>
      <w:r>
        <w:t>These are your ideas.  They aren’t specified as objectives (example)</w:t>
      </w:r>
    </w:p>
    <w:p w14:paraId="5F63933A" w14:textId="77777777" w:rsidR="00920FA3" w:rsidRDefault="00920FA3">
      <w:pPr>
        <w:pStyle w:val="CommentText"/>
      </w:pPr>
    </w:p>
    <w:p w14:paraId="1E3BA388" w14:textId="77777777" w:rsidR="00920FA3" w:rsidRDefault="00920FA3">
      <w:pPr>
        <w:pStyle w:val="CommentText"/>
      </w:pPr>
      <w:r>
        <w:t>Maybe we could talk tomorrow to set them up.  In the meantime, you can try again, so we have something to start with.</w:t>
      </w:r>
    </w:p>
    <w:p w14:paraId="420CBAFD" w14:textId="77777777" w:rsidR="00920FA3" w:rsidRDefault="00920FA3">
      <w:pPr>
        <w:pStyle w:val="CommentText"/>
      </w:pPr>
    </w:p>
    <w:p w14:paraId="2385B324" w14:textId="77777777" w:rsidR="00920FA3" w:rsidRDefault="00920FA3">
      <w:pPr>
        <w:pStyle w:val="CommentText"/>
      </w:pPr>
      <w:r>
        <w:t>If your goal is to compare deep learning forecaster with traditional ones, what exactly did you have to do to meet that goal?</w:t>
      </w:r>
    </w:p>
    <w:p w14:paraId="49B2763C" w14:textId="77777777" w:rsidR="00920FA3" w:rsidRDefault="00920FA3">
      <w:pPr>
        <w:pStyle w:val="CommentText"/>
      </w:pPr>
    </w:p>
    <w:p w14:paraId="03F71E67" w14:textId="2F6D93D1" w:rsidR="00920FA3" w:rsidRDefault="00920FA3">
      <w:pPr>
        <w:pStyle w:val="CommentText"/>
      </w:pPr>
      <w:r>
        <w:t xml:space="preserve">Maybe some of these ideas listed could be included as commentary about why/how your goal and your approach provide contributions. </w:t>
      </w:r>
    </w:p>
  </w:comment>
  <w:comment w:id="38" w:author="Dawn MacIsaac" w:date="2021-10-05T07:07:00Z" w:initials="DM">
    <w:p w14:paraId="69DF1DEF" w14:textId="77777777" w:rsidR="00920FA3" w:rsidRDefault="00920FA3">
      <w:pPr>
        <w:pStyle w:val="CommentText"/>
        <w:rPr>
          <w:rStyle w:val="CommentReference"/>
        </w:rPr>
      </w:pPr>
      <w:r>
        <w:rPr>
          <w:rStyle w:val="CommentReference"/>
        </w:rPr>
        <w:annotationRef/>
      </w:r>
      <w:r>
        <w:rPr>
          <w:rStyle w:val="CommentReference"/>
        </w:rPr>
        <w:t>This section needs a start…these sections are dangling in no context</w:t>
      </w:r>
    </w:p>
    <w:p w14:paraId="31E8C3F2" w14:textId="77777777" w:rsidR="00920FA3" w:rsidRDefault="00920FA3">
      <w:pPr>
        <w:pStyle w:val="CommentText"/>
        <w:rPr>
          <w:rStyle w:val="CommentReference"/>
        </w:rPr>
      </w:pPr>
    </w:p>
    <w:p w14:paraId="19CC8CD9" w14:textId="342078BA" w:rsidR="00920FA3" w:rsidRDefault="00920FA3">
      <w:pPr>
        <w:pStyle w:val="CommentText"/>
      </w:pPr>
      <w:r>
        <w:rPr>
          <w:rStyle w:val="CommentReference"/>
        </w:rPr>
        <w:t>Also –</w:t>
      </w:r>
      <w:r w:rsidR="007C487D">
        <w:rPr>
          <w:rStyle w:val="CommentReference"/>
        </w:rPr>
        <w:t xml:space="preserve"> we can leave this in for now, but its not really the most important concepts that need to be discussed, so the section may need to be shortened</w:t>
      </w:r>
    </w:p>
  </w:comment>
  <w:comment w:id="41" w:author="Dawn MacIsaac" w:date="2021-10-05T07:09:00Z" w:initials="DM">
    <w:p w14:paraId="28BD907A" w14:textId="572320B8" w:rsidR="007C487D" w:rsidRDefault="007C487D">
      <w:pPr>
        <w:pStyle w:val="CommentText"/>
      </w:pPr>
      <w:r>
        <w:rPr>
          <w:rStyle w:val="CommentReference"/>
        </w:rPr>
        <w:annotationRef/>
      </w:r>
      <w:r>
        <w:t>How come?</w:t>
      </w:r>
    </w:p>
  </w:comment>
  <w:comment w:id="51" w:author="Dawn MacIsaac" w:date="2021-10-05T07:12:00Z" w:initials="DM">
    <w:p w14:paraId="5CC442F2" w14:textId="79D8E3DB" w:rsidR="007C487D" w:rsidRDefault="007C487D">
      <w:pPr>
        <w:pStyle w:val="CommentText"/>
      </w:pPr>
      <w:r>
        <w:rPr>
          <w:rStyle w:val="CommentReference"/>
        </w:rPr>
        <w:annotationRef/>
      </w:r>
      <w:r>
        <w:t>Why?</w:t>
      </w:r>
    </w:p>
  </w:comment>
  <w:comment w:id="57" w:author="Dawn MacIsaac" w:date="2021-10-05T07:14:00Z" w:initials="DM">
    <w:p w14:paraId="5F8AB0D2" w14:textId="2D8843BA" w:rsidR="007C487D" w:rsidRDefault="007C487D">
      <w:pPr>
        <w:pStyle w:val="CommentText"/>
      </w:pPr>
      <w:r>
        <w:rPr>
          <w:rStyle w:val="CommentReference"/>
        </w:rPr>
        <w:annotationRef/>
      </w:r>
      <w:r>
        <w:t>Is it really the operator that chooses this stuff?</w:t>
      </w:r>
    </w:p>
  </w:comment>
  <w:comment w:id="61" w:author="Dawn MacIsaac" w:date="2021-10-05T07:16:00Z" w:initials="DM">
    <w:p w14:paraId="668105DB" w14:textId="1592A441" w:rsidR="007C487D" w:rsidRDefault="007C487D">
      <w:pPr>
        <w:pStyle w:val="CommentText"/>
      </w:pPr>
      <w:r>
        <w:rPr>
          <w:rStyle w:val="CommentReference"/>
        </w:rPr>
        <w:annotationRef/>
      </w:r>
      <w:proofErr w:type="gramStart"/>
      <w:r>
        <w:t>So</w:t>
      </w:r>
      <w:proofErr w:type="gramEnd"/>
      <w:r>
        <w:t xml:space="preserve"> we can’t start talking about models and model parameters until we introduce the concepts.  Maybe this section (Load Forecasting Horizons) doesn’t come first.</w:t>
      </w:r>
    </w:p>
  </w:comment>
  <w:comment w:id="63" w:author="Dawn MacIsaac" w:date="2021-10-05T07:19:00Z" w:initials="DM">
    <w:p w14:paraId="5D783A7E" w14:textId="0D0887EC" w:rsidR="007C487D" w:rsidRDefault="007C487D">
      <w:pPr>
        <w:pStyle w:val="CommentText"/>
      </w:pPr>
      <w:r>
        <w:rPr>
          <w:rStyle w:val="CommentReference"/>
        </w:rPr>
        <w:annotationRef/>
      </w:r>
      <w:r>
        <w:t>How?</w:t>
      </w:r>
    </w:p>
  </w:comment>
  <w:comment w:id="64" w:author="Dawn MacIsaac" w:date="2021-10-05T07:19:00Z" w:initials="DM">
    <w:p w14:paraId="1B530DAD" w14:textId="77110728" w:rsidR="007C487D" w:rsidRDefault="007C487D">
      <w:pPr>
        <w:pStyle w:val="CommentText"/>
      </w:pPr>
      <w:r>
        <w:rPr>
          <w:rStyle w:val="CommentReference"/>
        </w:rPr>
        <w:annotationRef/>
      </w:r>
      <w:r>
        <w:t>Note their findings</w:t>
      </w:r>
    </w:p>
  </w:comment>
  <w:comment w:id="69" w:author="Dawn MacIsaac" w:date="2021-10-05T07:19:00Z" w:initials="DM">
    <w:p w14:paraId="16955357" w14:textId="3DB0FBF7" w:rsidR="001B30EC" w:rsidRDefault="001B30EC">
      <w:pPr>
        <w:pStyle w:val="CommentText"/>
      </w:pPr>
      <w:r>
        <w:rPr>
          <w:rStyle w:val="CommentReference"/>
        </w:rPr>
        <w:annotationRef/>
      </w:r>
      <w:r>
        <w:t>I think this needs to come first</w:t>
      </w:r>
    </w:p>
  </w:comment>
  <w:comment w:id="71" w:author="Dawn MacIsaac" w:date="2021-10-05T07:21:00Z" w:initials="DM">
    <w:p w14:paraId="49BF127D" w14:textId="6C126D9F" w:rsidR="001B30EC" w:rsidRDefault="001B30EC">
      <w:pPr>
        <w:pStyle w:val="CommentText"/>
      </w:pPr>
      <w:r>
        <w:rPr>
          <w:rStyle w:val="CommentReference"/>
        </w:rPr>
        <w:annotationRef/>
      </w:r>
      <w:r>
        <w:t>Couldn’t this be an advantage?  They can use this information, which is relavent?</w:t>
      </w:r>
    </w:p>
  </w:comment>
  <w:comment w:id="82" w:author="Dawn MacIsaac" w:date="2021-10-05T07:39:00Z" w:initials="DM">
    <w:p w14:paraId="0719AC4E" w14:textId="77777777" w:rsidR="004E1C26" w:rsidRDefault="004E1C26">
      <w:pPr>
        <w:pStyle w:val="CommentText"/>
      </w:pPr>
      <w:r>
        <w:rPr>
          <w:rStyle w:val="CommentReference"/>
        </w:rPr>
        <w:annotationRef/>
      </w:r>
      <w:r>
        <w:t>We don’t need a section on ANNs, just include what you need to know about an ANN to understand your benchmark algorithm.</w:t>
      </w:r>
    </w:p>
    <w:p w14:paraId="6ED229BB" w14:textId="77777777" w:rsidR="004E1C26" w:rsidRDefault="004E1C26">
      <w:pPr>
        <w:pStyle w:val="CommentText"/>
      </w:pPr>
    </w:p>
    <w:p w14:paraId="18BAFBCC" w14:textId="20A9AABF" w:rsidR="004E1C26" w:rsidRDefault="004E1C26">
      <w:pPr>
        <w:pStyle w:val="CommentText"/>
      </w:pPr>
      <w:proofErr w:type="gramStart"/>
      <w:r>
        <w:t>SO</w:t>
      </w:r>
      <w:proofErr w:type="gramEnd"/>
      <w:r>
        <w:t xml:space="preserve"> you need to step through your description of the ANNSTLTF and integrate this content into that, where appropriate (lots won’t need to be included, but some will)</w:t>
      </w:r>
    </w:p>
  </w:comment>
  <w:comment w:id="86" w:author="Dawn MacIsaac" w:date="2021-10-05T07:40:00Z" w:initials="DM">
    <w:p w14:paraId="0A3705DE" w14:textId="461AF137" w:rsidR="004E1C26" w:rsidRDefault="004E1C26">
      <w:pPr>
        <w:pStyle w:val="CommentText"/>
      </w:pPr>
      <w:r>
        <w:rPr>
          <w:rStyle w:val="CommentReference"/>
        </w:rPr>
        <w:annotationRef/>
      </w:r>
      <w:r>
        <w:t>We definitely don’t need a section for this.  2 or 3 sentences should be sufficient to detail this</w:t>
      </w:r>
    </w:p>
  </w:comment>
  <w:comment w:id="87" w:author="Dawn MacIsaac" w:date="2021-10-05T07:41:00Z" w:initials="DM">
    <w:p w14:paraId="12A4AD84" w14:textId="2E439603" w:rsidR="004E1C26" w:rsidRDefault="004E1C26">
      <w:pPr>
        <w:pStyle w:val="CommentText"/>
      </w:pPr>
      <w:r>
        <w:rPr>
          <w:rStyle w:val="CommentReference"/>
        </w:rPr>
        <w:annotationRef/>
      </w:r>
      <w:r>
        <w:t>Are you sure about this?  I generally use cross-validation to test my networks.  I use a 3</w:t>
      </w:r>
      <w:r w:rsidRPr="004E1C26">
        <w:rPr>
          <w:vertAlign w:val="superscript"/>
        </w:rPr>
        <w:t>rd</w:t>
      </w:r>
      <w:r>
        <w:t xml:space="preserve"> set of data to train with (the training and the validation set).</w:t>
      </w:r>
    </w:p>
  </w:comment>
  <w:comment w:id="90" w:author="Dawn MacIsaac" w:date="2021-10-05T07:44:00Z" w:initials="DM">
    <w:p w14:paraId="418493D2" w14:textId="4971EF50" w:rsidR="004E1C26" w:rsidRDefault="004E1C26">
      <w:pPr>
        <w:pStyle w:val="CommentText"/>
      </w:pPr>
      <w:r>
        <w:rPr>
          <w:rStyle w:val="CommentReference"/>
        </w:rPr>
        <w:annotationRef/>
      </w:r>
      <w:r>
        <w:t xml:space="preserve">You also need a section on the metrics available for assessment, and the kinds of things we try to forecast – </w:t>
      </w:r>
      <w:proofErr w:type="spellStart"/>
      <w:proofErr w:type="gramStart"/>
      <w:r>
        <w:t>ie</w:t>
      </w:r>
      <w:proofErr w:type="spellEnd"/>
      <w:proofErr w:type="gramEnd"/>
      <w:r>
        <w:t xml:space="preserve"> load and locale.</w:t>
      </w:r>
    </w:p>
  </w:comment>
  <w:comment w:id="95" w:author="Dawn MacIsaac" w:date="2021-10-05T07:50:00Z" w:initials="DM">
    <w:p w14:paraId="7763A472" w14:textId="787FC2B7" w:rsidR="001E0C2F" w:rsidRDefault="001E0C2F">
      <w:pPr>
        <w:pStyle w:val="CommentText"/>
      </w:pPr>
      <w:r>
        <w:rPr>
          <w:rStyle w:val="CommentReference"/>
        </w:rPr>
        <w:annotationRef/>
      </w:r>
      <w:r>
        <w:t>Now add a concise statement about how you met the aim – To do this we compared…</w:t>
      </w:r>
    </w:p>
  </w:comment>
  <w:comment w:id="93" w:author="Dawn MacIsaac" w:date="2021-10-05T07:44:00Z" w:initials="DM">
    <w:p w14:paraId="28082247" w14:textId="7082DFA3" w:rsidR="004E1C26" w:rsidRDefault="004E1C26">
      <w:pPr>
        <w:pStyle w:val="CommentText"/>
      </w:pPr>
      <w:r>
        <w:rPr>
          <w:rStyle w:val="CommentReference"/>
        </w:rPr>
        <w:annotationRef/>
      </w:r>
      <w:r>
        <w:t>Why?</w:t>
      </w:r>
    </w:p>
  </w:comment>
  <w:comment w:id="97" w:author="Dawn MacIsaac" w:date="2021-10-05T07:46:00Z" w:initials="DM">
    <w:p w14:paraId="2FFDFBD2" w14:textId="77777777" w:rsidR="004E1C26" w:rsidRDefault="004E1C26">
      <w:pPr>
        <w:pStyle w:val="CommentText"/>
      </w:pPr>
      <w:r>
        <w:rPr>
          <w:rStyle w:val="CommentReference"/>
        </w:rPr>
        <w:annotationRef/>
      </w:r>
      <w:r>
        <w:t xml:space="preserve">I think this could be its own section – Data Sets…think of this section as a lab report with a Purpose, Apparatus, Method, Results, Discussion, and Conclusion.  You may not have these exact sections, but your ideas will group around them.  </w:t>
      </w:r>
    </w:p>
    <w:p w14:paraId="0289B241" w14:textId="77777777" w:rsidR="004E1C26" w:rsidRDefault="004E1C26">
      <w:pPr>
        <w:pStyle w:val="CommentText"/>
      </w:pPr>
    </w:p>
    <w:p w14:paraId="5274012A" w14:textId="5D46AAFD" w:rsidR="004E1C26" w:rsidRDefault="004E1C26">
      <w:pPr>
        <w:pStyle w:val="CommentText"/>
      </w:pPr>
      <w:r>
        <w:t>Short purpose</w:t>
      </w:r>
    </w:p>
    <w:p w14:paraId="7DD00223" w14:textId="77777777" w:rsidR="001E0C2F" w:rsidRDefault="004E1C26">
      <w:pPr>
        <w:pStyle w:val="CommentText"/>
      </w:pPr>
      <w:r>
        <w:t xml:space="preserve">Methods </w:t>
      </w:r>
      <w:r w:rsidR="001E0C2F">
        <w:t>–</w:t>
      </w:r>
      <w:r>
        <w:t xml:space="preserve"> Data</w:t>
      </w:r>
      <w:r w:rsidR="001E0C2F">
        <w:t xml:space="preserve"> Sets, Baselines, DL models, Analysis Results</w:t>
      </w:r>
    </w:p>
    <w:p w14:paraId="5597B1CE" w14:textId="77777777" w:rsidR="004E1C26" w:rsidRDefault="001E0C2F">
      <w:pPr>
        <w:pStyle w:val="CommentText"/>
      </w:pPr>
      <w:r>
        <w:t>Discussion</w:t>
      </w:r>
    </w:p>
    <w:p w14:paraId="26FCAC80" w14:textId="061077A4" w:rsidR="001E0C2F" w:rsidRDefault="001E0C2F">
      <w:pPr>
        <w:pStyle w:val="CommentText"/>
      </w:pPr>
      <w:r>
        <w:t>Conclusions</w:t>
      </w:r>
    </w:p>
  </w:comment>
  <w:comment w:id="104" w:author="Dawn MacIsaac" w:date="2021-10-05T07:50:00Z" w:initials="DM">
    <w:p w14:paraId="79662163" w14:textId="4DF8541A" w:rsidR="001E0C2F" w:rsidRDefault="001E0C2F">
      <w:pPr>
        <w:pStyle w:val="CommentText"/>
      </w:pPr>
      <w:r>
        <w:rPr>
          <w:rStyle w:val="CommentReference"/>
        </w:rPr>
        <w:annotationRef/>
      </w:r>
      <w:r>
        <w:t>If you can, be specific.</w:t>
      </w:r>
    </w:p>
  </w:comment>
  <w:comment w:id="105" w:author="Dawn MacIsaac" w:date="2021-10-05T07:52:00Z" w:initials="DM">
    <w:p w14:paraId="6E00B174" w14:textId="3410309E" w:rsidR="001E0C2F" w:rsidRDefault="001E0C2F">
      <w:pPr>
        <w:pStyle w:val="CommentText"/>
      </w:pPr>
      <w:r>
        <w:rPr>
          <w:rStyle w:val="CommentReference"/>
        </w:rPr>
        <w:annotationRef/>
      </w:r>
      <w:r>
        <w:t>I think this belongs in the algorithm description section – there could be a paragraph there which explains how the data was segmented to train and test.</w:t>
      </w:r>
    </w:p>
  </w:comment>
  <w:comment w:id="122" w:author="Dawn MacIsaac" w:date="2021-10-05T07:54:00Z" w:initials="DM">
    <w:p w14:paraId="0B17741B" w14:textId="0719E255" w:rsidR="001E0C2F" w:rsidRDefault="001E0C2F">
      <w:pPr>
        <w:pStyle w:val="CommentText"/>
      </w:pPr>
      <w:r>
        <w:rPr>
          <w:rStyle w:val="CommentReference"/>
        </w:rPr>
        <w:annotationRef/>
      </w:r>
      <w:r>
        <w:t>For this work, a window length of X was used – how did we decide that?</w:t>
      </w:r>
    </w:p>
  </w:comment>
  <w:comment w:id="124" w:author="Dawn MacIsaac" w:date="2021-10-05T07:55:00Z" w:initials="DM">
    <w:p w14:paraId="070C9D2A" w14:textId="57B2435E" w:rsidR="001E0C2F" w:rsidRDefault="001E0C2F">
      <w:pPr>
        <w:pStyle w:val="CommentText"/>
      </w:pPr>
      <w:r>
        <w:rPr>
          <w:rStyle w:val="CommentReference"/>
        </w:rPr>
        <w:annotationRef/>
      </w:r>
      <w:r>
        <w:t>were used – everything you did was past tense.  By the time somebody reads it, this will all be done.</w:t>
      </w:r>
    </w:p>
  </w:comment>
  <w:comment w:id="123" w:author="Dawn MacIsaac" w:date="2021-10-05T07:56:00Z" w:initials="DM">
    <w:p w14:paraId="6CCF4077" w14:textId="375D9846" w:rsidR="001E0C2F" w:rsidRDefault="001E0C2F">
      <w:pPr>
        <w:pStyle w:val="CommentText"/>
      </w:pPr>
      <w:r>
        <w:rPr>
          <w:rStyle w:val="CommentReference"/>
        </w:rPr>
        <w:annotationRef/>
      </w:r>
      <w:r>
        <w:t>This is part of the purpose.</w:t>
      </w:r>
    </w:p>
  </w:comment>
  <w:comment w:id="126" w:author="Dawn MacIsaac" w:date="2021-10-05T07:58:00Z" w:initials="DM">
    <w:p w14:paraId="6659C83C" w14:textId="77777777" w:rsidR="00D11D2A" w:rsidRDefault="00D11D2A">
      <w:pPr>
        <w:pStyle w:val="CommentText"/>
        <w:rPr>
          <w:rStyle w:val="CommentReference"/>
        </w:rPr>
      </w:pPr>
      <w:r>
        <w:rPr>
          <w:rStyle w:val="CommentReference"/>
        </w:rPr>
        <w:annotationRef/>
      </w:r>
      <w:r>
        <w:rPr>
          <w:rStyle w:val="CommentReference"/>
        </w:rPr>
        <w:t xml:space="preserve">This section belongs in Chapter 2.  Chapter 3 focuses on Specifically what you did (so the sub-sections could stay here).  </w:t>
      </w:r>
    </w:p>
    <w:p w14:paraId="10FB75A9" w14:textId="77777777" w:rsidR="00D11D2A" w:rsidRDefault="00D11D2A">
      <w:pPr>
        <w:pStyle w:val="CommentText"/>
        <w:rPr>
          <w:rStyle w:val="CommentReference"/>
        </w:rPr>
      </w:pPr>
    </w:p>
    <w:p w14:paraId="01958A33" w14:textId="77777777" w:rsidR="00D11D2A" w:rsidRDefault="00D11D2A">
      <w:pPr>
        <w:pStyle w:val="CommentText"/>
        <w:rPr>
          <w:rStyle w:val="CommentReference"/>
        </w:rPr>
      </w:pPr>
      <w:r>
        <w:rPr>
          <w:rStyle w:val="CommentReference"/>
        </w:rPr>
        <w:t xml:space="preserve">Regardless, we aren’t so interested in the evolution of deep learning.  What do we need to know to understand YOUR work?  That is what needs to be expressed.  </w:t>
      </w:r>
    </w:p>
    <w:p w14:paraId="10F1D3DE" w14:textId="77777777" w:rsidR="00D11D2A" w:rsidRDefault="00D11D2A">
      <w:pPr>
        <w:pStyle w:val="CommentText"/>
        <w:rPr>
          <w:rStyle w:val="CommentReference"/>
        </w:rPr>
      </w:pPr>
    </w:p>
    <w:p w14:paraId="7DD19E52" w14:textId="199AA570" w:rsidR="00D11D2A" w:rsidRDefault="00D11D2A">
      <w:pPr>
        <w:pStyle w:val="CommentText"/>
      </w:pPr>
      <w:proofErr w:type="gramStart"/>
      <w:r>
        <w:rPr>
          <w:rStyle w:val="CommentReference"/>
        </w:rPr>
        <w:t>So</w:t>
      </w:r>
      <w:proofErr w:type="gramEnd"/>
      <w:r>
        <w:rPr>
          <w:rStyle w:val="CommentReference"/>
        </w:rPr>
        <w:t xml:space="preserve"> for instance, we don’t use reinforcement learning at all – so why have you mentioned it?  However, recurrent networks are the basis of what we use…focus on that – and explain how they work…that’s what we need to understand what you did.</w:t>
      </w:r>
    </w:p>
  </w:comment>
  <w:comment w:id="129" w:author="Dawn MacIsaac" w:date="2021-10-05T08:03:00Z" w:initials="DM">
    <w:p w14:paraId="4161A8D9" w14:textId="77777777" w:rsidR="00D11D2A" w:rsidRDefault="00D11D2A">
      <w:pPr>
        <w:pStyle w:val="CommentText"/>
      </w:pPr>
      <w:r>
        <w:rPr>
          <w:rStyle w:val="CommentReference"/>
        </w:rPr>
        <w:annotationRef/>
      </w:r>
      <w:r>
        <w:t xml:space="preserve">OK – so reading on, I see this is the content that is relavent.  I would say it would be good to </w:t>
      </w:r>
    </w:p>
    <w:p w14:paraId="7A200A9F" w14:textId="77777777" w:rsidR="00D11D2A" w:rsidRDefault="00D11D2A">
      <w:pPr>
        <w:pStyle w:val="CommentText"/>
      </w:pPr>
    </w:p>
    <w:p w14:paraId="29C0FE11" w14:textId="6B6AF4BA" w:rsidR="00D11D2A" w:rsidRDefault="00D11D2A" w:rsidP="00D11D2A">
      <w:pPr>
        <w:pStyle w:val="CommentText"/>
        <w:numPr>
          <w:ilvl w:val="0"/>
          <w:numId w:val="31"/>
        </w:numPr>
      </w:pPr>
      <w:r>
        <w:t xml:space="preserve"> Move most of 3.1 out into Chapter 2.</w:t>
      </w:r>
    </w:p>
    <w:p w14:paraId="7407D1D9" w14:textId="77777777" w:rsidR="00D11D2A" w:rsidRDefault="00D11D2A" w:rsidP="00D11D2A">
      <w:pPr>
        <w:pStyle w:val="CommentText"/>
        <w:numPr>
          <w:ilvl w:val="0"/>
          <w:numId w:val="31"/>
        </w:numPr>
      </w:pPr>
      <w:r>
        <w:t xml:space="preserve"> Get rid of most of the intro to 3.1 (keep stuff that you can use to segue into your content</w:t>
      </w:r>
    </w:p>
    <w:p w14:paraId="5CC98404" w14:textId="13CB294E" w:rsidR="00D11D2A" w:rsidRDefault="00D11D2A" w:rsidP="00D11D2A">
      <w:pPr>
        <w:pStyle w:val="CommentText"/>
        <w:numPr>
          <w:ilvl w:val="0"/>
          <w:numId w:val="31"/>
        </w:numPr>
      </w:pPr>
      <w:r>
        <w:t xml:space="preserve">  Keep stuff that refers to your specific implementations (model parameters </w:t>
      </w:r>
      <w:proofErr w:type="spellStart"/>
      <w:proofErr w:type="gramStart"/>
      <w:r>
        <w:t>etc</w:t>
      </w:r>
      <w:proofErr w:type="spellEnd"/>
      <w:r>
        <w:t xml:space="preserve"> )</w:t>
      </w:r>
      <w:proofErr w:type="gramEnd"/>
      <w:r>
        <w:t xml:space="preserve"> in Chapter 3</w:t>
      </w:r>
    </w:p>
  </w:comment>
  <w:comment w:id="132" w:author="Dawn MacIsaac" w:date="2021-10-05T08:07:00Z" w:initials="DM">
    <w:p w14:paraId="0E2390FE" w14:textId="29489DA2" w:rsidR="00D11D2A" w:rsidRDefault="00D11D2A">
      <w:pPr>
        <w:pStyle w:val="CommentText"/>
      </w:pPr>
      <w:r>
        <w:rPr>
          <w:rStyle w:val="CommentReference"/>
        </w:rPr>
        <w:annotationRef/>
      </w:r>
      <w:r>
        <w:t xml:space="preserve">You need to describe your implementation here.  </w:t>
      </w:r>
    </w:p>
  </w:comment>
  <w:comment w:id="138" w:author="Dawn MacIsaac" w:date="2021-10-05T08:07:00Z" w:initials="DM">
    <w:p w14:paraId="3559F45E" w14:textId="77777777" w:rsidR="00D11D2A" w:rsidRDefault="00D11D2A">
      <w:pPr>
        <w:pStyle w:val="CommentText"/>
      </w:pPr>
      <w:r>
        <w:rPr>
          <w:rStyle w:val="CommentReference"/>
        </w:rPr>
        <w:annotationRef/>
      </w:r>
      <w:r>
        <w:t xml:space="preserve">OK – I see your specifications are here.  That is good.  </w:t>
      </w:r>
      <w:proofErr w:type="gramStart"/>
      <w:r>
        <w:t>So</w:t>
      </w:r>
      <w:proofErr w:type="gramEnd"/>
      <w:r>
        <w:t xml:space="preserve"> Move the contents of Section 3.1 to Chapter 2.</w:t>
      </w:r>
    </w:p>
    <w:p w14:paraId="494EC435" w14:textId="77777777" w:rsidR="000F156C" w:rsidRDefault="000F156C">
      <w:pPr>
        <w:pStyle w:val="CommentText"/>
      </w:pPr>
    </w:p>
    <w:p w14:paraId="61D4203F" w14:textId="0067B3B0" w:rsidR="000F156C" w:rsidRDefault="000F156C">
      <w:pPr>
        <w:pStyle w:val="CommentText"/>
      </w:pPr>
      <w:proofErr w:type="gramStart"/>
      <w:r>
        <w:t>This sections</w:t>
      </w:r>
      <w:proofErr w:type="gramEnd"/>
      <w:r>
        <w:t xml:space="preserve"> should be broken into Benchmark Forecasters, and DL </w:t>
      </w:r>
      <w:proofErr w:type="spellStart"/>
      <w:r>
        <w:t>Foreacasters</w:t>
      </w:r>
      <w:proofErr w:type="spellEnd"/>
      <w:r>
        <w:t xml:space="preserve">. and then broken further into each one.  This is </w:t>
      </w:r>
      <w:proofErr w:type="gramStart"/>
      <w:r>
        <w:t>stuff</w:t>
      </w:r>
      <w:proofErr w:type="gramEnd"/>
      <w:r>
        <w:t xml:space="preserve"> the reader will be interested in – if they want to repeat what you did.</w:t>
      </w:r>
    </w:p>
  </w:comment>
  <w:comment w:id="143" w:author="Tolulope Olugbenga" w:date="2021-09-09T16:40:00Z" w:initials="TO">
    <w:p w14:paraId="3AD79B3C" w14:textId="77777777" w:rsidR="00D16944" w:rsidRDefault="00D16944" w:rsidP="00D16944">
      <w:pPr>
        <w:pStyle w:val="CommentText"/>
      </w:pPr>
      <w:r>
        <w:rPr>
          <w:rStyle w:val="CommentReference"/>
        </w:rPr>
        <w:annotationRef/>
      </w:r>
      <w:r w:rsidRPr="00345BEB">
        <w:t>Might need an update.</w:t>
      </w:r>
    </w:p>
  </w:comment>
  <w:comment w:id="151" w:author="Tolulope Olugbenga" w:date="2021-09-15T13:18:00Z" w:initials="TO">
    <w:p w14:paraId="2CBCFF74" w14:textId="4880BBD9" w:rsidR="002401EE" w:rsidRDefault="002401EE">
      <w:pPr>
        <w:pStyle w:val="CommentText"/>
      </w:pPr>
      <w:r>
        <w:rPr>
          <w:rStyle w:val="CommentReference"/>
        </w:rPr>
        <w:annotationRef/>
      </w:r>
      <w:r>
        <w:t>Might need spme modific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7E565F" w15:done="0"/>
  <w15:commentEx w15:paraId="0E619694" w15:done="0"/>
  <w15:commentEx w15:paraId="2018F2A8" w15:done="0"/>
  <w15:commentEx w15:paraId="03F71E67" w15:done="0"/>
  <w15:commentEx w15:paraId="19CC8CD9" w15:done="0"/>
  <w15:commentEx w15:paraId="28BD907A" w15:done="0"/>
  <w15:commentEx w15:paraId="5CC442F2" w15:done="0"/>
  <w15:commentEx w15:paraId="5F8AB0D2" w15:done="0"/>
  <w15:commentEx w15:paraId="668105DB" w15:done="0"/>
  <w15:commentEx w15:paraId="5D783A7E" w15:done="0"/>
  <w15:commentEx w15:paraId="1B530DAD" w15:done="0"/>
  <w15:commentEx w15:paraId="16955357" w15:done="0"/>
  <w15:commentEx w15:paraId="49BF127D" w15:done="0"/>
  <w15:commentEx w15:paraId="18BAFBCC" w15:done="0"/>
  <w15:commentEx w15:paraId="0A3705DE" w15:done="0"/>
  <w15:commentEx w15:paraId="12A4AD84" w15:done="0"/>
  <w15:commentEx w15:paraId="418493D2" w15:done="0"/>
  <w15:commentEx w15:paraId="7763A472" w15:done="0"/>
  <w15:commentEx w15:paraId="28082247" w15:done="0"/>
  <w15:commentEx w15:paraId="26FCAC80" w15:done="0"/>
  <w15:commentEx w15:paraId="79662163" w15:done="0"/>
  <w15:commentEx w15:paraId="6E00B174" w15:done="0"/>
  <w15:commentEx w15:paraId="0B17741B" w15:done="0"/>
  <w15:commentEx w15:paraId="070C9D2A" w15:done="0"/>
  <w15:commentEx w15:paraId="6CCF4077" w15:done="0"/>
  <w15:commentEx w15:paraId="7DD19E52" w15:done="0"/>
  <w15:commentEx w15:paraId="5CC98404" w15:done="0"/>
  <w15:commentEx w15:paraId="0E2390FE" w15:done="0"/>
  <w15:commentEx w15:paraId="61D4203F" w15:done="0"/>
  <w15:commentEx w15:paraId="3AD79B3C" w15:done="0"/>
  <w15:commentEx w15:paraId="2CBCFF7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067675" w16cex:dateUtc="2021-10-05T10:00:00Z"/>
  <w16cex:commentExtensible w16cex:durableId="250676A2" w16cex:dateUtc="2021-10-05T10:00:00Z"/>
  <w16cex:commentExtensible w16cex:durableId="25067707" w16cex:dateUtc="2021-10-05T10:02:00Z"/>
  <w16cex:commentExtensible w16cex:durableId="25067730" w16cex:dateUtc="2021-10-05T10:03:00Z"/>
  <w16cex:commentExtensible w16cex:durableId="25067833" w16cex:dateUtc="2021-10-05T10:07:00Z"/>
  <w16cex:commentExtensible w16cex:durableId="250678C0" w16cex:dateUtc="2021-10-05T10:09:00Z"/>
  <w16cex:commentExtensible w16cex:durableId="2506795B" w16cex:dateUtc="2021-10-05T10:12:00Z"/>
  <w16cex:commentExtensible w16cex:durableId="250679E1" w16cex:dateUtc="2021-10-05T10:14:00Z"/>
  <w16cex:commentExtensible w16cex:durableId="25067A65" w16cex:dateUtc="2021-10-05T10:16:00Z"/>
  <w16cex:commentExtensible w16cex:durableId="25067AEA" w16cex:dateUtc="2021-10-05T10:19:00Z"/>
  <w16cex:commentExtensible w16cex:durableId="25067B03" w16cex:dateUtc="2021-10-05T10:19:00Z"/>
  <w16cex:commentExtensible w16cex:durableId="25067B18" w16cex:dateUtc="2021-10-05T10:19:00Z"/>
  <w16cex:commentExtensible w16cex:durableId="25067B71" w16cex:dateUtc="2021-10-05T10:21:00Z"/>
  <w16cex:commentExtensible w16cex:durableId="25067FCA" w16cex:dateUtc="2021-10-05T10:39:00Z"/>
  <w16cex:commentExtensible w16cex:durableId="25068001" w16cex:dateUtc="2021-10-05T10:40:00Z"/>
  <w16cex:commentExtensible w16cex:durableId="2506803C" w16cex:dateUtc="2021-10-05T10:41:00Z"/>
  <w16cex:commentExtensible w16cex:durableId="250680EE" w16cex:dateUtc="2021-10-05T10:44:00Z"/>
  <w16cex:commentExtensible w16cex:durableId="25068257" w16cex:dateUtc="2021-10-05T10:50:00Z"/>
  <w16cex:commentExtensible w16cex:durableId="250680E4" w16cex:dateUtc="2021-10-05T10:44:00Z"/>
  <w16cex:commentExtensible w16cex:durableId="25068157" w16cex:dateUtc="2021-10-05T10:46:00Z"/>
  <w16cex:commentExtensible w16cex:durableId="25068237" w16cex:dateUtc="2021-10-05T10:50:00Z"/>
  <w16cex:commentExtensible w16cex:durableId="250682AC" w16cex:dateUtc="2021-10-05T10:52:00Z"/>
  <w16cex:commentExtensible w16cex:durableId="25068352" w16cex:dateUtc="2021-10-05T10:54:00Z"/>
  <w16cex:commentExtensible w16cex:durableId="25068371" w16cex:dateUtc="2021-10-05T10:55:00Z"/>
  <w16cex:commentExtensible w16cex:durableId="250683A5" w16cex:dateUtc="2021-10-05T10:56:00Z"/>
  <w16cex:commentExtensible w16cex:durableId="2506842F" w16cex:dateUtc="2021-10-05T10:58:00Z"/>
  <w16cex:commentExtensible w16cex:durableId="25068567" w16cex:dateUtc="2021-10-05T11:03:00Z"/>
  <w16cex:commentExtensible w16cex:durableId="2506863C" w16cex:dateUtc="2021-10-05T11:07:00Z"/>
  <w16cex:commentExtensible w16cex:durableId="25068656" w16cex:dateUtc="2021-10-05T11:07:00Z"/>
  <w16cex:commentExtensible w16cex:durableId="24E4B773" w16cex:dateUtc="2021-09-09T20:40:00Z"/>
  <w16cex:commentExtensible w16cex:durableId="24EC7136" w16cex:dateUtc="2021-09-15T17: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7E565F" w16cid:durableId="25067675"/>
  <w16cid:commentId w16cid:paraId="0E619694" w16cid:durableId="250676A2"/>
  <w16cid:commentId w16cid:paraId="2018F2A8" w16cid:durableId="25067707"/>
  <w16cid:commentId w16cid:paraId="03F71E67" w16cid:durableId="25067730"/>
  <w16cid:commentId w16cid:paraId="19CC8CD9" w16cid:durableId="25067833"/>
  <w16cid:commentId w16cid:paraId="28BD907A" w16cid:durableId="250678C0"/>
  <w16cid:commentId w16cid:paraId="5CC442F2" w16cid:durableId="2506795B"/>
  <w16cid:commentId w16cid:paraId="5F8AB0D2" w16cid:durableId="250679E1"/>
  <w16cid:commentId w16cid:paraId="668105DB" w16cid:durableId="25067A65"/>
  <w16cid:commentId w16cid:paraId="5D783A7E" w16cid:durableId="25067AEA"/>
  <w16cid:commentId w16cid:paraId="1B530DAD" w16cid:durableId="25067B03"/>
  <w16cid:commentId w16cid:paraId="16955357" w16cid:durableId="25067B18"/>
  <w16cid:commentId w16cid:paraId="49BF127D" w16cid:durableId="25067B71"/>
  <w16cid:commentId w16cid:paraId="18BAFBCC" w16cid:durableId="25067FCA"/>
  <w16cid:commentId w16cid:paraId="0A3705DE" w16cid:durableId="25068001"/>
  <w16cid:commentId w16cid:paraId="12A4AD84" w16cid:durableId="2506803C"/>
  <w16cid:commentId w16cid:paraId="418493D2" w16cid:durableId="250680EE"/>
  <w16cid:commentId w16cid:paraId="7763A472" w16cid:durableId="25068257"/>
  <w16cid:commentId w16cid:paraId="28082247" w16cid:durableId="250680E4"/>
  <w16cid:commentId w16cid:paraId="26FCAC80" w16cid:durableId="25068157"/>
  <w16cid:commentId w16cid:paraId="79662163" w16cid:durableId="25068237"/>
  <w16cid:commentId w16cid:paraId="6E00B174" w16cid:durableId="250682AC"/>
  <w16cid:commentId w16cid:paraId="0B17741B" w16cid:durableId="25068352"/>
  <w16cid:commentId w16cid:paraId="070C9D2A" w16cid:durableId="25068371"/>
  <w16cid:commentId w16cid:paraId="6CCF4077" w16cid:durableId="250683A5"/>
  <w16cid:commentId w16cid:paraId="7DD19E52" w16cid:durableId="2506842F"/>
  <w16cid:commentId w16cid:paraId="5CC98404" w16cid:durableId="25068567"/>
  <w16cid:commentId w16cid:paraId="0E2390FE" w16cid:durableId="2506863C"/>
  <w16cid:commentId w16cid:paraId="61D4203F" w16cid:durableId="25068656"/>
  <w16cid:commentId w16cid:paraId="3AD79B3C" w16cid:durableId="24E4B773"/>
  <w16cid:commentId w16cid:paraId="2CBCFF74" w16cid:durableId="24EC713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7A6936" w14:textId="77777777" w:rsidR="00E25300" w:rsidRDefault="00E25300">
      <w:r>
        <w:separator/>
      </w:r>
    </w:p>
    <w:p w14:paraId="7D22E6B9" w14:textId="77777777" w:rsidR="00E25300" w:rsidRDefault="00E25300"/>
    <w:p w14:paraId="3EFA4A8F" w14:textId="77777777" w:rsidR="00E25300" w:rsidRDefault="00E25300"/>
    <w:p w14:paraId="230B1376" w14:textId="77777777" w:rsidR="00E25300" w:rsidRDefault="00E25300"/>
    <w:p w14:paraId="7AF66297" w14:textId="77777777" w:rsidR="00E25300" w:rsidRDefault="00E25300"/>
    <w:p w14:paraId="59313B0E" w14:textId="77777777" w:rsidR="00E25300" w:rsidRDefault="00E25300"/>
    <w:p w14:paraId="50B38032" w14:textId="77777777" w:rsidR="00E25300" w:rsidRDefault="00E25300"/>
    <w:p w14:paraId="1149DE86" w14:textId="77777777" w:rsidR="00E25300" w:rsidRDefault="00E25300"/>
    <w:p w14:paraId="59EA84C8" w14:textId="77777777" w:rsidR="00E25300" w:rsidRDefault="00E25300"/>
  </w:endnote>
  <w:endnote w:type="continuationSeparator" w:id="0">
    <w:p w14:paraId="11217D43" w14:textId="77777777" w:rsidR="00E25300" w:rsidRDefault="00E25300">
      <w:r>
        <w:continuationSeparator/>
      </w:r>
    </w:p>
    <w:p w14:paraId="4CCF3F9E" w14:textId="77777777" w:rsidR="00E25300" w:rsidRDefault="00E25300"/>
    <w:p w14:paraId="45C866CA" w14:textId="77777777" w:rsidR="00E25300" w:rsidRDefault="00E25300"/>
    <w:p w14:paraId="341C3DC8" w14:textId="77777777" w:rsidR="00E25300" w:rsidRDefault="00E25300"/>
    <w:p w14:paraId="3A7AF8CC" w14:textId="77777777" w:rsidR="00E25300" w:rsidRDefault="00E25300"/>
    <w:p w14:paraId="1AA78D78" w14:textId="77777777" w:rsidR="00E25300" w:rsidRDefault="00E25300"/>
    <w:p w14:paraId="28EAE287" w14:textId="77777777" w:rsidR="00E25300" w:rsidRDefault="00E25300"/>
    <w:p w14:paraId="560115C8" w14:textId="77777777" w:rsidR="00E25300" w:rsidRDefault="00E25300"/>
    <w:p w14:paraId="02AD711A" w14:textId="77777777" w:rsidR="00E25300" w:rsidRDefault="00E2530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77777777"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CE0CDD" w14:textId="77777777" w:rsidR="00E25300" w:rsidRDefault="00E25300">
      <w:r>
        <w:separator/>
      </w:r>
    </w:p>
    <w:p w14:paraId="7CD07072" w14:textId="77777777" w:rsidR="00E25300" w:rsidRDefault="00E25300"/>
  </w:footnote>
  <w:footnote w:type="continuationSeparator" w:id="0">
    <w:p w14:paraId="5B5D749D" w14:textId="77777777" w:rsidR="00E25300" w:rsidRDefault="00E25300">
      <w:r>
        <w:continuationSeparator/>
      </w:r>
    </w:p>
    <w:p w14:paraId="2B4F96A2" w14:textId="77777777" w:rsidR="00E25300" w:rsidRDefault="00E25300"/>
  </w:footnote>
  <w:footnote w:type="continuationNotice" w:id="1">
    <w:p w14:paraId="26AD48D6" w14:textId="77777777" w:rsidR="00E25300" w:rsidRPr="00C92783" w:rsidRDefault="00E25300" w:rsidP="00C92783">
      <w:pPr>
        <w:pStyle w:val="Footer"/>
      </w:pPr>
    </w:p>
    <w:p w14:paraId="60D01407" w14:textId="77777777" w:rsidR="00E25300" w:rsidRDefault="00E2530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77777777"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30"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8"/>
  </w:num>
  <w:num w:numId="12">
    <w:abstractNumId w:val="16"/>
  </w:num>
  <w:num w:numId="13">
    <w:abstractNumId w:val="23"/>
  </w:num>
  <w:num w:numId="14">
    <w:abstractNumId w:val="19"/>
  </w:num>
  <w:num w:numId="15">
    <w:abstractNumId w:val="14"/>
  </w:num>
  <w:num w:numId="16">
    <w:abstractNumId w:val="24"/>
  </w:num>
  <w:num w:numId="17">
    <w:abstractNumId w:val="27"/>
  </w:num>
  <w:num w:numId="18">
    <w:abstractNumId w:val="18"/>
  </w:num>
  <w:num w:numId="19">
    <w:abstractNumId w:val="22"/>
  </w:num>
  <w:num w:numId="20">
    <w:abstractNumId w:val="10"/>
  </w:num>
  <w:num w:numId="21">
    <w:abstractNumId w:val="17"/>
  </w:num>
  <w:num w:numId="22">
    <w:abstractNumId w:val="15"/>
  </w:num>
  <w:num w:numId="23">
    <w:abstractNumId w:val="11"/>
  </w:num>
  <w:num w:numId="24">
    <w:abstractNumId w:val="20"/>
  </w:num>
  <w:num w:numId="25">
    <w:abstractNumId w:val="12"/>
  </w:num>
  <w:num w:numId="26">
    <w:abstractNumId w:val="30"/>
  </w:num>
  <w:num w:numId="27">
    <w:abstractNumId w:val="25"/>
  </w:num>
  <w:num w:numId="28">
    <w:abstractNumId w:val="29"/>
  </w:num>
  <w:num w:numId="29">
    <w:abstractNumId w:val="13"/>
  </w:num>
  <w:num w:numId="30">
    <w:abstractNumId w:val="21"/>
  </w:num>
  <w:num w:numId="31">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grammar="clean"/>
  <w:attachedTemplate r:id="rId1"/>
  <w:trackRevisions/>
  <w:defaultTabStop w:val="288"/>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qgUA2oMSgiwAAAA="/>
  </w:docVars>
  <w:rsids>
    <w:rsidRoot w:val="008C4389"/>
    <w:rsid w:val="000068A0"/>
    <w:rsid w:val="00010F51"/>
    <w:rsid w:val="000128D3"/>
    <w:rsid w:val="00013107"/>
    <w:rsid w:val="000165F7"/>
    <w:rsid w:val="00016CC2"/>
    <w:rsid w:val="00017265"/>
    <w:rsid w:val="00021961"/>
    <w:rsid w:val="00023D41"/>
    <w:rsid w:val="00030565"/>
    <w:rsid w:val="00030B63"/>
    <w:rsid w:val="0003127E"/>
    <w:rsid w:val="00032506"/>
    <w:rsid w:val="000326ED"/>
    <w:rsid w:val="00032C57"/>
    <w:rsid w:val="0003301A"/>
    <w:rsid w:val="00035C61"/>
    <w:rsid w:val="000372F7"/>
    <w:rsid w:val="00037907"/>
    <w:rsid w:val="00040D21"/>
    <w:rsid w:val="00041A29"/>
    <w:rsid w:val="0004290B"/>
    <w:rsid w:val="00043A72"/>
    <w:rsid w:val="00044AA0"/>
    <w:rsid w:val="00046639"/>
    <w:rsid w:val="00051B56"/>
    <w:rsid w:val="000609CB"/>
    <w:rsid w:val="00060E43"/>
    <w:rsid w:val="00062BBE"/>
    <w:rsid w:val="000725A8"/>
    <w:rsid w:val="000812DE"/>
    <w:rsid w:val="00085058"/>
    <w:rsid w:val="00087018"/>
    <w:rsid w:val="000904D6"/>
    <w:rsid w:val="000912AA"/>
    <w:rsid w:val="000929AF"/>
    <w:rsid w:val="0009633E"/>
    <w:rsid w:val="00096FDA"/>
    <w:rsid w:val="000A0060"/>
    <w:rsid w:val="000A0645"/>
    <w:rsid w:val="000A20BD"/>
    <w:rsid w:val="000A2DB1"/>
    <w:rsid w:val="000A30C1"/>
    <w:rsid w:val="000A382E"/>
    <w:rsid w:val="000A3EC7"/>
    <w:rsid w:val="000B0583"/>
    <w:rsid w:val="000B209D"/>
    <w:rsid w:val="000B32A1"/>
    <w:rsid w:val="000B4A17"/>
    <w:rsid w:val="000B6682"/>
    <w:rsid w:val="000B6B7A"/>
    <w:rsid w:val="000C0298"/>
    <w:rsid w:val="000C320D"/>
    <w:rsid w:val="000D07CB"/>
    <w:rsid w:val="000D280C"/>
    <w:rsid w:val="000D2A41"/>
    <w:rsid w:val="000D4162"/>
    <w:rsid w:val="000D5076"/>
    <w:rsid w:val="000D5A1D"/>
    <w:rsid w:val="000D662F"/>
    <w:rsid w:val="000D78E7"/>
    <w:rsid w:val="000E0567"/>
    <w:rsid w:val="000E13C8"/>
    <w:rsid w:val="000E2104"/>
    <w:rsid w:val="000F035F"/>
    <w:rsid w:val="000F09C0"/>
    <w:rsid w:val="000F156C"/>
    <w:rsid w:val="000F3D48"/>
    <w:rsid w:val="00103328"/>
    <w:rsid w:val="00106A96"/>
    <w:rsid w:val="00110C2C"/>
    <w:rsid w:val="00117679"/>
    <w:rsid w:val="0012097E"/>
    <w:rsid w:val="00121315"/>
    <w:rsid w:val="00124664"/>
    <w:rsid w:val="001253D2"/>
    <w:rsid w:val="001350B8"/>
    <w:rsid w:val="00135BBA"/>
    <w:rsid w:val="00136209"/>
    <w:rsid w:val="00140391"/>
    <w:rsid w:val="001436DE"/>
    <w:rsid w:val="00143A19"/>
    <w:rsid w:val="00143B9A"/>
    <w:rsid w:val="00144FD7"/>
    <w:rsid w:val="0015421C"/>
    <w:rsid w:val="00162D48"/>
    <w:rsid w:val="001634DB"/>
    <w:rsid w:val="00164120"/>
    <w:rsid w:val="00166AA2"/>
    <w:rsid w:val="00172F53"/>
    <w:rsid w:val="00174304"/>
    <w:rsid w:val="00175B1E"/>
    <w:rsid w:val="00176A2D"/>
    <w:rsid w:val="00176FD0"/>
    <w:rsid w:val="0018271C"/>
    <w:rsid w:val="00185A6C"/>
    <w:rsid w:val="0019073F"/>
    <w:rsid w:val="00196BA3"/>
    <w:rsid w:val="001A0B9A"/>
    <w:rsid w:val="001A1B12"/>
    <w:rsid w:val="001B00BF"/>
    <w:rsid w:val="001B0E0D"/>
    <w:rsid w:val="001B206B"/>
    <w:rsid w:val="001B30EC"/>
    <w:rsid w:val="001B3A83"/>
    <w:rsid w:val="001B5E36"/>
    <w:rsid w:val="001B672D"/>
    <w:rsid w:val="001C03AD"/>
    <w:rsid w:val="001C183F"/>
    <w:rsid w:val="001C1B28"/>
    <w:rsid w:val="001C43DF"/>
    <w:rsid w:val="001C5A9E"/>
    <w:rsid w:val="001D0821"/>
    <w:rsid w:val="001D1A45"/>
    <w:rsid w:val="001D1BCA"/>
    <w:rsid w:val="001D21A6"/>
    <w:rsid w:val="001E0143"/>
    <w:rsid w:val="001E0C2F"/>
    <w:rsid w:val="001E456B"/>
    <w:rsid w:val="001E7569"/>
    <w:rsid w:val="001E7AD6"/>
    <w:rsid w:val="001F5161"/>
    <w:rsid w:val="001F599F"/>
    <w:rsid w:val="001F59E9"/>
    <w:rsid w:val="002004B1"/>
    <w:rsid w:val="002013C6"/>
    <w:rsid w:val="00202A8C"/>
    <w:rsid w:val="00204514"/>
    <w:rsid w:val="00205484"/>
    <w:rsid w:val="00210FB0"/>
    <w:rsid w:val="00212AA2"/>
    <w:rsid w:val="00213183"/>
    <w:rsid w:val="00213DEC"/>
    <w:rsid w:val="0022046D"/>
    <w:rsid w:val="00223704"/>
    <w:rsid w:val="0022432D"/>
    <w:rsid w:val="002337EA"/>
    <w:rsid w:val="002401EE"/>
    <w:rsid w:val="00242D30"/>
    <w:rsid w:val="00246BD4"/>
    <w:rsid w:val="00257257"/>
    <w:rsid w:val="00261586"/>
    <w:rsid w:val="00261696"/>
    <w:rsid w:val="00270DD1"/>
    <w:rsid w:val="00270EBE"/>
    <w:rsid w:val="00283179"/>
    <w:rsid w:val="00283641"/>
    <w:rsid w:val="00284194"/>
    <w:rsid w:val="00287359"/>
    <w:rsid w:val="002876F1"/>
    <w:rsid w:val="00290471"/>
    <w:rsid w:val="0029125C"/>
    <w:rsid w:val="002936FA"/>
    <w:rsid w:val="00295C05"/>
    <w:rsid w:val="00296752"/>
    <w:rsid w:val="002A0FC0"/>
    <w:rsid w:val="002A1878"/>
    <w:rsid w:val="002A29A2"/>
    <w:rsid w:val="002A361F"/>
    <w:rsid w:val="002A4A09"/>
    <w:rsid w:val="002A4F62"/>
    <w:rsid w:val="002A769C"/>
    <w:rsid w:val="002B10CA"/>
    <w:rsid w:val="002B1F03"/>
    <w:rsid w:val="002B3474"/>
    <w:rsid w:val="002B38C2"/>
    <w:rsid w:val="002B3F78"/>
    <w:rsid w:val="002B792E"/>
    <w:rsid w:val="002C03D8"/>
    <w:rsid w:val="002C08CE"/>
    <w:rsid w:val="002C131F"/>
    <w:rsid w:val="002C2942"/>
    <w:rsid w:val="002E1480"/>
    <w:rsid w:val="002E5131"/>
    <w:rsid w:val="002E77A1"/>
    <w:rsid w:val="002E7BE3"/>
    <w:rsid w:val="002F4145"/>
    <w:rsid w:val="003029FE"/>
    <w:rsid w:val="00303A4D"/>
    <w:rsid w:val="00305128"/>
    <w:rsid w:val="003057CD"/>
    <w:rsid w:val="00312059"/>
    <w:rsid w:val="0031226F"/>
    <w:rsid w:val="0031650A"/>
    <w:rsid w:val="00320647"/>
    <w:rsid w:val="00321D49"/>
    <w:rsid w:val="00326997"/>
    <w:rsid w:val="00332399"/>
    <w:rsid w:val="00332609"/>
    <w:rsid w:val="00337A5A"/>
    <w:rsid w:val="00340110"/>
    <w:rsid w:val="00345BEB"/>
    <w:rsid w:val="0034707F"/>
    <w:rsid w:val="0035051A"/>
    <w:rsid w:val="00350C8C"/>
    <w:rsid w:val="003545F4"/>
    <w:rsid w:val="00356002"/>
    <w:rsid w:val="00357CA6"/>
    <w:rsid w:val="0036025F"/>
    <w:rsid w:val="00362E32"/>
    <w:rsid w:val="00363207"/>
    <w:rsid w:val="0036322B"/>
    <w:rsid w:val="003635D2"/>
    <w:rsid w:val="00366077"/>
    <w:rsid w:val="003665B8"/>
    <w:rsid w:val="00367FB3"/>
    <w:rsid w:val="003701AF"/>
    <w:rsid w:val="003713A4"/>
    <w:rsid w:val="00377231"/>
    <w:rsid w:val="003819CA"/>
    <w:rsid w:val="003845A2"/>
    <w:rsid w:val="00386645"/>
    <w:rsid w:val="0038772A"/>
    <w:rsid w:val="003923DF"/>
    <w:rsid w:val="00393A2F"/>
    <w:rsid w:val="003A2B7F"/>
    <w:rsid w:val="003A3005"/>
    <w:rsid w:val="003B2A84"/>
    <w:rsid w:val="003B2B9D"/>
    <w:rsid w:val="003B74D8"/>
    <w:rsid w:val="003C2098"/>
    <w:rsid w:val="003C792A"/>
    <w:rsid w:val="003D0652"/>
    <w:rsid w:val="003D77D0"/>
    <w:rsid w:val="003D7D3D"/>
    <w:rsid w:val="003E0397"/>
    <w:rsid w:val="003E2443"/>
    <w:rsid w:val="003E4DAB"/>
    <w:rsid w:val="003E5AD3"/>
    <w:rsid w:val="003F0B0A"/>
    <w:rsid w:val="003F2712"/>
    <w:rsid w:val="003F4538"/>
    <w:rsid w:val="003F5201"/>
    <w:rsid w:val="003F791A"/>
    <w:rsid w:val="00404EFD"/>
    <w:rsid w:val="00406DB6"/>
    <w:rsid w:val="00411FC0"/>
    <w:rsid w:val="004167AD"/>
    <w:rsid w:val="0041727B"/>
    <w:rsid w:val="00420429"/>
    <w:rsid w:val="00420D7C"/>
    <w:rsid w:val="0042516B"/>
    <w:rsid w:val="0042690A"/>
    <w:rsid w:val="004302EA"/>
    <w:rsid w:val="00430E64"/>
    <w:rsid w:val="004325EF"/>
    <w:rsid w:val="004325F4"/>
    <w:rsid w:val="0043267A"/>
    <w:rsid w:val="00433F56"/>
    <w:rsid w:val="00433FD9"/>
    <w:rsid w:val="00440BED"/>
    <w:rsid w:val="00441D56"/>
    <w:rsid w:val="004422D5"/>
    <w:rsid w:val="00443C9D"/>
    <w:rsid w:val="00444173"/>
    <w:rsid w:val="00447506"/>
    <w:rsid w:val="00453436"/>
    <w:rsid w:val="00456BF7"/>
    <w:rsid w:val="004627E3"/>
    <w:rsid w:val="00475097"/>
    <w:rsid w:val="00480959"/>
    <w:rsid w:val="00482D45"/>
    <w:rsid w:val="00485AA2"/>
    <w:rsid w:val="00487928"/>
    <w:rsid w:val="00490D6A"/>
    <w:rsid w:val="00491545"/>
    <w:rsid w:val="00496395"/>
    <w:rsid w:val="00496FA2"/>
    <w:rsid w:val="004A07B1"/>
    <w:rsid w:val="004A0973"/>
    <w:rsid w:val="004A24AA"/>
    <w:rsid w:val="004A25BC"/>
    <w:rsid w:val="004A48B8"/>
    <w:rsid w:val="004A5BA8"/>
    <w:rsid w:val="004B573A"/>
    <w:rsid w:val="004B76FD"/>
    <w:rsid w:val="004C07CB"/>
    <w:rsid w:val="004C0B5A"/>
    <w:rsid w:val="004C3437"/>
    <w:rsid w:val="004C34C5"/>
    <w:rsid w:val="004C52EE"/>
    <w:rsid w:val="004C61BB"/>
    <w:rsid w:val="004D2C96"/>
    <w:rsid w:val="004D4D3D"/>
    <w:rsid w:val="004E1C26"/>
    <w:rsid w:val="004E480B"/>
    <w:rsid w:val="004E4C3E"/>
    <w:rsid w:val="004E66C3"/>
    <w:rsid w:val="004F00AD"/>
    <w:rsid w:val="004F5D4F"/>
    <w:rsid w:val="004F62C4"/>
    <w:rsid w:val="004F710A"/>
    <w:rsid w:val="004F744F"/>
    <w:rsid w:val="00505464"/>
    <w:rsid w:val="00505D15"/>
    <w:rsid w:val="005061FC"/>
    <w:rsid w:val="00506452"/>
    <w:rsid w:val="00510906"/>
    <w:rsid w:val="00510B38"/>
    <w:rsid w:val="0051656F"/>
    <w:rsid w:val="00521DF6"/>
    <w:rsid w:val="005262E5"/>
    <w:rsid w:val="00526964"/>
    <w:rsid w:val="00527297"/>
    <w:rsid w:val="005320DC"/>
    <w:rsid w:val="00535E27"/>
    <w:rsid w:val="005370EA"/>
    <w:rsid w:val="005413B6"/>
    <w:rsid w:val="0054140D"/>
    <w:rsid w:val="00541D10"/>
    <w:rsid w:val="00541E81"/>
    <w:rsid w:val="00546074"/>
    <w:rsid w:val="005474D1"/>
    <w:rsid w:val="00553C3C"/>
    <w:rsid w:val="00561C52"/>
    <w:rsid w:val="00562D90"/>
    <w:rsid w:val="0056500B"/>
    <w:rsid w:val="00570A8C"/>
    <w:rsid w:val="005746E3"/>
    <w:rsid w:val="0057485B"/>
    <w:rsid w:val="005902EF"/>
    <w:rsid w:val="00591F40"/>
    <w:rsid w:val="005A35EA"/>
    <w:rsid w:val="005A497A"/>
    <w:rsid w:val="005A6358"/>
    <w:rsid w:val="005B1688"/>
    <w:rsid w:val="005B275F"/>
    <w:rsid w:val="005C1760"/>
    <w:rsid w:val="005C2B64"/>
    <w:rsid w:val="005C399B"/>
    <w:rsid w:val="005C44FC"/>
    <w:rsid w:val="005C72F2"/>
    <w:rsid w:val="005D131F"/>
    <w:rsid w:val="005D4417"/>
    <w:rsid w:val="005D529B"/>
    <w:rsid w:val="005E24EA"/>
    <w:rsid w:val="005E4605"/>
    <w:rsid w:val="005E4C31"/>
    <w:rsid w:val="005F0014"/>
    <w:rsid w:val="005F2A70"/>
    <w:rsid w:val="005F309E"/>
    <w:rsid w:val="005F395B"/>
    <w:rsid w:val="005F4E36"/>
    <w:rsid w:val="005F5475"/>
    <w:rsid w:val="005F56CE"/>
    <w:rsid w:val="005F6CE7"/>
    <w:rsid w:val="005F7F3D"/>
    <w:rsid w:val="00600C1A"/>
    <w:rsid w:val="006027DE"/>
    <w:rsid w:val="00602A83"/>
    <w:rsid w:val="00603260"/>
    <w:rsid w:val="00604151"/>
    <w:rsid w:val="006052A7"/>
    <w:rsid w:val="00610090"/>
    <w:rsid w:val="006112AA"/>
    <w:rsid w:val="006115DB"/>
    <w:rsid w:val="006119F4"/>
    <w:rsid w:val="00612D1C"/>
    <w:rsid w:val="006133A3"/>
    <w:rsid w:val="006203E3"/>
    <w:rsid w:val="006214A8"/>
    <w:rsid w:val="00621838"/>
    <w:rsid w:val="00622AEB"/>
    <w:rsid w:val="00624B14"/>
    <w:rsid w:val="00625B0E"/>
    <w:rsid w:val="00630EA9"/>
    <w:rsid w:val="0063121B"/>
    <w:rsid w:val="00634870"/>
    <w:rsid w:val="006353DC"/>
    <w:rsid w:val="00636394"/>
    <w:rsid w:val="00636F18"/>
    <w:rsid w:val="00637712"/>
    <w:rsid w:val="00645ACE"/>
    <w:rsid w:val="006479A4"/>
    <w:rsid w:val="00652B84"/>
    <w:rsid w:val="00653AF7"/>
    <w:rsid w:val="00654DE3"/>
    <w:rsid w:val="00655E04"/>
    <w:rsid w:val="00657499"/>
    <w:rsid w:val="006576F0"/>
    <w:rsid w:val="00660715"/>
    <w:rsid w:val="00670263"/>
    <w:rsid w:val="006728E0"/>
    <w:rsid w:val="006755E1"/>
    <w:rsid w:val="006768AB"/>
    <w:rsid w:val="006810A7"/>
    <w:rsid w:val="00681C1E"/>
    <w:rsid w:val="006826B9"/>
    <w:rsid w:val="006847F3"/>
    <w:rsid w:val="00685975"/>
    <w:rsid w:val="00686203"/>
    <w:rsid w:val="006901F2"/>
    <w:rsid w:val="006920A9"/>
    <w:rsid w:val="00692ECD"/>
    <w:rsid w:val="006954BA"/>
    <w:rsid w:val="00696FD2"/>
    <w:rsid w:val="00697789"/>
    <w:rsid w:val="006A5AD7"/>
    <w:rsid w:val="006A69EC"/>
    <w:rsid w:val="006A6F53"/>
    <w:rsid w:val="006A7159"/>
    <w:rsid w:val="006B01A8"/>
    <w:rsid w:val="006B18C3"/>
    <w:rsid w:val="006B4B6F"/>
    <w:rsid w:val="006C0791"/>
    <w:rsid w:val="006C1B7F"/>
    <w:rsid w:val="006C2DFE"/>
    <w:rsid w:val="006C40B5"/>
    <w:rsid w:val="006C47B6"/>
    <w:rsid w:val="006C5A64"/>
    <w:rsid w:val="006C7C31"/>
    <w:rsid w:val="006D0920"/>
    <w:rsid w:val="006D2B36"/>
    <w:rsid w:val="006D6A01"/>
    <w:rsid w:val="006D6FDA"/>
    <w:rsid w:val="006E2897"/>
    <w:rsid w:val="006E605B"/>
    <w:rsid w:val="006E60B8"/>
    <w:rsid w:val="006E6EF1"/>
    <w:rsid w:val="006F7E24"/>
    <w:rsid w:val="007068A4"/>
    <w:rsid w:val="00710561"/>
    <w:rsid w:val="00710759"/>
    <w:rsid w:val="00713BE3"/>
    <w:rsid w:val="007203DF"/>
    <w:rsid w:val="00720E3C"/>
    <w:rsid w:val="007229D8"/>
    <w:rsid w:val="007236BF"/>
    <w:rsid w:val="007241BD"/>
    <w:rsid w:val="00724DAE"/>
    <w:rsid w:val="00727BCC"/>
    <w:rsid w:val="00731CB2"/>
    <w:rsid w:val="007338DA"/>
    <w:rsid w:val="0073564A"/>
    <w:rsid w:val="007443A6"/>
    <w:rsid w:val="007459FC"/>
    <w:rsid w:val="0075028F"/>
    <w:rsid w:val="007540A5"/>
    <w:rsid w:val="00754CE2"/>
    <w:rsid w:val="00755D37"/>
    <w:rsid w:val="00757670"/>
    <w:rsid w:val="00757B98"/>
    <w:rsid w:val="0076631A"/>
    <w:rsid w:val="0076689E"/>
    <w:rsid w:val="00767C65"/>
    <w:rsid w:val="0077009A"/>
    <w:rsid w:val="0077158C"/>
    <w:rsid w:val="00776981"/>
    <w:rsid w:val="00780B39"/>
    <w:rsid w:val="0078166C"/>
    <w:rsid w:val="00782DEA"/>
    <w:rsid w:val="0078424D"/>
    <w:rsid w:val="00786795"/>
    <w:rsid w:val="0079047F"/>
    <w:rsid w:val="007906D8"/>
    <w:rsid w:val="007909E7"/>
    <w:rsid w:val="00794000"/>
    <w:rsid w:val="007945E3"/>
    <w:rsid w:val="007A3172"/>
    <w:rsid w:val="007A731E"/>
    <w:rsid w:val="007A76D3"/>
    <w:rsid w:val="007B0131"/>
    <w:rsid w:val="007B3332"/>
    <w:rsid w:val="007B48A9"/>
    <w:rsid w:val="007B5845"/>
    <w:rsid w:val="007B6A06"/>
    <w:rsid w:val="007C0EC0"/>
    <w:rsid w:val="007C29CA"/>
    <w:rsid w:val="007C487D"/>
    <w:rsid w:val="007C551D"/>
    <w:rsid w:val="007C569A"/>
    <w:rsid w:val="007D1A0C"/>
    <w:rsid w:val="007D2E83"/>
    <w:rsid w:val="007D64EB"/>
    <w:rsid w:val="007E1084"/>
    <w:rsid w:val="007E28CC"/>
    <w:rsid w:val="007E6A36"/>
    <w:rsid w:val="007F2676"/>
    <w:rsid w:val="007F2F94"/>
    <w:rsid w:val="007F4DB1"/>
    <w:rsid w:val="008051B5"/>
    <w:rsid w:val="00815685"/>
    <w:rsid w:val="008213A7"/>
    <w:rsid w:val="00824072"/>
    <w:rsid w:val="00825107"/>
    <w:rsid w:val="00825BB9"/>
    <w:rsid w:val="00826FC3"/>
    <w:rsid w:val="00827E1B"/>
    <w:rsid w:val="00830B80"/>
    <w:rsid w:val="0083126C"/>
    <w:rsid w:val="00831993"/>
    <w:rsid w:val="00834E4F"/>
    <w:rsid w:val="00837CB3"/>
    <w:rsid w:val="008408D3"/>
    <w:rsid w:val="0084097F"/>
    <w:rsid w:val="008415F7"/>
    <w:rsid w:val="00842516"/>
    <w:rsid w:val="00842C77"/>
    <w:rsid w:val="00843131"/>
    <w:rsid w:val="0084460F"/>
    <w:rsid w:val="00846E62"/>
    <w:rsid w:val="00847F46"/>
    <w:rsid w:val="008506F4"/>
    <w:rsid w:val="00851989"/>
    <w:rsid w:val="008531EA"/>
    <w:rsid w:val="0085726E"/>
    <w:rsid w:val="00862055"/>
    <w:rsid w:val="00862138"/>
    <w:rsid w:val="0086570D"/>
    <w:rsid w:val="0087525B"/>
    <w:rsid w:val="0087641C"/>
    <w:rsid w:val="00880967"/>
    <w:rsid w:val="0088139E"/>
    <w:rsid w:val="00890072"/>
    <w:rsid w:val="008911FA"/>
    <w:rsid w:val="0089255F"/>
    <w:rsid w:val="00893A7C"/>
    <w:rsid w:val="008A19D7"/>
    <w:rsid w:val="008A34C0"/>
    <w:rsid w:val="008A409D"/>
    <w:rsid w:val="008B0ED6"/>
    <w:rsid w:val="008B25E5"/>
    <w:rsid w:val="008B5586"/>
    <w:rsid w:val="008B600C"/>
    <w:rsid w:val="008B6506"/>
    <w:rsid w:val="008C0294"/>
    <w:rsid w:val="008C1960"/>
    <w:rsid w:val="008C2D07"/>
    <w:rsid w:val="008C4389"/>
    <w:rsid w:val="008C7536"/>
    <w:rsid w:val="008D3706"/>
    <w:rsid w:val="008E288C"/>
    <w:rsid w:val="008E4260"/>
    <w:rsid w:val="008E5AE5"/>
    <w:rsid w:val="008F168D"/>
    <w:rsid w:val="008F205F"/>
    <w:rsid w:val="008F3EF6"/>
    <w:rsid w:val="008F425F"/>
    <w:rsid w:val="008F4ADA"/>
    <w:rsid w:val="008F5F2A"/>
    <w:rsid w:val="008F6D19"/>
    <w:rsid w:val="00901D96"/>
    <w:rsid w:val="00905362"/>
    <w:rsid w:val="00905DDA"/>
    <w:rsid w:val="0090672E"/>
    <w:rsid w:val="00914772"/>
    <w:rsid w:val="00920FA3"/>
    <w:rsid w:val="009241A9"/>
    <w:rsid w:val="009256BF"/>
    <w:rsid w:val="00925984"/>
    <w:rsid w:val="00932C39"/>
    <w:rsid w:val="009340A0"/>
    <w:rsid w:val="00944E77"/>
    <w:rsid w:val="009465AB"/>
    <w:rsid w:val="00946656"/>
    <w:rsid w:val="00946A05"/>
    <w:rsid w:val="00950B08"/>
    <w:rsid w:val="0095326B"/>
    <w:rsid w:val="00957973"/>
    <w:rsid w:val="00957D6A"/>
    <w:rsid w:val="00960EEE"/>
    <w:rsid w:val="00961F36"/>
    <w:rsid w:val="0096205B"/>
    <w:rsid w:val="009654EB"/>
    <w:rsid w:val="009770AE"/>
    <w:rsid w:val="00977954"/>
    <w:rsid w:val="00981142"/>
    <w:rsid w:val="009816F8"/>
    <w:rsid w:val="00983AB5"/>
    <w:rsid w:val="0098561F"/>
    <w:rsid w:val="00991829"/>
    <w:rsid w:val="00992030"/>
    <w:rsid w:val="00995F2E"/>
    <w:rsid w:val="009A00AE"/>
    <w:rsid w:val="009B0808"/>
    <w:rsid w:val="009B1B6D"/>
    <w:rsid w:val="009B2338"/>
    <w:rsid w:val="009B2F8B"/>
    <w:rsid w:val="009B6A7B"/>
    <w:rsid w:val="009C0C9D"/>
    <w:rsid w:val="009C1B87"/>
    <w:rsid w:val="009C2770"/>
    <w:rsid w:val="009C454C"/>
    <w:rsid w:val="009D0F61"/>
    <w:rsid w:val="009D397C"/>
    <w:rsid w:val="009D39CB"/>
    <w:rsid w:val="009D45CF"/>
    <w:rsid w:val="009D4693"/>
    <w:rsid w:val="009D5440"/>
    <w:rsid w:val="009D694E"/>
    <w:rsid w:val="009E32E2"/>
    <w:rsid w:val="009E409F"/>
    <w:rsid w:val="009E5644"/>
    <w:rsid w:val="009E64DF"/>
    <w:rsid w:val="009F25B0"/>
    <w:rsid w:val="009F5BD5"/>
    <w:rsid w:val="00A0114A"/>
    <w:rsid w:val="00A01D11"/>
    <w:rsid w:val="00A031F4"/>
    <w:rsid w:val="00A10B8F"/>
    <w:rsid w:val="00A1204B"/>
    <w:rsid w:val="00A14770"/>
    <w:rsid w:val="00A162BA"/>
    <w:rsid w:val="00A17F2F"/>
    <w:rsid w:val="00A211BE"/>
    <w:rsid w:val="00A211C1"/>
    <w:rsid w:val="00A23271"/>
    <w:rsid w:val="00A26673"/>
    <w:rsid w:val="00A34EE4"/>
    <w:rsid w:val="00A37D39"/>
    <w:rsid w:val="00A414FB"/>
    <w:rsid w:val="00A41838"/>
    <w:rsid w:val="00A454C6"/>
    <w:rsid w:val="00A456C9"/>
    <w:rsid w:val="00A45F59"/>
    <w:rsid w:val="00A47871"/>
    <w:rsid w:val="00A52D34"/>
    <w:rsid w:val="00A546D6"/>
    <w:rsid w:val="00A54F2A"/>
    <w:rsid w:val="00A54F81"/>
    <w:rsid w:val="00A56CB4"/>
    <w:rsid w:val="00A61EAC"/>
    <w:rsid w:val="00A62245"/>
    <w:rsid w:val="00A62EEB"/>
    <w:rsid w:val="00A64E13"/>
    <w:rsid w:val="00A6630A"/>
    <w:rsid w:val="00A665D9"/>
    <w:rsid w:val="00A6781D"/>
    <w:rsid w:val="00A679C0"/>
    <w:rsid w:val="00A70417"/>
    <w:rsid w:val="00A72974"/>
    <w:rsid w:val="00A75156"/>
    <w:rsid w:val="00A7649A"/>
    <w:rsid w:val="00A9087F"/>
    <w:rsid w:val="00A90C0D"/>
    <w:rsid w:val="00A91442"/>
    <w:rsid w:val="00A91B7E"/>
    <w:rsid w:val="00A9791B"/>
    <w:rsid w:val="00AA5385"/>
    <w:rsid w:val="00AA5624"/>
    <w:rsid w:val="00AB121C"/>
    <w:rsid w:val="00AB140D"/>
    <w:rsid w:val="00AB3F89"/>
    <w:rsid w:val="00AB537F"/>
    <w:rsid w:val="00AB574A"/>
    <w:rsid w:val="00AB6512"/>
    <w:rsid w:val="00AC1E90"/>
    <w:rsid w:val="00AC2312"/>
    <w:rsid w:val="00AC3EC7"/>
    <w:rsid w:val="00AD096F"/>
    <w:rsid w:val="00AD1DC4"/>
    <w:rsid w:val="00AD1E1A"/>
    <w:rsid w:val="00AD544D"/>
    <w:rsid w:val="00AD75F7"/>
    <w:rsid w:val="00AE1349"/>
    <w:rsid w:val="00AE2CC4"/>
    <w:rsid w:val="00AE4400"/>
    <w:rsid w:val="00AF2700"/>
    <w:rsid w:val="00AF67B7"/>
    <w:rsid w:val="00B00970"/>
    <w:rsid w:val="00B05165"/>
    <w:rsid w:val="00B06A7F"/>
    <w:rsid w:val="00B06C82"/>
    <w:rsid w:val="00B16E81"/>
    <w:rsid w:val="00B176C7"/>
    <w:rsid w:val="00B206D3"/>
    <w:rsid w:val="00B23F4B"/>
    <w:rsid w:val="00B254AB"/>
    <w:rsid w:val="00B254DB"/>
    <w:rsid w:val="00B265E1"/>
    <w:rsid w:val="00B26CEE"/>
    <w:rsid w:val="00B32DF5"/>
    <w:rsid w:val="00B357F8"/>
    <w:rsid w:val="00B35909"/>
    <w:rsid w:val="00B3767C"/>
    <w:rsid w:val="00B37AEB"/>
    <w:rsid w:val="00B40266"/>
    <w:rsid w:val="00B41D9D"/>
    <w:rsid w:val="00B52EDA"/>
    <w:rsid w:val="00B63EDB"/>
    <w:rsid w:val="00B64AB4"/>
    <w:rsid w:val="00B66A5C"/>
    <w:rsid w:val="00B66F24"/>
    <w:rsid w:val="00B67475"/>
    <w:rsid w:val="00B72BEE"/>
    <w:rsid w:val="00B72C35"/>
    <w:rsid w:val="00B72DF3"/>
    <w:rsid w:val="00B73CAB"/>
    <w:rsid w:val="00B746AF"/>
    <w:rsid w:val="00B778D3"/>
    <w:rsid w:val="00B90669"/>
    <w:rsid w:val="00B90D62"/>
    <w:rsid w:val="00B955C0"/>
    <w:rsid w:val="00B96075"/>
    <w:rsid w:val="00BA229A"/>
    <w:rsid w:val="00BA2E9A"/>
    <w:rsid w:val="00BA3F19"/>
    <w:rsid w:val="00BA71B3"/>
    <w:rsid w:val="00BA7945"/>
    <w:rsid w:val="00BB13D7"/>
    <w:rsid w:val="00BC0F8E"/>
    <w:rsid w:val="00BC27A4"/>
    <w:rsid w:val="00BC3618"/>
    <w:rsid w:val="00BC3B4F"/>
    <w:rsid w:val="00BC5532"/>
    <w:rsid w:val="00BD068E"/>
    <w:rsid w:val="00BD0F8C"/>
    <w:rsid w:val="00BD1688"/>
    <w:rsid w:val="00BD37AA"/>
    <w:rsid w:val="00BD4CA4"/>
    <w:rsid w:val="00BE4300"/>
    <w:rsid w:val="00BF0B70"/>
    <w:rsid w:val="00BF11C6"/>
    <w:rsid w:val="00BF2713"/>
    <w:rsid w:val="00BF30AD"/>
    <w:rsid w:val="00BF4AE5"/>
    <w:rsid w:val="00BF6708"/>
    <w:rsid w:val="00BF7EE0"/>
    <w:rsid w:val="00C001F8"/>
    <w:rsid w:val="00C05FA8"/>
    <w:rsid w:val="00C1078F"/>
    <w:rsid w:val="00C11A14"/>
    <w:rsid w:val="00C1245E"/>
    <w:rsid w:val="00C12576"/>
    <w:rsid w:val="00C137AA"/>
    <w:rsid w:val="00C145BE"/>
    <w:rsid w:val="00C153F3"/>
    <w:rsid w:val="00C154D6"/>
    <w:rsid w:val="00C262DB"/>
    <w:rsid w:val="00C3000C"/>
    <w:rsid w:val="00C32AC5"/>
    <w:rsid w:val="00C33787"/>
    <w:rsid w:val="00C33A77"/>
    <w:rsid w:val="00C4119D"/>
    <w:rsid w:val="00C44CB9"/>
    <w:rsid w:val="00C44DEE"/>
    <w:rsid w:val="00C577F2"/>
    <w:rsid w:val="00C607C1"/>
    <w:rsid w:val="00C6391D"/>
    <w:rsid w:val="00C6474C"/>
    <w:rsid w:val="00C703AE"/>
    <w:rsid w:val="00C70582"/>
    <w:rsid w:val="00C73B65"/>
    <w:rsid w:val="00C767A1"/>
    <w:rsid w:val="00C77433"/>
    <w:rsid w:val="00C92621"/>
    <w:rsid w:val="00C92783"/>
    <w:rsid w:val="00C93C4E"/>
    <w:rsid w:val="00C95D85"/>
    <w:rsid w:val="00C96B53"/>
    <w:rsid w:val="00CA0DAC"/>
    <w:rsid w:val="00CA11EE"/>
    <w:rsid w:val="00CA160E"/>
    <w:rsid w:val="00CA1E8E"/>
    <w:rsid w:val="00CA581D"/>
    <w:rsid w:val="00CA596A"/>
    <w:rsid w:val="00CA710F"/>
    <w:rsid w:val="00CB03D7"/>
    <w:rsid w:val="00CB0E7E"/>
    <w:rsid w:val="00CB319A"/>
    <w:rsid w:val="00CB444E"/>
    <w:rsid w:val="00CB6AF0"/>
    <w:rsid w:val="00CB6B98"/>
    <w:rsid w:val="00CB7194"/>
    <w:rsid w:val="00CB771A"/>
    <w:rsid w:val="00CC2E0F"/>
    <w:rsid w:val="00CC5235"/>
    <w:rsid w:val="00CC5911"/>
    <w:rsid w:val="00CC5DBA"/>
    <w:rsid w:val="00CC6270"/>
    <w:rsid w:val="00CC74AE"/>
    <w:rsid w:val="00CC7F1A"/>
    <w:rsid w:val="00CD0EF4"/>
    <w:rsid w:val="00CD1710"/>
    <w:rsid w:val="00CD3CAD"/>
    <w:rsid w:val="00CD4481"/>
    <w:rsid w:val="00CD5DD7"/>
    <w:rsid w:val="00CD7B97"/>
    <w:rsid w:val="00CE18F5"/>
    <w:rsid w:val="00CE34D8"/>
    <w:rsid w:val="00CE36BA"/>
    <w:rsid w:val="00CE56A3"/>
    <w:rsid w:val="00CF051B"/>
    <w:rsid w:val="00CF13A8"/>
    <w:rsid w:val="00D065EB"/>
    <w:rsid w:val="00D11D2A"/>
    <w:rsid w:val="00D11DE9"/>
    <w:rsid w:val="00D12748"/>
    <w:rsid w:val="00D1555D"/>
    <w:rsid w:val="00D15937"/>
    <w:rsid w:val="00D16944"/>
    <w:rsid w:val="00D207B7"/>
    <w:rsid w:val="00D30DE7"/>
    <w:rsid w:val="00D37659"/>
    <w:rsid w:val="00D4053E"/>
    <w:rsid w:val="00D4054A"/>
    <w:rsid w:val="00D408AA"/>
    <w:rsid w:val="00D43188"/>
    <w:rsid w:val="00D55DF8"/>
    <w:rsid w:val="00D630B9"/>
    <w:rsid w:val="00D638FB"/>
    <w:rsid w:val="00D63B1E"/>
    <w:rsid w:val="00D6435D"/>
    <w:rsid w:val="00D677B3"/>
    <w:rsid w:val="00D70907"/>
    <w:rsid w:val="00D724DE"/>
    <w:rsid w:val="00D729BD"/>
    <w:rsid w:val="00D80A00"/>
    <w:rsid w:val="00D81490"/>
    <w:rsid w:val="00D85F66"/>
    <w:rsid w:val="00D926B1"/>
    <w:rsid w:val="00D93528"/>
    <w:rsid w:val="00D968C1"/>
    <w:rsid w:val="00D96D8D"/>
    <w:rsid w:val="00DA259E"/>
    <w:rsid w:val="00DA57D7"/>
    <w:rsid w:val="00DA6A49"/>
    <w:rsid w:val="00DA7EC7"/>
    <w:rsid w:val="00DB131C"/>
    <w:rsid w:val="00DB468F"/>
    <w:rsid w:val="00DB4C59"/>
    <w:rsid w:val="00DB7449"/>
    <w:rsid w:val="00DC013A"/>
    <w:rsid w:val="00DC0C21"/>
    <w:rsid w:val="00DC10EF"/>
    <w:rsid w:val="00DC272D"/>
    <w:rsid w:val="00DC514B"/>
    <w:rsid w:val="00DC5B17"/>
    <w:rsid w:val="00DC6286"/>
    <w:rsid w:val="00DC7FA1"/>
    <w:rsid w:val="00DD0DF8"/>
    <w:rsid w:val="00DE3A0A"/>
    <w:rsid w:val="00DE4A21"/>
    <w:rsid w:val="00DE57EF"/>
    <w:rsid w:val="00DE6AC4"/>
    <w:rsid w:val="00DE7065"/>
    <w:rsid w:val="00DE7C7E"/>
    <w:rsid w:val="00DF1E1F"/>
    <w:rsid w:val="00DF6AFA"/>
    <w:rsid w:val="00DF7A6F"/>
    <w:rsid w:val="00E0104D"/>
    <w:rsid w:val="00E0481A"/>
    <w:rsid w:val="00E10F15"/>
    <w:rsid w:val="00E13618"/>
    <w:rsid w:val="00E1671C"/>
    <w:rsid w:val="00E16EE1"/>
    <w:rsid w:val="00E25300"/>
    <w:rsid w:val="00E279DB"/>
    <w:rsid w:val="00E3607B"/>
    <w:rsid w:val="00E4077F"/>
    <w:rsid w:val="00E41079"/>
    <w:rsid w:val="00E41785"/>
    <w:rsid w:val="00E4314E"/>
    <w:rsid w:val="00E45020"/>
    <w:rsid w:val="00E45D1C"/>
    <w:rsid w:val="00E4629E"/>
    <w:rsid w:val="00E46656"/>
    <w:rsid w:val="00E54CD4"/>
    <w:rsid w:val="00E579D7"/>
    <w:rsid w:val="00E63C63"/>
    <w:rsid w:val="00E646CD"/>
    <w:rsid w:val="00E65D0C"/>
    <w:rsid w:val="00E70E19"/>
    <w:rsid w:val="00E77BEE"/>
    <w:rsid w:val="00E80159"/>
    <w:rsid w:val="00E81C9E"/>
    <w:rsid w:val="00E8278B"/>
    <w:rsid w:val="00E82945"/>
    <w:rsid w:val="00E83A2E"/>
    <w:rsid w:val="00E83F88"/>
    <w:rsid w:val="00E85A44"/>
    <w:rsid w:val="00E86245"/>
    <w:rsid w:val="00E86AC6"/>
    <w:rsid w:val="00E9208B"/>
    <w:rsid w:val="00E93B16"/>
    <w:rsid w:val="00EA2225"/>
    <w:rsid w:val="00EA2E90"/>
    <w:rsid w:val="00EA6B5B"/>
    <w:rsid w:val="00EB0C76"/>
    <w:rsid w:val="00EB2CE7"/>
    <w:rsid w:val="00EB3414"/>
    <w:rsid w:val="00EB40C4"/>
    <w:rsid w:val="00EB444C"/>
    <w:rsid w:val="00EB51A5"/>
    <w:rsid w:val="00EC0579"/>
    <w:rsid w:val="00EC1D68"/>
    <w:rsid w:val="00ED0C8A"/>
    <w:rsid w:val="00ED1D51"/>
    <w:rsid w:val="00ED3C52"/>
    <w:rsid w:val="00EE4272"/>
    <w:rsid w:val="00EE5005"/>
    <w:rsid w:val="00EE67E0"/>
    <w:rsid w:val="00EE7BB9"/>
    <w:rsid w:val="00EF61E4"/>
    <w:rsid w:val="00F00B1E"/>
    <w:rsid w:val="00F02791"/>
    <w:rsid w:val="00F04D0F"/>
    <w:rsid w:val="00F077E1"/>
    <w:rsid w:val="00F0795F"/>
    <w:rsid w:val="00F11E0B"/>
    <w:rsid w:val="00F13907"/>
    <w:rsid w:val="00F17EC5"/>
    <w:rsid w:val="00F21445"/>
    <w:rsid w:val="00F21DE4"/>
    <w:rsid w:val="00F227CC"/>
    <w:rsid w:val="00F233E6"/>
    <w:rsid w:val="00F24181"/>
    <w:rsid w:val="00F2594B"/>
    <w:rsid w:val="00F26C8B"/>
    <w:rsid w:val="00F318FC"/>
    <w:rsid w:val="00F32537"/>
    <w:rsid w:val="00F36168"/>
    <w:rsid w:val="00F36169"/>
    <w:rsid w:val="00F3690F"/>
    <w:rsid w:val="00F42D7A"/>
    <w:rsid w:val="00F50CB1"/>
    <w:rsid w:val="00F5158F"/>
    <w:rsid w:val="00F55D9F"/>
    <w:rsid w:val="00F56346"/>
    <w:rsid w:val="00F56B21"/>
    <w:rsid w:val="00F60076"/>
    <w:rsid w:val="00F6062B"/>
    <w:rsid w:val="00F61A29"/>
    <w:rsid w:val="00F61CEC"/>
    <w:rsid w:val="00F719F0"/>
    <w:rsid w:val="00F7261A"/>
    <w:rsid w:val="00F75072"/>
    <w:rsid w:val="00F75C6F"/>
    <w:rsid w:val="00F80B94"/>
    <w:rsid w:val="00F845D5"/>
    <w:rsid w:val="00F85E1B"/>
    <w:rsid w:val="00F86561"/>
    <w:rsid w:val="00F86D90"/>
    <w:rsid w:val="00F9228D"/>
    <w:rsid w:val="00F9440E"/>
    <w:rsid w:val="00F95DC7"/>
    <w:rsid w:val="00F96C60"/>
    <w:rsid w:val="00FA09F5"/>
    <w:rsid w:val="00FA1422"/>
    <w:rsid w:val="00FA191B"/>
    <w:rsid w:val="00FA1F3F"/>
    <w:rsid w:val="00FA3366"/>
    <w:rsid w:val="00FA356B"/>
    <w:rsid w:val="00FA3B99"/>
    <w:rsid w:val="00FA4977"/>
    <w:rsid w:val="00FA4E53"/>
    <w:rsid w:val="00FA6D9A"/>
    <w:rsid w:val="00FA7457"/>
    <w:rsid w:val="00FB12A0"/>
    <w:rsid w:val="00FB20E6"/>
    <w:rsid w:val="00FB2BCF"/>
    <w:rsid w:val="00FB4A5D"/>
    <w:rsid w:val="00FB508D"/>
    <w:rsid w:val="00FB53AB"/>
    <w:rsid w:val="00FB6264"/>
    <w:rsid w:val="00FC3CAE"/>
    <w:rsid w:val="00FD09F2"/>
    <w:rsid w:val="00FD0EB4"/>
    <w:rsid w:val="00FD1B5F"/>
    <w:rsid w:val="00FD43F2"/>
    <w:rsid w:val="00FD5248"/>
    <w:rsid w:val="00FD52FC"/>
    <w:rsid w:val="00FE05F3"/>
    <w:rsid w:val="00FE1556"/>
    <w:rsid w:val="00FE2B20"/>
    <w:rsid w:val="00FE30B1"/>
    <w:rsid w:val="00FE4BB4"/>
    <w:rsid w:val="00FE54B6"/>
    <w:rsid w:val="00FF03FD"/>
    <w:rsid w:val="00FF1E34"/>
    <w:rsid w:val="00FF5093"/>
    <w:rsid w:val="00FF597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3819CA"/>
    <w:pPr>
      <w:ind w:left="2016"/>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png"/><Relationship Id="rId21" Type="http://schemas.openxmlformats.org/officeDocument/2006/relationships/image" Target="media/image4.wmf"/><Relationship Id="rId34" Type="http://schemas.openxmlformats.org/officeDocument/2006/relationships/image" Target="media/image12.png"/><Relationship Id="rId42" Type="http://schemas.openxmlformats.org/officeDocument/2006/relationships/image" Target="media/image19.wmf"/><Relationship Id="rId47" Type="http://schemas.openxmlformats.org/officeDocument/2006/relationships/oleObject" Target="embeddings/oleObject12.bin"/><Relationship Id="rId50" Type="http://schemas.openxmlformats.org/officeDocument/2006/relationships/header" Target="header3.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comments" Target="comments.xml"/><Relationship Id="rId24" Type="http://schemas.openxmlformats.org/officeDocument/2006/relationships/oleObject" Target="embeddings/oleObject5.bin"/><Relationship Id="rId32" Type="http://schemas.openxmlformats.org/officeDocument/2006/relationships/image" Target="media/image10.png"/><Relationship Id="rId37" Type="http://schemas.openxmlformats.org/officeDocument/2006/relationships/image" Target="media/image15.png"/><Relationship Id="rId40" Type="http://schemas.openxmlformats.org/officeDocument/2006/relationships/image" Target="media/image18.wmf"/><Relationship Id="rId45" Type="http://schemas.openxmlformats.org/officeDocument/2006/relationships/oleObject" Target="embeddings/oleObject11.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9.jpeg"/><Relationship Id="rId44" Type="http://schemas.openxmlformats.org/officeDocument/2006/relationships/image" Target="media/image20.wmf"/><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4" Type="http://schemas.microsoft.com/office/2018/08/relationships/commentsExtensible" Target="commentsExtensible.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oleObject" Target="embeddings/oleObject10.bin"/><Relationship Id="rId48" Type="http://schemas.openxmlformats.org/officeDocument/2006/relationships/header" Target="header2.xml"/><Relationship Id="rId8" Type="http://schemas.openxmlformats.org/officeDocument/2006/relationships/header" Target="header1.xml"/><Relationship Id="rId51" Type="http://schemas.openxmlformats.org/officeDocument/2006/relationships/header" Target="header4.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1.png"/><Relationship Id="rId38" Type="http://schemas.openxmlformats.org/officeDocument/2006/relationships/image" Target="media/image16.jpeg"/><Relationship Id="rId46" Type="http://schemas.openxmlformats.org/officeDocument/2006/relationships/image" Target="media/image21.wmf"/><Relationship Id="rId20" Type="http://schemas.openxmlformats.org/officeDocument/2006/relationships/oleObject" Target="embeddings/oleObject3.bin"/><Relationship Id="rId41" Type="http://schemas.openxmlformats.org/officeDocument/2006/relationships/oleObject" Target="embeddings/oleObject9.bin"/><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4.png"/><Relationship Id="rId49"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012</TotalTime>
  <Pages>80</Pages>
  <Words>107130</Words>
  <Characters>610645</Characters>
  <Application>Microsoft Office Word</Application>
  <DocSecurity>0</DocSecurity>
  <Lines>5088</Lines>
  <Paragraphs>1432</Paragraphs>
  <ScaleCrop>false</ScaleCrop>
  <HeadingPairs>
    <vt:vector size="2" baseType="variant">
      <vt:variant>
        <vt:lpstr>Title</vt:lpstr>
      </vt:variant>
      <vt:variant>
        <vt:i4>1</vt:i4>
      </vt:variant>
    </vt:vector>
  </HeadingPairs>
  <TitlesOfParts>
    <vt:vector size="1" baseType="lpstr">
      <vt:lpstr>Type your Frontispiece or Quote Page here (if any)</vt:lpstr>
    </vt:vector>
  </TitlesOfParts>
  <Company>hil</Company>
  <LinksUpToDate>false</LinksUpToDate>
  <CharactersWithSpaces>716343</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your Frontispiece or Quote Page here (if any)</dc:title>
  <dc:creator>Tolulope Olugbenga</dc:creator>
  <cp:lastModifiedBy>Dawn MacIsaac</cp:lastModifiedBy>
  <cp:revision>290</cp:revision>
  <cp:lastPrinted>2007-07-04T16:15:00Z</cp:lastPrinted>
  <dcterms:created xsi:type="dcterms:W3CDTF">2021-09-17T15:25:00Z</dcterms:created>
  <dcterms:modified xsi:type="dcterms:W3CDTF">2021-10-05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